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3" r:id="rId2"/>
  </p:sldMasterIdLst>
  <p:notesMasterIdLst>
    <p:notesMasterId r:id="rId23"/>
  </p:notesMasterIdLst>
  <p:sldIdLst>
    <p:sldId id="257" r:id="rId3"/>
    <p:sldId id="258" r:id="rId4"/>
    <p:sldId id="259" r:id="rId5"/>
    <p:sldId id="294" r:id="rId6"/>
    <p:sldId id="260" r:id="rId7"/>
    <p:sldId id="262" r:id="rId8"/>
    <p:sldId id="263" r:id="rId9"/>
    <p:sldId id="268" r:id="rId10"/>
    <p:sldId id="269" r:id="rId11"/>
    <p:sldId id="290" r:id="rId12"/>
    <p:sldId id="289" r:id="rId13"/>
    <p:sldId id="276" r:id="rId14"/>
    <p:sldId id="277" r:id="rId15"/>
    <p:sldId id="278" r:id="rId16"/>
    <p:sldId id="291" r:id="rId17"/>
    <p:sldId id="282" r:id="rId18"/>
    <p:sldId id="283" r:id="rId19"/>
    <p:sldId id="284" r:id="rId20"/>
    <p:sldId id="285" r:id="rId21"/>
    <p:sldId id="286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46C0A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316" autoAdjust="0"/>
    <p:restoredTop sz="94660"/>
  </p:normalViewPr>
  <p:slideViewPr>
    <p:cSldViewPr snapToGrid="0">
      <p:cViewPr>
        <p:scale>
          <a:sx n="81" d="100"/>
          <a:sy n="81" d="100"/>
        </p:scale>
        <p:origin x="-324" y="-3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BF9830-EEDA-4A0D-95B1-644497C6B9EA}" type="datetimeFigureOut">
              <a:rPr lang="en-US" smtClean="0"/>
              <a:t>14/0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DDBADC6-B893-42E7-8E73-0DDD01948B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07704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5080839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693663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625082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012987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060224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198361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998568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641439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9267356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317073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341" y="2130178"/>
            <a:ext cx="10363319" cy="147064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681" y="3886544"/>
            <a:ext cx="8534638" cy="1752397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285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571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6856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9142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1427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3713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5998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8284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88421"/>
            <a:fld id="{8957DF4E-E680-4232-8275-A833EE38158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14/03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88421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88421"/>
            <a:fld id="{6015DDDE-EBD9-4735-820E-AB8D3B3AB3F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90042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88421"/>
            <a:fld id="{8957DF4E-E680-4232-8275-A833EE38158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14/03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88421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88421"/>
            <a:fld id="{6015DDDE-EBD9-4735-820E-AB8D3B3AB3F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11260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419" y="274605"/>
            <a:ext cx="2743021" cy="585164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60" y="274605"/>
            <a:ext cx="8153663" cy="585164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88421"/>
            <a:fld id="{8957DF4E-E680-4232-8275-A833EE38158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14/03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88421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88421"/>
            <a:fld id="{6015DDDE-EBD9-4735-820E-AB8D3B3AB3F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39318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D15044BE-B3F3-4258-B55D-9238C2EBFDF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14/03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56A0A80-8336-46B1-B89F-89FB7E7362A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616554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5442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884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6326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1768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7210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26526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8094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3536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B825E21-F5C2-4236-936E-9EDF241770C5}" type="datetimeFigureOut">
              <a:rPr lang="en-US" sz="2150" smtClean="0">
                <a:solidFill>
                  <a:prstClr val="black"/>
                </a:solidFill>
              </a:rPr>
              <a:pPr defTabSz="1088421"/>
              <a:t>14/03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C95585F-87DD-40E9-911B-772A89257CC4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197745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B825E21-F5C2-4236-936E-9EDF241770C5}" type="datetimeFigureOut">
              <a:rPr lang="en-US" sz="2150" smtClean="0">
                <a:solidFill>
                  <a:prstClr val="black"/>
                </a:solidFill>
              </a:rPr>
              <a:pPr defTabSz="1088421"/>
              <a:t>14/03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C95585F-87DD-40E9-911B-772A89257CC4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501085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749" b="1" cap="all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4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544211" indent="0">
              <a:buNone/>
              <a:defRPr sz="2150">
                <a:solidFill>
                  <a:schemeClr val="tx1">
                    <a:tint val="75000"/>
                  </a:schemeClr>
                </a:solidFill>
              </a:defRPr>
            </a:lvl2pPr>
            <a:lvl3pPr marL="1088421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632632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4pPr>
            <a:lvl5pPr marL="2176843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5pPr>
            <a:lvl6pPr marL="2721053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6pPr>
            <a:lvl7pPr marL="3265264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7pPr>
            <a:lvl8pPr marL="3809474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8pPr>
            <a:lvl9pPr marL="4353685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B825E21-F5C2-4236-936E-9EDF241770C5}" type="datetimeFigureOut">
              <a:rPr lang="en-US" sz="2150" smtClean="0">
                <a:solidFill>
                  <a:prstClr val="black"/>
                </a:solidFill>
              </a:rPr>
              <a:pPr defTabSz="1088421"/>
              <a:t>14/03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C95585F-87DD-40E9-911B-772A89257CC4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4905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25600" y="3200400"/>
            <a:ext cx="14528800" cy="9053513"/>
          </a:xfrm>
          <a:prstGeom prst="rect">
            <a:avLst/>
          </a:prstGeom>
        </p:spPr>
        <p:txBody>
          <a:bodyPr/>
          <a:lstStyle>
            <a:lvl1pPr>
              <a:defRPr sz="3349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2849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 sz="215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 sz="215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>
              <a:defRPr sz="2150"/>
            </a:lvl6pPr>
            <a:lvl7pPr>
              <a:defRPr sz="2150"/>
            </a:lvl7pPr>
            <a:lvl8pPr>
              <a:defRPr sz="2150"/>
            </a:lvl8pPr>
            <a:lvl9pPr>
              <a:defRPr sz="21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357601" y="3200400"/>
            <a:ext cx="14530917" cy="9053513"/>
          </a:xfrm>
          <a:prstGeom prst="rect">
            <a:avLst/>
          </a:prstGeom>
        </p:spPr>
        <p:txBody>
          <a:bodyPr/>
          <a:lstStyle>
            <a:lvl1pPr>
              <a:defRPr sz="3349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2849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 sz="215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 sz="215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>
              <a:defRPr sz="2150"/>
            </a:lvl6pPr>
            <a:lvl7pPr>
              <a:defRPr sz="2150"/>
            </a:lvl7pPr>
            <a:lvl8pPr>
              <a:defRPr sz="2150"/>
            </a:lvl8pPr>
            <a:lvl9pPr>
              <a:defRPr sz="21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B825E21-F5C2-4236-936E-9EDF241770C5}" type="datetimeFigureOut">
              <a:rPr lang="en-US" sz="2150" smtClean="0">
                <a:solidFill>
                  <a:prstClr val="black"/>
                </a:solidFill>
              </a:rPr>
              <a:pPr defTabSz="1088421"/>
              <a:t>14/03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C95585F-87DD-40E9-911B-772A89257CC4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299431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849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544211" indent="0">
              <a:buNone/>
              <a:defRPr sz="2400" b="1"/>
            </a:lvl2pPr>
            <a:lvl3pPr marL="1088421" indent="0">
              <a:buNone/>
              <a:defRPr sz="2150" b="1"/>
            </a:lvl3pPr>
            <a:lvl4pPr marL="1632632" indent="0">
              <a:buNone/>
              <a:defRPr sz="1900" b="1"/>
            </a:lvl4pPr>
            <a:lvl5pPr marL="2176843" indent="0">
              <a:buNone/>
              <a:defRPr sz="1900" b="1"/>
            </a:lvl5pPr>
            <a:lvl6pPr marL="2721053" indent="0">
              <a:buNone/>
              <a:defRPr sz="1900" b="1"/>
            </a:lvl6pPr>
            <a:lvl7pPr marL="3265264" indent="0">
              <a:buNone/>
              <a:defRPr sz="1900" b="1"/>
            </a:lvl7pPr>
            <a:lvl8pPr marL="3809474" indent="0">
              <a:buNone/>
              <a:defRPr sz="1900" b="1"/>
            </a:lvl8pPr>
            <a:lvl9pPr marL="4353685" indent="0">
              <a:buNone/>
              <a:defRPr sz="1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849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 sz="215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 sz="19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 sz="19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849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544211" indent="0">
              <a:buNone/>
              <a:defRPr sz="2400" b="1"/>
            </a:lvl2pPr>
            <a:lvl3pPr marL="1088421" indent="0">
              <a:buNone/>
              <a:defRPr sz="2150" b="1"/>
            </a:lvl3pPr>
            <a:lvl4pPr marL="1632632" indent="0">
              <a:buNone/>
              <a:defRPr sz="1900" b="1"/>
            </a:lvl4pPr>
            <a:lvl5pPr marL="2176843" indent="0">
              <a:buNone/>
              <a:defRPr sz="1900" b="1"/>
            </a:lvl5pPr>
            <a:lvl6pPr marL="2721053" indent="0">
              <a:buNone/>
              <a:defRPr sz="1900" b="1"/>
            </a:lvl6pPr>
            <a:lvl7pPr marL="3265264" indent="0">
              <a:buNone/>
              <a:defRPr sz="1900" b="1"/>
            </a:lvl7pPr>
            <a:lvl8pPr marL="3809474" indent="0">
              <a:buNone/>
              <a:defRPr sz="1900" b="1"/>
            </a:lvl8pPr>
            <a:lvl9pPr marL="4353685" indent="0">
              <a:buNone/>
              <a:defRPr sz="1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4" cy="3951288"/>
          </a:xfrm>
          <a:prstGeom prst="rect">
            <a:avLst/>
          </a:prstGeom>
        </p:spPr>
        <p:txBody>
          <a:bodyPr/>
          <a:lstStyle>
            <a:lvl1pPr>
              <a:defRPr sz="2849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 sz="215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 sz="19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 sz="19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B825E21-F5C2-4236-936E-9EDF241770C5}" type="datetimeFigureOut">
              <a:rPr lang="en-US" sz="2150" smtClean="0">
                <a:solidFill>
                  <a:prstClr val="black"/>
                </a:solidFill>
              </a:rPr>
              <a:pPr defTabSz="1088421"/>
              <a:t>14/03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C95585F-87DD-40E9-911B-772A89257CC4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404451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B825E21-F5C2-4236-936E-9EDF241770C5}" type="datetimeFigureOut">
              <a:rPr lang="en-US" sz="2150" smtClean="0">
                <a:solidFill>
                  <a:prstClr val="black"/>
                </a:solidFill>
              </a:rPr>
              <a:pPr defTabSz="1088421"/>
              <a:t>14/03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C95585F-87DD-40E9-911B-772A89257CC4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808730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B825E21-F5C2-4236-936E-9EDF241770C5}" type="datetimeFigureOut">
              <a:rPr lang="en-US" sz="2150" smtClean="0">
                <a:solidFill>
                  <a:prstClr val="black"/>
                </a:solidFill>
              </a:rPr>
              <a:pPr defTabSz="1088421"/>
              <a:t>14/03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endParaRPr lang="en-US" sz="2150" dirty="0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C95585F-87DD-40E9-911B-772A89257CC4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22386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88421"/>
            <a:fld id="{8957DF4E-E680-4232-8275-A833EE38158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14/03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88421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88421"/>
            <a:fld id="{6015DDDE-EBD9-4735-820E-AB8D3B3AB3F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441863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4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799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3349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 sz="2849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0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5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544211" indent="0">
              <a:buNone/>
              <a:defRPr sz="1450"/>
            </a:lvl2pPr>
            <a:lvl3pPr marL="1088421" indent="0">
              <a:buNone/>
              <a:defRPr sz="1200"/>
            </a:lvl3pPr>
            <a:lvl4pPr marL="1632632" indent="0">
              <a:buNone/>
              <a:defRPr sz="1050"/>
            </a:lvl4pPr>
            <a:lvl5pPr marL="2176843" indent="0">
              <a:buNone/>
              <a:defRPr sz="1050"/>
            </a:lvl5pPr>
            <a:lvl6pPr marL="2721053" indent="0">
              <a:buNone/>
              <a:defRPr sz="1050"/>
            </a:lvl6pPr>
            <a:lvl7pPr marL="3265264" indent="0">
              <a:buNone/>
              <a:defRPr sz="1050"/>
            </a:lvl7pPr>
            <a:lvl8pPr marL="3809474" indent="0">
              <a:buNone/>
              <a:defRPr sz="1050"/>
            </a:lvl8pPr>
            <a:lvl9pPr marL="4353685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B825E21-F5C2-4236-936E-9EDF241770C5}" type="datetimeFigureOut">
              <a:rPr lang="en-US" sz="2150" smtClean="0">
                <a:solidFill>
                  <a:prstClr val="black"/>
                </a:solidFill>
              </a:rPr>
              <a:pPr defTabSz="1088421"/>
              <a:t>14/03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C95585F-87DD-40E9-911B-772A89257CC4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826296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8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799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544211" indent="0">
              <a:buNone/>
              <a:defRPr sz="3349"/>
            </a:lvl2pPr>
            <a:lvl3pPr marL="1088421" indent="0">
              <a:buNone/>
              <a:defRPr sz="2849"/>
            </a:lvl3pPr>
            <a:lvl4pPr marL="1632632" indent="0">
              <a:buNone/>
              <a:defRPr sz="2400"/>
            </a:lvl4pPr>
            <a:lvl5pPr marL="2176843" indent="0">
              <a:buNone/>
              <a:defRPr sz="2400"/>
            </a:lvl5pPr>
            <a:lvl6pPr marL="2721053" indent="0">
              <a:buNone/>
              <a:defRPr sz="2400"/>
            </a:lvl6pPr>
            <a:lvl7pPr marL="3265264" indent="0">
              <a:buNone/>
              <a:defRPr sz="2400"/>
            </a:lvl7pPr>
            <a:lvl8pPr marL="3809474" indent="0">
              <a:buNone/>
              <a:defRPr sz="2400"/>
            </a:lvl8pPr>
            <a:lvl9pPr marL="4353685" indent="0">
              <a:buNone/>
              <a:defRPr sz="24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8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5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544211" indent="0">
              <a:buNone/>
              <a:defRPr sz="1450"/>
            </a:lvl2pPr>
            <a:lvl3pPr marL="1088421" indent="0">
              <a:buNone/>
              <a:defRPr sz="1200"/>
            </a:lvl3pPr>
            <a:lvl4pPr marL="1632632" indent="0">
              <a:buNone/>
              <a:defRPr sz="1050"/>
            </a:lvl4pPr>
            <a:lvl5pPr marL="2176843" indent="0">
              <a:buNone/>
              <a:defRPr sz="1050"/>
            </a:lvl5pPr>
            <a:lvl6pPr marL="2721053" indent="0">
              <a:buNone/>
              <a:defRPr sz="1050"/>
            </a:lvl6pPr>
            <a:lvl7pPr marL="3265264" indent="0">
              <a:buNone/>
              <a:defRPr sz="1050"/>
            </a:lvl7pPr>
            <a:lvl8pPr marL="3809474" indent="0">
              <a:buNone/>
              <a:defRPr sz="1050"/>
            </a:lvl8pPr>
            <a:lvl9pPr marL="4353685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B825E21-F5C2-4236-936E-9EDF241770C5}" type="datetimeFigureOut">
              <a:rPr lang="en-US" sz="2150" smtClean="0">
                <a:solidFill>
                  <a:prstClr val="black"/>
                </a:solidFill>
              </a:rPr>
              <a:pPr defTabSz="1088421"/>
              <a:t>14/03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C95585F-87DD-40E9-911B-772A89257CC4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779956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B825E21-F5C2-4236-936E-9EDF241770C5}" type="datetimeFigureOut">
              <a:rPr lang="en-US" sz="2150" smtClean="0">
                <a:solidFill>
                  <a:prstClr val="black"/>
                </a:solidFill>
              </a:rPr>
              <a:pPr defTabSz="1088421"/>
              <a:t>14/03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C95585F-87DD-40E9-911B-772A89257CC4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936174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3573318" y="549275"/>
            <a:ext cx="7315200" cy="11704638"/>
          </a:xfrm>
          <a:prstGeom prst="rect">
            <a:avLst/>
          </a:prstGeom>
        </p:spPr>
        <p:txBody>
          <a:bodyPr vert="eaVert"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25601" y="549275"/>
            <a:ext cx="21744517" cy="11704638"/>
          </a:xfrm>
          <a:prstGeom prst="rect">
            <a:avLst/>
          </a:prstGeom>
        </p:spPr>
        <p:txBody>
          <a:bodyPr vert="eaVert"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B825E21-F5C2-4236-936E-9EDF241770C5}" type="datetimeFigureOut">
              <a:rPr lang="en-US" sz="2150" smtClean="0">
                <a:solidFill>
                  <a:prstClr val="black"/>
                </a:solidFill>
              </a:rPr>
              <a:pPr defTabSz="1088421"/>
              <a:t>14/03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C95585F-87DD-40E9-911B-772A89257CC4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458598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D15044BE-B3F3-4258-B55D-9238C2EBFDF1}" type="datetimeFigureOut">
              <a:rPr lang="en-US" sz="2150" smtClean="0">
                <a:solidFill>
                  <a:prstClr val="black"/>
                </a:solidFill>
              </a:rPr>
              <a:pPr defTabSz="1088421"/>
              <a:t>14/03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endParaRPr lang="en-US" sz="2150" dirty="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defTabSz="1088421"/>
            <a:fld id="{E56A0A80-8336-46B1-B89F-89FB7E7362A5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58682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756" y="4407184"/>
            <a:ext cx="10363319" cy="1361917"/>
          </a:xfrm>
        </p:spPr>
        <p:txBody>
          <a:bodyPr anchor="t"/>
          <a:lstStyle>
            <a:lvl1pPr algn="l">
              <a:defRPr sz="2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756" y="2906376"/>
            <a:ext cx="10363319" cy="1500808"/>
          </a:xfrm>
        </p:spPr>
        <p:txBody>
          <a:bodyPr anchor="b"/>
          <a:lstStyle>
            <a:lvl1pPr marL="0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1pPr>
            <a:lvl2pPr marL="228554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2pPr>
            <a:lvl3pPr marL="457109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3pPr>
            <a:lvl4pPr marL="685663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4pPr>
            <a:lvl5pPr marL="914217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5pPr>
            <a:lvl6pPr marL="1142771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6pPr>
            <a:lvl7pPr marL="1371326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7pPr>
            <a:lvl8pPr marL="159988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8pPr>
            <a:lvl9pPr marL="1828434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88421"/>
            <a:fld id="{8957DF4E-E680-4232-8275-A833EE38158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14/03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88421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88421"/>
            <a:fld id="{6015DDDE-EBD9-4735-820E-AB8D3B3AB3F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57686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560" y="1600015"/>
            <a:ext cx="5447945" cy="4526232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33701" y="1600015"/>
            <a:ext cx="5448739" cy="4526232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88421"/>
            <a:fld id="{8957DF4E-E680-4232-8275-A833EE38158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14/03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88421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88421"/>
            <a:fld id="{6015DDDE-EBD9-4735-820E-AB8D3B3AB3F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48338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60" y="1534935"/>
            <a:ext cx="5386831" cy="639688"/>
          </a:xfrm>
        </p:spPr>
        <p:txBody>
          <a:bodyPr anchor="b"/>
          <a:lstStyle>
            <a:lvl1pPr marL="0" indent="0">
              <a:buNone/>
              <a:defRPr sz="1200" b="1"/>
            </a:lvl1pPr>
            <a:lvl2pPr marL="228554" indent="0">
              <a:buNone/>
              <a:defRPr sz="1000" b="1"/>
            </a:lvl2pPr>
            <a:lvl3pPr marL="457109" indent="0">
              <a:buNone/>
              <a:defRPr sz="900" b="1"/>
            </a:lvl3pPr>
            <a:lvl4pPr marL="685663" indent="0">
              <a:buNone/>
              <a:defRPr sz="800" b="1"/>
            </a:lvl4pPr>
            <a:lvl5pPr marL="914217" indent="0">
              <a:buNone/>
              <a:defRPr sz="800" b="1"/>
            </a:lvl5pPr>
            <a:lvl6pPr marL="1142771" indent="0">
              <a:buNone/>
              <a:defRPr sz="800" b="1"/>
            </a:lvl6pPr>
            <a:lvl7pPr marL="1371326" indent="0">
              <a:buNone/>
              <a:defRPr sz="800" b="1"/>
            </a:lvl7pPr>
            <a:lvl8pPr marL="1599880" indent="0">
              <a:buNone/>
              <a:defRPr sz="800" b="1"/>
            </a:lvl8pPr>
            <a:lvl9pPr marL="1828434" indent="0">
              <a:buNone/>
              <a:defRPr sz="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60" y="2174623"/>
            <a:ext cx="5386831" cy="3951624"/>
          </a:xfr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228" y="1534935"/>
            <a:ext cx="5389212" cy="639688"/>
          </a:xfrm>
        </p:spPr>
        <p:txBody>
          <a:bodyPr anchor="b"/>
          <a:lstStyle>
            <a:lvl1pPr marL="0" indent="0">
              <a:buNone/>
              <a:defRPr sz="1200" b="1"/>
            </a:lvl1pPr>
            <a:lvl2pPr marL="228554" indent="0">
              <a:buNone/>
              <a:defRPr sz="1000" b="1"/>
            </a:lvl2pPr>
            <a:lvl3pPr marL="457109" indent="0">
              <a:buNone/>
              <a:defRPr sz="900" b="1"/>
            </a:lvl3pPr>
            <a:lvl4pPr marL="685663" indent="0">
              <a:buNone/>
              <a:defRPr sz="800" b="1"/>
            </a:lvl4pPr>
            <a:lvl5pPr marL="914217" indent="0">
              <a:buNone/>
              <a:defRPr sz="800" b="1"/>
            </a:lvl5pPr>
            <a:lvl6pPr marL="1142771" indent="0">
              <a:buNone/>
              <a:defRPr sz="800" b="1"/>
            </a:lvl6pPr>
            <a:lvl7pPr marL="1371326" indent="0">
              <a:buNone/>
              <a:defRPr sz="800" b="1"/>
            </a:lvl7pPr>
            <a:lvl8pPr marL="1599880" indent="0">
              <a:buNone/>
              <a:defRPr sz="800" b="1"/>
            </a:lvl8pPr>
            <a:lvl9pPr marL="1828434" indent="0">
              <a:buNone/>
              <a:defRPr sz="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228" y="2174623"/>
            <a:ext cx="5389212" cy="3951624"/>
          </a:xfr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88421"/>
            <a:fld id="{8957DF4E-E680-4232-8275-A833EE38158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14/03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88421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88421"/>
            <a:fld id="{6015DDDE-EBD9-4735-820E-AB8D3B3AB3F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48067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88421"/>
            <a:fld id="{8957DF4E-E680-4232-8275-A833EE38158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14/03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88421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88421"/>
            <a:fld id="{6015DDDE-EBD9-4735-820E-AB8D3B3AB3F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11722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88421"/>
            <a:fld id="{8957DF4E-E680-4232-8275-A833EE38158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14/03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88421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88421"/>
            <a:fld id="{6015DDDE-EBD9-4735-820E-AB8D3B3AB3F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19292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61" y="273019"/>
            <a:ext cx="4011351" cy="1161915"/>
          </a:xfr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952" y="273019"/>
            <a:ext cx="6815488" cy="5853229"/>
          </a:xfrm>
        </p:spPr>
        <p:txBody>
          <a:bodyPr/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000"/>
            </a:lvl4pPr>
            <a:lvl5pPr>
              <a:defRPr sz="1000"/>
            </a:lvl5pPr>
            <a:lvl6pPr>
              <a:defRPr sz="1000"/>
            </a:lvl6pPr>
            <a:lvl7pPr>
              <a:defRPr sz="1000"/>
            </a:lvl7pPr>
            <a:lvl8pPr>
              <a:defRPr sz="1000"/>
            </a:lvl8pPr>
            <a:lvl9pPr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61" y="1434934"/>
            <a:ext cx="4011351" cy="4691313"/>
          </a:xfrm>
        </p:spPr>
        <p:txBody>
          <a:bodyPr/>
          <a:lstStyle>
            <a:lvl1pPr marL="0" indent="0">
              <a:buNone/>
              <a:defRPr sz="700"/>
            </a:lvl1pPr>
            <a:lvl2pPr marL="228554" indent="0">
              <a:buNone/>
              <a:defRPr sz="600"/>
            </a:lvl2pPr>
            <a:lvl3pPr marL="457109" indent="0">
              <a:buNone/>
              <a:defRPr sz="500"/>
            </a:lvl3pPr>
            <a:lvl4pPr marL="685663" indent="0">
              <a:buNone/>
              <a:defRPr sz="450"/>
            </a:lvl4pPr>
            <a:lvl5pPr marL="914217" indent="0">
              <a:buNone/>
              <a:defRPr sz="450"/>
            </a:lvl5pPr>
            <a:lvl6pPr marL="1142771" indent="0">
              <a:buNone/>
              <a:defRPr sz="450"/>
            </a:lvl6pPr>
            <a:lvl7pPr marL="1371326" indent="0">
              <a:buNone/>
              <a:defRPr sz="450"/>
            </a:lvl7pPr>
            <a:lvl8pPr marL="1599880" indent="0">
              <a:buNone/>
              <a:defRPr sz="450"/>
            </a:lvl8pPr>
            <a:lvl9pPr marL="1828434" indent="0">
              <a:buNone/>
              <a:defRPr sz="4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88421"/>
            <a:fld id="{8957DF4E-E680-4232-8275-A833EE38158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14/03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88421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88421"/>
            <a:fld id="{6015DDDE-EBD9-4735-820E-AB8D3B3AB3F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56394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826" y="4800838"/>
            <a:ext cx="7314724" cy="566672"/>
          </a:xfr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826" y="612704"/>
            <a:ext cx="7314724" cy="4115118"/>
          </a:xfrm>
        </p:spPr>
        <p:txBody>
          <a:bodyPr/>
          <a:lstStyle>
            <a:lvl1pPr marL="0" indent="0">
              <a:buNone/>
              <a:defRPr sz="1600"/>
            </a:lvl1pPr>
            <a:lvl2pPr marL="228554" indent="0">
              <a:buNone/>
              <a:defRPr sz="1400"/>
            </a:lvl2pPr>
            <a:lvl3pPr marL="457109" indent="0">
              <a:buNone/>
              <a:defRPr sz="1200"/>
            </a:lvl3pPr>
            <a:lvl4pPr marL="685663" indent="0">
              <a:buNone/>
              <a:defRPr sz="1000"/>
            </a:lvl4pPr>
            <a:lvl5pPr marL="914217" indent="0">
              <a:buNone/>
              <a:defRPr sz="1000"/>
            </a:lvl5pPr>
            <a:lvl6pPr marL="1142771" indent="0">
              <a:buNone/>
              <a:defRPr sz="1000"/>
            </a:lvl6pPr>
            <a:lvl7pPr marL="1371326" indent="0">
              <a:buNone/>
              <a:defRPr sz="1000"/>
            </a:lvl7pPr>
            <a:lvl8pPr marL="1599880" indent="0">
              <a:buNone/>
              <a:defRPr sz="1000"/>
            </a:lvl8pPr>
            <a:lvl9pPr marL="1828434" indent="0">
              <a:buNone/>
              <a:defRPr sz="1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826" y="5367510"/>
            <a:ext cx="7314724" cy="804769"/>
          </a:xfrm>
        </p:spPr>
        <p:txBody>
          <a:bodyPr/>
          <a:lstStyle>
            <a:lvl1pPr marL="0" indent="0">
              <a:buNone/>
              <a:defRPr sz="700"/>
            </a:lvl1pPr>
            <a:lvl2pPr marL="228554" indent="0">
              <a:buNone/>
              <a:defRPr sz="600"/>
            </a:lvl2pPr>
            <a:lvl3pPr marL="457109" indent="0">
              <a:buNone/>
              <a:defRPr sz="500"/>
            </a:lvl3pPr>
            <a:lvl4pPr marL="685663" indent="0">
              <a:buNone/>
              <a:defRPr sz="450"/>
            </a:lvl4pPr>
            <a:lvl5pPr marL="914217" indent="0">
              <a:buNone/>
              <a:defRPr sz="450"/>
            </a:lvl5pPr>
            <a:lvl6pPr marL="1142771" indent="0">
              <a:buNone/>
              <a:defRPr sz="450"/>
            </a:lvl6pPr>
            <a:lvl7pPr marL="1371326" indent="0">
              <a:buNone/>
              <a:defRPr sz="450"/>
            </a:lvl7pPr>
            <a:lvl8pPr marL="1599880" indent="0">
              <a:buNone/>
              <a:defRPr sz="450"/>
            </a:lvl8pPr>
            <a:lvl9pPr marL="1828434" indent="0">
              <a:buNone/>
              <a:defRPr sz="4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88421"/>
            <a:fld id="{8957DF4E-E680-4232-8275-A833EE38158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14/03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88421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88421"/>
            <a:fld id="{6015DDDE-EBD9-4735-820E-AB8D3B3AB3F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79419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2.emf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61" y="274606"/>
            <a:ext cx="10972879" cy="114286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61" y="1600015"/>
            <a:ext cx="10972879" cy="45262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560" y="6356408"/>
            <a:ext cx="2844615" cy="3650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088421"/>
            <a:fld id="{8957DF4E-E680-4232-8275-A833EE38158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14/03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329" y="6356408"/>
            <a:ext cx="3861343" cy="3650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088421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825" y="6356408"/>
            <a:ext cx="2844615" cy="3650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088421"/>
            <a:fld id="{6015DDDE-EBD9-4735-820E-AB8D3B3AB3F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88421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02153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defTabSz="457109" rtl="0" eaLnBrk="1" latinLnBrk="0" hangingPunct="1">
        <a:spcBef>
          <a:spcPct val="0"/>
        </a:spcBef>
        <a:buNone/>
        <a:defRPr sz="2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16" indent="-171416" algn="l" defTabSz="457109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371401" indent="-142846" algn="l" defTabSz="457109" rtl="0" eaLnBrk="1" latinLnBrk="0" hangingPunct="1">
        <a:spcBef>
          <a:spcPct val="20000"/>
        </a:spcBef>
        <a:buFont typeface="Arial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71386" indent="-114277" algn="l" defTabSz="457109" rtl="0" eaLnBrk="1" latinLnBrk="0" hangingPunct="1">
        <a:spcBef>
          <a:spcPct val="20000"/>
        </a:spcBef>
        <a:buFont typeface="Arial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799940" indent="-114277" algn="l" defTabSz="457109" rtl="0" eaLnBrk="1" latinLnBrk="0" hangingPunct="1">
        <a:spcBef>
          <a:spcPct val="20000"/>
        </a:spcBef>
        <a:buFont typeface="Arial" pitchFamily="34" charset="0"/>
        <a:buChar char="–"/>
        <a:defRPr sz="1000" kern="1200">
          <a:solidFill>
            <a:schemeClr val="tx1"/>
          </a:solidFill>
          <a:latin typeface="+mn-lt"/>
          <a:ea typeface="+mn-ea"/>
          <a:cs typeface="+mn-cs"/>
        </a:defRPr>
      </a:lvl4pPr>
      <a:lvl5pPr marL="1028494" indent="-114277" algn="l" defTabSz="457109" rtl="0" eaLnBrk="1" latinLnBrk="0" hangingPunct="1">
        <a:spcBef>
          <a:spcPct val="20000"/>
        </a:spcBef>
        <a:buFont typeface="Arial" pitchFamily="34" charset="0"/>
        <a:buChar char="»"/>
        <a:defRPr sz="1000" kern="1200">
          <a:solidFill>
            <a:schemeClr val="tx1"/>
          </a:solidFill>
          <a:latin typeface="+mn-lt"/>
          <a:ea typeface="+mn-ea"/>
          <a:cs typeface="+mn-cs"/>
        </a:defRPr>
      </a:lvl5pPr>
      <a:lvl6pPr marL="1257049" indent="-114277" algn="l" defTabSz="457109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6pPr>
      <a:lvl7pPr marL="1485603" indent="-114277" algn="l" defTabSz="457109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7pPr>
      <a:lvl8pPr marL="1714157" indent="-114277" algn="l" defTabSz="457109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8pPr>
      <a:lvl9pPr marL="1942711" indent="-114277" algn="l" defTabSz="457109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109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1pPr>
      <a:lvl2pPr marL="228554" algn="l" defTabSz="457109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2pPr>
      <a:lvl3pPr marL="457109" algn="l" defTabSz="457109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3pPr>
      <a:lvl4pPr marL="685663" algn="l" defTabSz="457109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4pPr>
      <a:lvl5pPr marL="914217" algn="l" defTabSz="457109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5pPr>
      <a:lvl6pPr marL="1142771" algn="l" defTabSz="457109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6pPr>
      <a:lvl7pPr marL="1371326" algn="l" defTabSz="457109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7pPr>
      <a:lvl8pPr marL="1599880" algn="l" defTabSz="457109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8pPr>
      <a:lvl9pPr marL="1828434" algn="l" defTabSz="457109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" y="23302"/>
            <a:ext cx="12192730" cy="714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9"/>
          <p:cNvSpPr txBox="1"/>
          <p:nvPr/>
        </p:nvSpPr>
        <p:spPr>
          <a:xfrm>
            <a:off x="3930495" y="201697"/>
            <a:ext cx="6686831" cy="5077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103480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699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ẤT PHƯƠNG TRÌNH BẬC NHẤT HAI ẨN</a:t>
            </a:r>
            <a:endParaRPr kumimoji="0" lang="en-US" sz="2699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4" name="TextBox 10"/>
          <p:cNvSpPr txBox="1"/>
          <p:nvPr/>
        </p:nvSpPr>
        <p:spPr>
          <a:xfrm>
            <a:off x="1742803" y="291997"/>
            <a:ext cx="7777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103480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Ố</a:t>
            </a:r>
          </a:p>
        </p:txBody>
      </p:sp>
      <p:sp>
        <p:nvSpPr>
          <p:cNvPr id="15" name="TextBox 11"/>
          <p:cNvSpPr txBox="1"/>
          <p:nvPr/>
        </p:nvSpPr>
        <p:spPr>
          <a:xfrm>
            <a:off x="1023116" y="114502"/>
            <a:ext cx="522900" cy="6822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1034809" rtl="0" eaLnBrk="1" fontAlgn="auto" latinLnBrk="0" hangingPunct="1">
              <a:lnSpc>
                <a:spcPts val="225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marL="0" marR="0" lvl="0" indent="0" algn="ctr" defTabSz="1034809" rtl="0" eaLnBrk="1" fontAlgn="auto" latinLnBrk="0" hangingPunct="1">
              <a:lnSpc>
                <a:spcPts val="225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6" name="TextBox 12"/>
          <p:cNvSpPr txBox="1"/>
          <p:nvPr/>
        </p:nvSpPr>
        <p:spPr>
          <a:xfrm>
            <a:off x="2582721" y="174072"/>
            <a:ext cx="10983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103480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4</a:t>
            </a:r>
          </a:p>
          <a:p>
            <a:pPr marL="0" marR="0" lvl="0" indent="0" algn="ctr" defTabSz="103480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 4</a:t>
            </a: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80487" y="0"/>
            <a:ext cx="12192730" cy="68581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191639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txStyles>
    <p:titleStyle>
      <a:lvl1pPr algn="ctr" defTabSz="1088421" rtl="0" eaLnBrk="1" latinLnBrk="0" hangingPunct="1">
        <a:spcBef>
          <a:spcPct val="0"/>
        </a:spcBef>
        <a:buNone/>
        <a:defRPr sz="524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8158" indent="-408158" algn="l" defTabSz="1088421" rtl="0" eaLnBrk="1" latinLnBrk="0" hangingPunct="1">
        <a:spcBef>
          <a:spcPct val="20000"/>
        </a:spcBef>
        <a:buFont typeface="Arial" pitchFamily="34" charset="0"/>
        <a:buChar char="•"/>
        <a:defRPr sz="3799" kern="1200">
          <a:solidFill>
            <a:schemeClr val="tx1"/>
          </a:solidFill>
          <a:latin typeface="+mn-lt"/>
          <a:ea typeface="+mn-ea"/>
          <a:cs typeface="+mn-cs"/>
        </a:defRPr>
      </a:lvl1pPr>
      <a:lvl2pPr marL="884342" indent="-340131" algn="l" defTabSz="1088421" rtl="0" eaLnBrk="1" latinLnBrk="0" hangingPunct="1">
        <a:spcBef>
          <a:spcPct val="20000"/>
        </a:spcBef>
        <a:buFont typeface="Arial" pitchFamily="34" charset="0"/>
        <a:buChar char="–"/>
        <a:defRPr sz="3349" kern="1200">
          <a:solidFill>
            <a:schemeClr val="tx1"/>
          </a:solidFill>
          <a:latin typeface="+mn-lt"/>
          <a:ea typeface="+mn-ea"/>
          <a:cs typeface="+mn-cs"/>
        </a:defRPr>
      </a:lvl2pPr>
      <a:lvl3pPr marL="1360526" indent="-272105" algn="l" defTabSz="1088421" rtl="0" eaLnBrk="1" latinLnBrk="0" hangingPunct="1">
        <a:spcBef>
          <a:spcPct val="20000"/>
        </a:spcBef>
        <a:buFont typeface="Arial" pitchFamily="34" charset="0"/>
        <a:buChar char="•"/>
        <a:defRPr sz="2849" kern="1200">
          <a:solidFill>
            <a:schemeClr val="tx1"/>
          </a:solidFill>
          <a:latin typeface="+mn-lt"/>
          <a:ea typeface="+mn-ea"/>
          <a:cs typeface="+mn-cs"/>
        </a:defRPr>
      </a:lvl3pPr>
      <a:lvl4pPr marL="1904737" indent="-272105" algn="l" defTabSz="1088421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8948" indent="-272105" algn="l" defTabSz="1088421" rtl="0" eaLnBrk="1" latinLnBrk="0" hangingPunct="1">
        <a:spcBef>
          <a:spcPct val="20000"/>
        </a:spcBef>
        <a:buFont typeface="Arial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3158" indent="-272105" algn="l" defTabSz="1088421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7369" indent="-272105" algn="l" defTabSz="1088421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1580" indent="-272105" algn="l" defTabSz="1088421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25790" indent="-272105" algn="l" defTabSz="1088421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1pPr>
      <a:lvl2pPr marL="544211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2pPr>
      <a:lvl3pPr marL="1088421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3pPr>
      <a:lvl4pPr marL="1632632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4pPr>
      <a:lvl5pPr marL="2176843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5pPr>
      <a:lvl6pPr marL="2721053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6pPr>
      <a:lvl7pPr marL="3265264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7pPr>
      <a:lvl8pPr marL="3809474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8pPr>
      <a:lvl9pPr marL="4353685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3" Type="http://schemas.openxmlformats.org/officeDocument/2006/relationships/image" Target="../media/image3.emf"/><Relationship Id="rId7" Type="http://schemas.openxmlformats.org/officeDocument/2006/relationships/slide" Target="slide2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10" Type="http://schemas.openxmlformats.org/officeDocument/2006/relationships/slide" Target="slide8.xml"/><Relationship Id="rId4" Type="http://schemas.openxmlformats.org/officeDocument/2006/relationships/image" Target="../media/image4.emf"/><Relationship Id="rId9" Type="http://schemas.openxmlformats.org/officeDocument/2006/relationships/slide" Target="slide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34.png"/><Relationship Id="rId7" Type="http://schemas.openxmlformats.org/officeDocument/2006/relationships/image" Target="../media/image37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3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Relationship Id="rId9" Type="http://schemas.openxmlformats.org/officeDocument/2006/relationships/hyperlink" Target="file:///E:\Cai%20dat\Casio%20fx-570VN%20PLUS\Casio%20fx-570VN%20PLUS\Casio%20fx570vn%20plus.exe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9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83.png"/><Relationship Id="rId7" Type="http://schemas.openxmlformats.org/officeDocument/2006/relationships/image" Target="../media/image9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5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9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image" Target="../media/image98.png"/><Relationship Id="rId7" Type="http://schemas.openxmlformats.org/officeDocument/2006/relationships/image" Target="../media/image6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png"/><Relationship Id="rId5" Type="http://schemas.openxmlformats.org/officeDocument/2006/relationships/image" Target="../media/image95.png"/><Relationship Id="rId10" Type="http://schemas.openxmlformats.org/officeDocument/2006/relationships/image" Target="../media/image105.png"/><Relationship Id="rId4" Type="http://schemas.openxmlformats.org/officeDocument/2006/relationships/image" Target="../media/image99.png"/><Relationship Id="rId9" Type="http://schemas.openxmlformats.org/officeDocument/2006/relationships/image" Target="../media/image10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68.png"/><Relationship Id="rId7" Type="http://schemas.openxmlformats.org/officeDocument/2006/relationships/image" Target="../media/image1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4" Type="http://schemas.openxmlformats.org/officeDocument/2006/relationships/image" Target="../media/image107.png"/><Relationship Id="rId9" Type="http://schemas.openxmlformats.org/officeDocument/2006/relationships/image" Target="../media/image6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3" Type="http://schemas.openxmlformats.org/officeDocument/2006/relationships/image" Target="../media/image113.png"/><Relationship Id="rId7" Type="http://schemas.openxmlformats.org/officeDocument/2006/relationships/image" Target="../media/image11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.png"/><Relationship Id="rId5" Type="http://schemas.openxmlformats.org/officeDocument/2006/relationships/image" Target="../media/image115.png"/><Relationship Id="rId4" Type="http://schemas.openxmlformats.org/officeDocument/2006/relationships/image" Target="../media/image10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4.png"/><Relationship Id="rId7" Type="http://schemas.openxmlformats.org/officeDocument/2006/relationships/image" Target="../media/image12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2.png"/><Relationship Id="rId5" Type="http://schemas.openxmlformats.org/officeDocument/2006/relationships/image" Target="../media/image121.png"/><Relationship Id="rId4" Type="http://schemas.openxmlformats.org/officeDocument/2006/relationships/image" Target="../media/image12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9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22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12" Type="http://schemas.openxmlformats.org/officeDocument/2006/relationships/image" Target="../media/image21.png"/><Relationship Id="rId17" Type="http://schemas.openxmlformats.org/officeDocument/2006/relationships/image" Target="../media/image26.png"/><Relationship Id="rId2" Type="http://schemas.openxmlformats.org/officeDocument/2006/relationships/image" Target="../media/image12.png"/><Relationship Id="rId16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15" Type="http://schemas.openxmlformats.org/officeDocument/2006/relationships/image" Target="../media/image24.png"/><Relationship Id="rId10" Type="http://schemas.openxmlformats.org/officeDocument/2006/relationships/image" Target="../media/image20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Relationship Id="rId14" Type="http://schemas.openxmlformats.org/officeDocument/2006/relationships/image" Target="../media/image2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12" Type="http://schemas.openxmlformats.org/officeDocument/2006/relationships/image" Target="../media/image2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11" Type="http://schemas.openxmlformats.org/officeDocument/2006/relationships/image" Target="../media/image46.png"/><Relationship Id="rId5" Type="http://schemas.openxmlformats.org/officeDocument/2006/relationships/image" Target="../media/image40.png"/><Relationship Id="rId10" Type="http://schemas.openxmlformats.org/officeDocument/2006/relationships/image" Target="../media/image45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12" Type="http://schemas.openxmlformats.org/officeDocument/2006/relationships/image" Target="../media/image3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png"/><Relationship Id="rId11" Type="http://schemas.openxmlformats.org/officeDocument/2006/relationships/image" Target="../media/image29.png"/><Relationship Id="rId5" Type="http://schemas.openxmlformats.org/officeDocument/2006/relationships/image" Target="../media/image50.png"/><Relationship Id="rId10" Type="http://schemas.openxmlformats.org/officeDocument/2006/relationships/image" Target="../media/image55.png"/><Relationship Id="rId4" Type="http://schemas.openxmlformats.org/officeDocument/2006/relationships/image" Target="../media/image49.png"/><Relationship Id="rId9" Type="http://schemas.openxmlformats.org/officeDocument/2006/relationships/image" Target="../media/image5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640300" y="2433137"/>
            <a:ext cx="11071674" cy="4195684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697" tIns="22848" rIns="45697" bIns="22848" rtlCol="0" anchor="ctr"/>
          <a:lstStyle/>
          <a:p>
            <a:pPr algn="ctr" defTabSz="1088421"/>
            <a:endParaRPr lang="en-US" sz="215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531332" y="954290"/>
            <a:ext cx="1212786" cy="41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45697" tIns="22848" rIns="45697" bIns="22848" rtlCol="0">
            <a:spAutoFit/>
          </a:bodyPr>
          <a:lstStyle/>
          <a:p>
            <a:pPr algn="ctr" defTabSz="1088421"/>
            <a:r>
              <a:rPr lang="en-US" sz="2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9176" y="1377603"/>
            <a:ext cx="12198042" cy="41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45697" tIns="22848" rIns="45697" bIns="22848" rtlCol="0">
            <a:spAutoFit/>
          </a:bodyPr>
          <a:lstStyle/>
          <a:p>
            <a:pPr algn="ctr" defTabSz="1088421">
              <a:spcBef>
                <a:spcPts val="600"/>
              </a:spcBef>
            </a:pPr>
            <a:r>
              <a:rPr lang="en-US" sz="2400" b="1" dirty="0" err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24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4: BẤT ĐẲNG THỨC – BẤT PHƯƠNG TRÌNH</a:t>
            </a:r>
          </a:p>
        </p:txBody>
      </p:sp>
      <p:sp>
        <p:nvSpPr>
          <p:cNvPr id="17" name="Rectangle 16"/>
          <p:cNvSpPr/>
          <p:nvPr/>
        </p:nvSpPr>
        <p:spPr>
          <a:xfrm>
            <a:off x="2938921" y="2234837"/>
            <a:ext cx="6814811" cy="41653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697" tIns="22848" rIns="45697" bIns="22848" rtlCol="0" anchor="ctr"/>
          <a:lstStyle/>
          <a:p>
            <a:pPr algn="ctr" defTabSz="1088421"/>
            <a:endParaRPr lang="en-US" sz="2150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6391595" y="-4821"/>
            <a:ext cx="906900" cy="914211"/>
            <a:chOff x="12784885" y="1066801"/>
            <a:chExt cx="1814128" cy="1828751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140"/>
            </a:xfrm>
            <a:prstGeom prst="rect">
              <a:avLst/>
            </a:prstGeom>
            <a:noFill/>
          </p:spPr>
          <p:txBody>
            <a:bodyPr wrap="square" lIns="45697" tIns="22848" rIns="45697" bIns="22848" rtlCol="0">
              <a:spAutoFit/>
            </a:bodyPr>
            <a:lstStyle/>
            <a:p>
              <a:pPr algn="ctr" defTabSz="1088421"/>
              <a:r>
                <a:rPr lang="en-US" sz="215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4" y="1556787"/>
              <a:ext cx="1223539" cy="1338765"/>
            </a:xfrm>
            <a:prstGeom prst="rect">
              <a:avLst/>
            </a:prstGeom>
            <a:noFill/>
          </p:spPr>
          <p:txBody>
            <a:bodyPr wrap="none" lIns="45697" tIns="22848" rIns="45697" bIns="22848" rtlCol="0">
              <a:spAutoFit/>
            </a:bodyPr>
            <a:lstStyle/>
            <a:p>
              <a:pPr defTabSz="1088421"/>
              <a:r>
                <a:rPr lang="en-US" sz="4049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5592494" y="75515"/>
            <a:ext cx="1118985" cy="853359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9627935" y="15643"/>
            <a:ext cx="2560931" cy="1330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" y="-14399"/>
            <a:ext cx="1577232" cy="1598605"/>
          </a:xfrm>
          <a:prstGeom prst="rect">
            <a:avLst/>
          </a:prstGeom>
          <a:noFill/>
        </p:spPr>
      </p:pic>
      <p:sp>
        <p:nvSpPr>
          <p:cNvPr id="2" name="Rectangle 1"/>
          <p:cNvSpPr/>
          <p:nvPr/>
        </p:nvSpPr>
        <p:spPr>
          <a:xfrm>
            <a:off x="969814" y="1788751"/>
            <a:ext cx="10395378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1088421">
              <a:lnSpc>
                <a:spcPts val="2998"/>
              </a:lnSpc>
              <a:spcBef>
                <a:spcPts val="900"/>
              </a:spcBef>
            </a:pPr>
            <a:r>
              <a:rPr lang="en-US" sz="2500" b="1" dirty="0" err="1">
                <a:solidFill>
                  <a:srgbClr val="FF0000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2500" b="1" dirty="0">
                <a:solidFill>
                  <a:srgbClr val="FF0000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4 :  BẤT PHƯƠNG TRÌNH BẬC NHẤT HAI ẨN</a:t>
            </a:r>
          </a:p>
        </p:txBody>
      </p:sp>
      <p:grpSp>
        <p:nvGrpSpPr>
          <p:cNvPr id="68" name="Group 60"/>
          <p:cNvGrpSpPr/>
          <p:nvPr/>
        </p:nvGrpSpPr>
        <p:grpSpPr>
          <a:xfrm>
            <a:off x="1081090" y="2996793"/>
            <a:ext cx="7130700" cy="507445"/>
            <a:chOff x="7459670" y="7086600"/>
            <a:chExt cx="14265632" cy="1015190"/>
          </a:xfrm>
        </p:grpSpPr>
        <p:sp>
          <p:nvSpPr>
            <p:cNvPr id="69" name="Rectangle 68">
              <a:hlinkClick r:id="rId7" action="ppaction://hlinksldjump"/>
            </p:cNvPr>
            <p:cNvSpPr/>
            <p:nvPr/>
          </p:nvSpPr>
          <p:spPr>
            <a:xfrm>
              <a:off x="9092456" y="7178187"/>
              <a:ext cx="12632846" cy="92360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2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 PHƯƠNG TRÌNH BẬC NHẤT HAI ẨN</a:t>
              </a:r>
            </a:p>
          </p:txBody>
        </p:sp>
        <p:grpSp>
          <p:nvGrpSpPr>
            <p:cNvPr id="70" name="Group 26"/>
            <p:cNvGrpSpPr/>
            <p:nvPr/>
          </p:nvGrpSpPr>
          <p:grpSpPr>
            <a:xfrm>
              <a:off x="7459670" y="7086600"/>
              <a:ext cx="1392615" cy="945415"/>
              <a:chOff x="7459669" y="7543800"/>
              <a:chExt cx="1381118" cy="945415"/>
            </a:xfrm>
          </p:grpSpPr>
          <p:sp>
            <p:nvSpPr>
              <p:cNvPr id="71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72" name="Group 28"/>
              <p:cNvGrpSpPr/>
              <p:nvPr/>
            </p:nvGrpSpPr>
            <p:grpSpPr>
              <a:xfrm>
                <a:off x="7469187" y="7685126"/>
                <a:ext cx="1371600" cy="804089"/>
                <a:chOff x="7469187" y="7685126"/>
                <a:chExt cx="1371600" cy="804089"/>
              </a:xfrm>
            </p:grpSpPr>
            <p:sp>
              <p:nvSpPr>
                <p:cNvPr id="73" name="Round Same Side Corner Rectangle 72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4" name="TextBox 73"/>
                <p:cNvSpPr txBox="1"/>
                <p:nvPr/>
              </p:nvSpPr>
              <p:spPr>
                <a:xfrm>
                  <a:off x="7906920" y="7688759"/>
                  <a:ext cx="611290" cy="80045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81" name="Group 67"/>
          <p:cNvGrpSpPr/>
          <p:nvPr/>
        </p:nvGrpSpPr>
        <p:grpSpPr>
          <a:xfrm>
            <a:off x="1081100" y="3479000"/>
            <a:ext cx="10522654" cy="518738"/>
            <a:chOff x="7459670" y="8524495"/>
            <a:chExt cx="21051550" cy="1037783"/>
          </a:xfrm>
        </p:grpSpPr>
        <p:sp>
          <p:nvSpPr>
            <p:cNvPr id="82" name="Rectangle 81">
              <a:hlinkClick r:id="rId8" action="ppaction://hlinksldjump"/>
            </p:cNvPr>
            <p:cNvSpPr/>
            <p:nvPr/>
          </p:nvSpPr>
          <p:spPr>
            <a:xfrm>
              <a:off x="9092456" y="8638675"/>
              <a:ext cx="19418764" cy="92360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2400" b="1" spc="-75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 DIỄN NGHIỆM CỦA BẤT PHƯƠNG TRÌNH BẬC NHẤT HAI ẨN</a:t>
              </a:r>
            </a:p>
          </p:txBody>
        </p:sp>
        <p:grpSp>
          <p:nvGrpSpPr>
            <p:cNvPr id="83" name="Group 32"/>
            <p:cNvGrpSpPr/>
            <p:nvPr/>
          </p:nvGrpSpPr>
          <p:grpSpPr>
            <a:xfrm>
              <a:off x="7459670" y="8524495"/>
              <a:ext cx="1392615" cy="945415"/>
              <a:chOff x="7459669" y="7543800"/>
              <a:chExt cx="1381118" cy="945415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5" name="Group 41"/>
              <p:cNvGrpSpPr/>
              <p:nvPr/>
            </p:nvGrpSpPr>
            <p:grpSpPr>
              <a:xfrm>
                <a:off x="7469187" y="7685126"/>
                <a:ext cx="1371600" cy="804089"/>
                <a:chOff x="7469187" y="7685126"/>
                <a:chExt cx="1371600" cy="804089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784471" y="7688759"/>
                  <a:ext cx="856187" cy="80045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96" name="Group 74"/>
          <p:cNvGrpSpPr/>
          <p:nvPr/>
        </p:nvGrpSpPr>
        <p:grpSpPr>
          <a:xfrm>
            <a:off x="1028842" y="4608397"/>
            <a:ext cx="10941902" cy="503345"/>
            <a:chOff x="7459670" y="9982200"/>
            <a:chExt cx="21890293" cy="1006988"/>
          </a:xfrm>
        </p:grpSpPr>
        <p:sp>
          <p:nvSpPr>
            <p:cNvPr id="97" name="Rectangle 96">
              <a:hlinkClick r:id="rId9" action="ppaction://hlinksldjump"/>
            </p:cNvPr>
            <p:cNvSpPr/>
            <p:nvPr/>
          </p:nvSpPr>
          <p:spPr>
            <a:xfrm>
              <a:off x="9639196" y="10065585"/>
              <a:ext cx="19710767" cy="92360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2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 BẤ</a:t>
              </a:r>
              <a:r>
                <a:rPr lang="vi-VN" sz="2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</a:t>
              </a:r>
              <a:r>
                <a:rPr lang="en-US" sz="2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PHƯƠNG TRÌNH BẬC NHẤT HAI ẨN</a:t>
              </a:r>
            </a:p>
          </p:txBody>
        </p:sp>
        <p:grpSp>
          <p:nvGrpSpPr>
            <p:cNvPr id="98" name="Group 44"/>
            <p:cNvGrpSpPr/>
            <p:nvPr/>
          </p:nvGrpSpPr>
          <p:grpSpPr>
            <a:xfrm>
              <a:off x="7459670" y="9982200"/>
              <a:ext cx="1392615" cy="945415"/>
              <a:chOff x="7459669" y="7543800"/>
              <a:chExt cx="1381118" cy="945415"/>
            </a:xfrm>
          </p:grpSpPr>
          <p:sp>
            <p:nvSpPr>
              <p:cNvPr id="9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00" name="Group 46"/>
              <p:cNvGrpSpPr/>
              <p:nvPr/>
            </p:nvGrpSpPr>
            <p:grpSpPr>
              <a:xfrm>
                <a:off x="7469187" y="7685126"/>
                <a:ext cx="1371600" cy="804089"/>
                <a:chOff x="7469187" y="7685126"/>
                <a:chExt cx="1371600" cy="804089"/>
              </a:xfrm>
            </p:grpSpPr>
            <p:sp>
              <p:nvSpPr>
                <p:cNvPr id="101" name="Round Same Side Corner Rectangle 10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2" name="TextBox 101"/>
                <p:cNvSpPr txBox="1"/>
                <p:nvPr/>
              </p:nvSpPr>
              <p:spPr>
                <a:xfrm>
                  <a:off x="7662023" y="7688759"/>
                  <a:ext cx="1101083" cy="80045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103" name="Group 74"/>
          <p:cNvGrpSpPr/>
          <p:nvPr/>
        </p:nvGrpSpPr>
        <p:grpSpPr>
          <a:xfrm>
            <a:off x="1011421" y="5238869"/>
            <a:ext cx="10668613" cy="524904"/>
            <a:chOff x="7459670" y="9982200"/>
            <a:chExt cx="21343553" cy="1050118"/>
          </a:xfrm>
        </p:grpSpPr>
        <p:sp>
          <p:nvSpPr>
            <p:cNvPr id="104" name="Rectangle 103">
              <a:hlinkClick r:id="rId10" action="ppaction://hlinksldjump"/>
            </p:cNvPr>
            <p:cNvSpPr/>
            <p:nvPr/>
          </p:nvSpPr>
          <p:spPr>
            <a:xfrm>
              <a:off x="9092456" y="10108715"/>
              <a:ext cx="19710767" cy="92360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2400" b="1" dirty="0" smtClean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ỨNG </a:t>
              </a:r>
              <a:r>
                <a:rPr lang="en-US" sz="2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 </a:t>
              </a:r>
              <a:r>
                <a:rPr lang="en-US" sz="2400" b="1" dirty="0" smtClean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 HỆ BẤT PHƯƠNG TRÌNH BẬC NHẤT HAI ẨN</a:t>
              </a:r>
              <a:endParaRPr lang="en-US" sz="2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05" name="Group 44"/>
            <p:cNvGrpSpPr/>
            <p:nvPr/>
          </p:nvGrpSpPr>
          <p:grpSpPr>
            <a:xfrm>
              <a:off x="7459670" y="9982200"/>
              <a:ext cx="1392615" cy="945415"/>
              <a:chOff x="7459669" y="7543800"/>
              <a:chExt cx="1381118" cy="945415"/>
            </a:xfrm>
          </p:grpSpPr>
          <p:sp>
            <p:nvSpPr>
              <p:cNvPr id="106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07" name="Group 46"/>
              <p:cNvGrpSpPr/>
              <p:nvPr/>
            </p:nvGrpSpPr>
            <p:grpSpPr>
              <a:xfrm>
                <a:off x="7469187" y="7685126"/>
                <a:ext cx="1371600" cy="804089"/>
                <a:chOff x="7469187" y="7685126"/>
                <a:chExt cx="1371600" cy="804089"/>
              </a:xfrm>
            </p:grpSpPr>
            <p:sp>
              <p:nvSpPr>
                <p:cNvPr id="108" name="Round Same Side Corner Rectangle 107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9" name="TextBox 108"/>
                <p:cNvSpPr txBox="1"/>
                <p:nvPr/>
              </p:nvSpPr>
              <p:spPr>
                <a:xfrm>
                  <a:off x="7735174" y="7688759"/>
                  <a:ext cx="954781" cy="80045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V</a:t>
                  </a:r>
                </a:p>
              </p:txBody>
            </p:sp>
          </p:grpSp>
        </p:grpSp>
      </p:grpSp>
      <p:grpSp>
        <p:nvGrpSpPr>
          <p:cNvPr id="110" name="Group 74"/>
          <p:cNvGrpSpPr/>
          <p:nvPr/>
        </p:nvGrpSpPr>
        <p:grpSpPr>
          <a:xfrm>
            <a:off x="1011421" y="5869338"/>
            <a:ext cx="10668613" cy="524904"/>
            <a:chOff x="7459670" y="9982200"/>
            <a:chExt cx="21343553" cy="1050118"/>
          </a:xfrm>
        </p:grpSpPr>
        <p:sp>
          <p:nvSpPr>
            <p:cNvPr id="111" name="Rectangle 110">
              <a:hlinkClick r:id="rId10" action="ppaction://hlinksldjump"/>
            </p:cNvPr>
            <p:cNvSpPr/>
            <p:nvPr/>
          </p:nvSpPr>
          <p:spPr>
            <a:xfrm>
              <a:off x="9092456" y="10108715"/>
              <a:ext cx="19710767" cy="92360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2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ÓM TẮT BÀI HỌC</a:t>
              </a:r>
            </a:p>
          </p:txBody>
        </p:sp>
        <p:grpSp>
          <p:nvGrpSpPr>
            <p:cNvPr id="112" name="Group 44"/>
            <p:cNvGrpSpPr/>
            <p:nvPr/>
          </p:nvGrpSpPr>
          <p:grpSpPr>
            <a:xfrm>
              <a:off x="7459670" y="9982200"/>
              <a:ext cx="1392615" cy="945415"/>
              <a:chOff x="7459669" y="7543800"/>
              <a:chExt cx="1381118" cy="945415"/>
            </a:xfrm>
          </p:grpSpPr>
          <p:sp>
            <p:nvSpPr>
              <p:cNvPr id="113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14" name="Group 46"/>
              <p:cNvGrpSpPr/>
              <p:nvPr/>
            </p:nvGrpSpPr>
            <p:grpSpPr>
              <a:xfrm>
                <a:off x="7469187" y="7685126"/>
                <a:ext cx="1371600" cy="804089"/>
                <a:chOff x="7469187" y="7685126"/>
                <a:chExt cx="1371600" cy="804089"/>
              </a:xfrm>
            </p:grpSpPr>
            <p:sp>
              <p:nvSpPr>
                <p:cNvPr id="115" name="Round Same Side Corner Rectangle 114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6" name="TextBox 115"/>
                <p:cNvSpPr txBox="1"/>
                <p:nvPr/>
              </p:nvSpPr>
              <p:spPr>
                <a:xfrm>
                  <a:off x="7857624" y="7688759"/>
                  <a:ext cx="709883" cy="80045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</a:t>
                  </a:r>
                </a:p>
              </p:txBody>
            </p:sp>
          </p:grpSp>
        </p:grpSp>
      </p:grpSp>
      <p:grpSp>
        <p:nvGrpSpPr>
          <p:cNvPr id="118" name="Group 26"/>
          <p:cNvGrpSpPr/>
          <p:nvPr/>
        </p:nvGrpSpPr>
        <p:grpSpPr>
          <a:xfrm>
            <a:off x="628377" y="2529748"/>
            <a:ext cx="1146719" cy="472568"/>
            <a:chOff x="7459669" y="7543800"/>
            <a:chExt cx="1381118" cy="945415"/>
          </a:xfrm>
        </p:grpSpPr>
        <p:sp>
          <p:nvSpPr>
            <p:cNvPr id="119" name="Isosceles Triangle 44"/>
            <p:cNvSpPr/>
            <p:nvPr/>
          </p:nvSpPr>
          <p:spPr>
            <a:xfrm rot="16200000">
              <a:off x="7469936" y="7533533"/>
              <a:ext cx="143688" cy="16422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160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120" name="Group 28"/>
            <p:cNvGrpSpPr/>
            <p:nvPr/>
          </p:nvGrpSpPr>
          <p:grpSpPr>
            <a:xfrm>
              <a:off x="7469187" y="7685126"/>
              <a:ext cx="1371600" cy="804089"/>
              <a:chOff x="7469187" y="7685126"/>
              <a:chExt cx="1371600" cy="804089"/>
            </a:xfrm>
          </p:grpSpPr>
          <p:sp>
            <p:nvSpPr>
              <p:cNvPr id="121" name="Round Same Side Corner Rectangle 120"/>
              <p:cNvSpPr/>
              <p:nvPr/>
            </p:nvSpPr>
            <p:spPr>
              <a:xfrm rot="5400000">
                <a:off x="7789227" y="7365086"/>
                <a:ext cx="731520" cy="1371600"/>
              </a:xfrm>
              <a:prstGeom prst="round2SameRect">
                <a:avLst/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421"/>
                <a:endParaRPr lang="en-US" sz="160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22" name="TextBox 121"/>
              <p:cNvSpPr txBox="1"/>
              <p:nvPr/>
            </p:nvSpPr>
            <p:spPr>
              <a:xfrm>
                <a:off x="7599385" y="7688759"/>
                <a:ext cx="1226363" cy="8004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1088421"/>
                <a:r>
                  <a:rPr lang="en-US" sz="20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IẾT 1</a:t>
                </a:r>
              </a:p>
            </p:txBody>
          </p:sp>
        </p:grpSp>
      </p:grpSp>
      <p:grpSp>
        <p:nvGrpSpPr>
          <p:cNvPr id="123" name="Group 32"/>
          <p:cNvGrpSpPr/>
          <p:nvPr/>
        </p:nvGrpSpPr>
        <p:grpSpPr>
          <a:xfrm>
            <a:off x="640591" y="3973420"/>
            <a:ext cx="1145347" cy="472568"/>
            <a:chOff x="7459669" y="7543800"/>
            <a:chExt cx="1668876" cy="945415"/>
          </a:xfrm>
        </p:grpSpPr>
        <p:sp>
          <p:nvSpPr>
            <p:cNvPr id="124" name="Isosceles Triangle 44"/>
            <p:cNvSpPr/>
            <p:nvPr/>
          </p:nvSpPr>
          <p:spPr>
            <a:xfrm rot="16200000">
              <a:off x="7469936" y="7533533"/>
              <a:ext cx="143688" cy="16422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160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125" name="Group 41"/>
            <p:cNvGrpSpPr/>
            <p:nvPr/>
          </p:nvGrpSpPr>
          <p:grpSpPr>
            <a:xfrm>
              <a:off x="7469186" y="7685128"/>
              <a:ext cx="1659359" cy="804087"/>
              <a:chOff x="7469186" y="7685128"/>
              <a:chExt cx="1659359" cy="804087"/>
            </a:xfrm>
          </p:grpSpPr>
          <p:sp>
            <p:nvSpPr>
              <p:cNvPr id="126" name="Round Same Side Corner Rectangle 125"/>
              <p:cNvSpPr/>
              <p:nvPr/>
            </p:nvSpPr>
            <p:spPr>
              <a:xfrm rot="5400000">
                <a:off x="7933106" y="7221208"/>
                <a:ext cx="731520" cy="1659359"/>
              </a:xfrm>
              <a:prstGeom prst="round2SameRect">
                <a:avLst/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421"/>
                <a:endParaRPr lang="en-US" sz="160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27" name="TextBox 126"/>
              <p:cNvSpPr txBox="1"/>
              <p:nvPr/>
            </p:nvSpPr>
            <p:spPr>
              <a:xfrm>
                <a:off x="7498771" y="7688759"/>
                <a:ext cx="1427595" cy="8004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1088421"/>
                <a:r>
                  <a:rPr lang="vi-VN" sz="2000" b="1" dirty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TIẾT</a:t>
                </a:r>
                <a:r>
                  <a:rPr lang="en-US" sz="2000" b="1" dirty="0">
                    <a:solidFill>
                      <a:srgbClr val="FFFF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916632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949F4DB7-7760-4C29-87C2-05DCE2AE5CE7}"/>
              </a:ext>
            </a:extLst>
          </p:cNvPr>
          <p:cNvGrpSpPr/>
          <p:nvPr/>
        </p:nvGrpSpPr>
        <p:grpSpPr>
          <a:xfrm>
            <a:off x="17300" y="1413012"/>
            <a:ext cx="11987944" cy="950450"/>
            <a:chOff x="455490" y="4570088"/>
            <a:chExt cx="23402600" cy="1901118"/>
          </a:xfrm>
        </p:grpSpPr>
        <p:sp>
          <p:nvSpPr>
            <p:cNvPr id="3" name="Freeform 20">
              <a:extLst>
                <a:ext uri="{FF2B5EF4-FFF2-40B4-BE49-F238E27FC236}">
                  <a16:creationId xmlns:a16="http://schemas.microsoft.com/office/drawing/2014/main" xmlns="" id="{8D2AC46A-C989-4EF0-B49C-64A8AC75C6B2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490" y="4570088"/>
              <a:ext cx="23402600" cy="1712642"/>
            </a:xfrm>
            <a:prstGeom prst="round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749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xmlns="" id="{2BD8AF20-7804-4DE9-A9CA-D167F55142A8}"/>
                </a:ext>
              </a:extLst>
            </p:cNvPr>
            <p:cNvSpPr txBox="1"/>
            <p:nvPr/>
          </p:nvSpPr>
          <p:spPr>
            <a:xfrm>
              <a:off x="895579" y="4624848"/>
              <a:ext cx="22754526" cy="18463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699" b="1" u="sng" dirty="0" err="1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2699" b="1" u="sng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2699" b="1" u="sng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4</a:t>
              </a:r>
              <a:r>
                <a:rPr lang="en-US" sz="2699" b="1" u="sng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. </a:t>
              </a:r>
              <a:r>
                <a:rPr lang="vi-VN" sz="2699" b="1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2699" b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Tìm GTLN, GTNN của biểu thức </a:t>
              </a:r>
              <a:r>
                <a:rPr lang="vi-VN" sz="2699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F(x,y)=ax+by, </a:t>
              </a:r>
              <a:r>
                <a:rPr lang="vi-VN" sz="2699" b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với</a:t>
              </a:r>
              <a:r>
                <a:rPr lang="vi-VN" sz="2699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699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(</a:t>
              </a:r>
              <a:r>
                <a:rPr lang="vi-VN" sz="2699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x</a:t>
              </a:r>
              <a:r>
                <a:rPr lang="en-US" sz="2699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;</a:t>
              </a:r>
              <a:r>
                <a:rPr lang="vi-VN" sz="2699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y</a:t>
              </a:r>
              <a:r>
                <a:rPr lang="en-US" sz="2699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)</a:t>
              </a:r>
              <a:r>
                <a:rPr lang="vi-VN" sz="2699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699" b="1" dirty="0" err="1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thuộc</a:t>
              </a:r>
              <a:r>
                <a:rPr lang="en-US" sz="2699" b="1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699" b="1" dirty="0" err="1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miền</a:t>
              </a:r>
              <a:r>
                <a:rPr lang="en-US" sz="2699" b="1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699" b="1" dirty="0" err="1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nghiệm</a:t>
              </a:r>
              <a:r>
                <a:rPr lang="vi-VN" sz="2699" b="1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699" b="1" dirty="0" err="1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2699" b="1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2699" b="1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hệ </a:t>
              </a:r>
              <a:r>
                <a:rPr lang="vi-VN" sz="2699" b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BPT bâc nhất 2 ẩn</a:t>
              </a:r>
              <a:r>
                <a:rPr lang="vi-VN" sz="2699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endParaRPr lang="en-US" sz="2699" b="1" i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E846AE77-73E0-4510-99B1-7F9C80FA141E}"/>
              </a:ext>
            </a:extLst>
          </p:cNvPr>
          <p:cNvGrpSpPr/>
          <p:nvPr/>
        </p:nvGrpSpPr>
        <p:grpSpPr>
          <a:xfrm>
            <a:off x="17300" y="2639943"/>
            <a:ext cx="11987944" cy="3957043"/>
            <a:chOff x="167458" y="5360786"/>
            <a:chExt cx="23978663" cy="6977081"/>
          </a:xfrm>
        </p:grpSpPr>
        <p:sp>
          <p:nvSpPr>
            <p:cNvPr id="6" name="Rounded Rectangle 52">
              <a:extLst>
                <a:ext uri="{FF2B5EF4-FFF2-40B4-BE49-F238E27FC236}">
                  <a16:creationId xmlns:a16="http://schemas.microsoft.com/office/drawing/2014/main" xmlns="" id="{D11F8749-1D53-442E-B7BF-818C503E3742}"/>
                </a:ext>
              </a:extLst>
            </p:cNvPr>
            <p:cNvSpPr/>
            <p:nvPr/>
          </p:nvSpPr>
          <p:spPr>
            <a:xfrm>
              <a:off x="169325" y="5575182"/>
              <a:ext cx="23976796" cy="676268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749">
                <a:solidFill>
                  <a:prstClr val="white"/>
                </a:solidFill>
                <a:latin typeface="Palatino Linotype" panose="02040502050505030304" pitchFamily="18" charset="0"/>
              </a:endParaRPr>
            </a:p>
          </p:txBody>
        </p:sp>
        <p:grpSp>
          <p:nvGrpSpPr>
            <p:cNvPr id="7" name="Group 60">
              <a:extLst>
                <a:ext uri="{FF2B5EF4-FFF2-40B4-BE49-F238E27FC236}">
                  <a16:creationId xmlns:a16="http://schemas.microsoft.com/office/drawing/2014/main" xmlns="" id="{91BF3083-4EFE-4EF2-8F87-44A40AC3585D}"/>
                </a:ext>
              </a:extLst>
            </p:cNvPr>
            <p:cNvGrpSpPr/>
            <p:nvPr/>
          </p:nvGrpSpPr>
          <p:grpSpPr>
            <a:xfrm>
              <a:off x="167458" y="5360786"/>
              <a:ext cx="6366930" cy="993952"/>
              <a:chOff x="1224541" y="6322795"/>
              <a:chExt cx="5793668" cy="1181178"/>
            </a:xfrm>
          </p:grpSpPr>
          <p:sp>
            <p:nvSpPr>
              <p:cNvPr id="8" name="Freeform 20">
                <a:extLst>
                  <a:ext uri="{FF2B5EF4-FFF2-40B4-BE49-F238E27FC236}">
                    <a16:creationId xmlns:a16="http://schemas.microsoft.com/office/drawing/2014/main" xmlns="" id="{49B9D754-E77A-4F8E-B6B1-9EF30D2428E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508027" y="4611020"/>
                <a:ext cx="1181178" cy="4604727"/>
              </a:xfrm>
              <a:prstGeom prst="round1Rect">
                <a:avLst/>
              </a:prstGeom>
              <a:solidFill>
                <a:schemeClr val="bg1"/>
              </a:solidFill>
              <a:ln w="28575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749">
                  <a:solidFill>
                    <a:prstClr val="black"/>
                  </a:solidFill>
                  <a:latin typeface="Palatino Linotype" panose="02040502050505030304" pitchFamily="18" charset="0"/>
                </a:endParaRPr>
              </a:p>
            </p:txBody>
          </p: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="" id="{6C95F4D2-FC74-42EC-9E78-2BB77BCA9E21}"/>
                  </a:ext>
                </a:extLst>
              </p:cNvPr>
              <p:cNvSpPr txBox="1"/>
              <p:nvPr/>
            </p:nvSpPr>
            <p:spPr>
              <a:xfrm>
                <a:off x="2157632" y="6381875"/>
                <a:ext cx="4860577" cy="107993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 rtlCol="0">
                <a:spAutoFit/>
              </a:bodyPr>
              <a:lstStyle/>
              <a:p>
                <a:pPr defTabSz="1088421"/>
                <a:r>
                  <a:rPr lang="vi-VN" sz="2749" b="1" dirty="0">
                    <a:solidFill>
                      <a:srgbClr val="0999C8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</a:rPr>
                  <a:t>Các bước giải </a:t>
                </a:r>
                <a:endParaRPr lang="en-US" sz="2749" b="1" dirty="0">
                  <a:solidFill>
                    <a:srgbClr val="0999C8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" name="Round Diagonal Corner Rectangle 58">
                <a:extLst>
                  <a:ext uri="{FF2B5EF4-FFF2-40B4-BE49-F238E27FC236}">
                    <a16:creationId xmlns:a16="http://schemas.microsoft.com/office/drawing/2014/main" xmlns="" id="{752406D1-E6CA-48FB-876B-9B5762468A17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28575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421"/>
                <a:endParaRPr lang="en-US" sz="2749">
                  <a:solidFill>
                    <a:prstClr val="white"/>
                  </a:solidFill>
                  <a:latin typeface="Palatino Linotype" panose="02040502050505030304" pitchFamily="18" charset="0"/>
                </a:endParaRPr>
              </a:p>
            </p:txBody>
          </p:sp>
          <p:sp>
            <p:nvSpPr>
              <p:cNvPr id="11" name="Freeform 15">
                <a:extLst>
                  <a:ext uri="{FF2B5EF4-FFF2-40B4-BE49-F238E27FC236}">
                    <a16:creationId xmlns:a16="http://schemas.microsoft.com/office/drawing/2014/main" xmlns="" id="{225CE88D-ABB8-40C3-828B-30ACE3A5BAC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 w="12700">
                <a:solidFill>
                  <a:schemeClr val="bg1"/>
                </a:solidFill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749">
                  <a:solidFill>
                    <a:prstClr val="black"/>
                  </a:solidFill>
                  <a:latin typeface="Palatino Linotype" panose="02040502050505030304" pitchFamily="18" charset="0"/>
                </a:endParaRPr>
              </a:p>
            </p:txBody>
          </p:sp>
        </p:grp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A923838B-511B-4B6E-B7E1-84A08B6A6389}"/>
              </a:ext>
            </a:extLst>
          </p:cNvPr>
          <p:cNvSpPr txBox="1"/>
          <p:nvPr/>
        </p:nvSpPr>
        <p:spPr>
          <a:xfrm>
            <a:off x="341807" y="3390029"/>
            <a:ext cx="12126164" cy="515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31" indent="-342831" defTabSz="1088421">
              <a:buFont typeface="Wingdings" panose="05000000000000000000" pitchFamily="2" charset="2"/>
              <a:buChar char="Ø"/>
            </a:pPr>
            <a:r>
              <a:rPr lang="en-US" sz="2749" b="1" u="sng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Bước</a:t>
            </a:r>
            <a:r>
              <a:rPr lang="en-US" sz="2749" b="1" u="sng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vi-VN" sz="2749" b="1" u="sng" dirty="0">
                <a:solidFill>
                  <a:srgbClr val="FF0000"/>
                </a:solidFill>
                <a:latin typeface="Palatino Linotype" panose="02040502050505030304" pitchFamily="18" charset="0"/>
              </a:rPr>
              <a:t>1</a:t>
            </a:r>
            <a:r>
              <a:rPr lang="en-US" sz="2749" b="1" u="sng" dirty="0">
                <a:solidFill>
                  <a:srgbClr val="FF0000"/>
                </a:solidFill>
                <a:latin typeface="Palatino Linotype" panose="02040502050505030304" pitchFamily="18" charset="0"/>
              </a:rPr>
              <a:t>.</a:t>
            </a:r>
            <a:r>
              <a:rPr lang="vi-VN" sz="2749" b="1" u="sng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vi-VN" sz="2749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Xác định miền nghiệm của hệ BPT</a:t>
            </a:r>
            <a:r>
              <a:rPr lang="en-US" sz="2749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vi-VN" sz="2749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(Thường là 1 miền đa giác)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59BDC3EC-9BFE-4A69-9B3F-C96300C6A37C}"/>
              </a:ext>
            </a:extLst>
          </p:cNvPr>
          <p:cNvSpPr txBox="1"/>
          <p:nvPr/>
        </p:nvSpPr>
        <p:spPr>
          <a:xfrm>
            <a:off x="264924" y="4121798"/>
            <a:ext cx="11529583" cy="9384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31" indent="-342831" defTabSz="1088421">
              <a:buFont typeface="Wingdings" panose="05000000000000000000" pitchFamily="2" charset="2"/>
              <a:buChar char="Ø"/>
            </a:pPr>
            <a:r>
              <a:rPr lang="en-US" sz="2749" b="1" u="sng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Bước</a:t>
            </a:r>
            <a:r>
              <a:rPr lang="en-US" sz="2749" b="1" u="sng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vi-VN" sz="2749" b="1" u="sng" dirty="0">
                <a:solidFill>
                  <a:srgbClr val="FF0000"/>
                </a:solidFill>
                <a:latin typeface="Palatino Linotype" panose="02040502050505030304" pitchFamily="18" charset="0"/>
              </a:rPr>
              <a:t>2</a:t>
            </a:r>
            <a:r>
              <a:rPr lang="en-US" sz="2749" b="1" u="sng" dirty="0">
                <a:solidFill>
                  <a:srgbClr val="FF0000"/>
                </a:solidFill>
                <a:latin typeface="Palatino Linotype" panose="02040502050505030304" pitchFamily="18" charset="0"/>
              </a:rPr>
              <a:t>.</a:t>
            </a:r>
            <a:r>
              <a:rPr lang="vi-VN" sz="2749" b="1" u="sng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vi-VN" sz="2749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Xác định tọa </a:t>
            </a:r>
            <a:r>
              <a:rPr lang="vi-VN" sz="2749" b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độ</a:t>
            </a:r>
            <a:r>
              <a:rPr lang="en-US" sz="2749" b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en-US" sz="2749" b="1" i="1" dirty="0">
                <a:solidFill>
                  <a:prstClr val="black"/>
                </a:solidFill>
                <a:latin typeface="Palatino Linotype" panose="02040502050505030304" pitchFamily="18" charset="0"/>
              </a:rPr>
              <a:t>(x; </a:t>
            </a:r>
            <a:r>
              <a:rPr lang="en-US" sz="2749" b="1" i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y) </a:t>
            </a:r>
            <a:r>
              <a:rPr lang="en-US" sz="2749" b="1" dirty="0" err="1" smtClean="0">
                <a:solidFill>
                  <a:prstClr val="black"/>
                </a:solidFill>
                <a:latin typeface="Palatino Linotype" panose="02040502050505030304" pitchFamily="18" charset="0"/>
              </a:rPr>
              <a:t>các</a:t>
            </a:r>
            <a:r>
              <a:rPr lang="en-US" sz="2749" b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vi-VN" sz="2749" b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đỉnh </a:t>
            </a:r>
            <a:r>
              <a:rPr lang="vi-VN" sz="2749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của miền đa giác </a:t>
            </a:r>
            <a:r>
              <a:rPr lang="vi-VN" sz="2749" b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trên</a:t>
            </a:r>
            <a:r>
              <a:rPr lang="en-US" sz="2749" b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. T</a:t>
            </a:r>
            <a:r>
              <a:rPr lang="vi-VN" sz="2749" b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ính </a:t>
            </a:r>
            <a:r>
              <a:rPr lang="vi-VN" sz="2749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giá trị của </a:t>
            </a:r>
            <a:r>
              <a:rPr lang="en-US" sz="2749" b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vi-VN" sz="2749" b="1" i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F</a:t>
            </a:r>
            <a:r>
              <a:rPr lang="vi-VN" sz="2749" b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en-US" sz="2749" b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solidFill>
                  <a:prstClr val="black"/>
                </a:solidFill>
                <a:latin typeface="Palatino Linotype" panose="02040502050505030304" pitchFamily="18" charset="0"/>
              </a:rPr>
              <a:t>tại</a:t>
            </a:r>
            <a:r>
              <a:rPr lang="en-US" sz="2749" b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vi-VN" sz="2749" b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các </a:t>
            </a:r>
            <a:r>
              <a:rPr lang="vi-VN" sz="2749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đỉnh đó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39D7840B-1129-49A1-B2C3-316B7658CF00}"/>
              </a:ext>
            </a:extLst>
          </p:cNvPr>
          <p:cNvSpPr txBox="1"/>
          <p:nvPr/>
        </p:nvSpPr>
        <p:spPr>
          <a:xfrm>
            <a:off x="264027" y="5075045"/>
            <a:ext cx="10507917" cy="13615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31" indent="-342831" defTabSz="1088421">
              <a:buFont typeface="Wingdings" panose="05000000000000000000" pitchFamily="2" charset="2"/>
              <a:buChar char="Ø"/>
            </a:pPr>
            <a:r>
              <a:rPr lang="en-US" sz="2749" b="1" u="sng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Bước</a:t>
            </a:r>
            <a:r>
              <a:rPr lang="en-US" sz="2749" b="1" u="sng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vi-VN" sz="2749" b="1" u="sng" dirty="0">
                <a:solidFill>
                  <a:srgbClr val="FF0000"/>
                </a:solidFill>
                <a:latin typeface="Palatino Linotype" panose="02040502050505030304" pitchFamily="18" charset="0"/>
              </a:rPr>
              <a:t>3</a:t>
            </a:r>
            <a:r>
              <a:rPr lang="en-US" sz="2749" b="1" u="sng" dirty="0">
                <a:solidFill>
                  <a:srgbClr val="FF0000"/>
                </a:solidFill>
                <a:latin typeface="Palatino Linotype" panose="02040502050505030304" pitchFamily="18" charset="0"/>
              </a:rPr>
              <a:t>.</a:t>
            </a:r>
            <a:r>
              <a:rPr lang="vi-VN" sz="2749" b="1" u="sng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vi-VN" sz="2749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Kết luận:</a:t>
            </a:r>
          </a:p>
          <a:p>
            <a:pPr marL="887042" lvl="1" indent="-342831" defTabSz="1088421">
              <a:buFont typeface="Arial" panose="020B0604020202020204" pitchFamily="34" charset="0"/>
              <a:buChar char="•"/>
            </a:pPr>
            <a:r>
              <a:rPr lang="vi-VN" sz="2749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GTLN của</a:t>
            </a:r>
            <a:r>
              <a:rPr lang="en-US" sz="2749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vi-VN" sz="2749" b="1" i="1" dirty="0">
                <a:solidFill>
                  <a:prstClr val="black"/>
                </a:solidFill>
                <a:latin typeface="Palatino Linotype" panose="02040502050505030304" pitchFamily="18" charset="0"/>
              </a:rPr>
              <a:t>F </a:t>
            </a:r>
            <a:r>
              <a:rPr lang="en-US" sz="2749" b="1" i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vi-VN" sz="2749" b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là </a:t>
            </a:r>
            <a:r>
              <a:rPr lang="vi-VN" sz="2749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số lớn nhất trong các giá trị tìm được. </a:t>
            </a:r>
          </a:p>
          <a:p>
            <a:pPr marL="887042" lvl="1" indent="-342831" defTabSz="1088421">
              <a:buFont typeface="Arial" panose="020B0604020202020204" pitchFamily="34" charset="0"/>
              <a:buChar char="•"/>
            </a:pPr>
            <a:r>
              <a:rPr lang="vi-VN" sz="2749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GTNN của </a:t>
            </a:r>
            <a:r>
              <a:rPr lang="vi-VN" sz="2749" b="1" i="1" dirty="0">
                <a:solidFill>
                  <a:prstClr val="black"/>
                </a:solidFill>
                <a:latin typeface="Palatino Linotype" panose="02040502050505030304" pitchFamily="18" charset="0"/>
              </a:rPr>
              <a:t>F</a:t>
            </a:r>
            <a:r>
              <a:rPr lang="en-US" sz="2749" b="1" i="1" dirty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vi-VN" sz="2749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là số nhỏ nhất trong các giá trị tìm được. </a:t>
            </a:r>
          </a:p>
        </p:txBody>
      </p:sp>
      <p:grpSp>
        <p:nvGrpSpPr>
          <p:cNvPr id="19" name="Group 4"/>
          <p:cNvGrpSpPr/>
          <p:nvPr/>
        </p:nvGrpSpPr>
        <p:grpSpPr>
          <a:xfrm>
            <a:off x="126415" y="817672"/>
            <a:ext cx="11601507" cy="514529"/>
            <a:chOff x="-306200" y="1872940"/>
            <a:chExt cx="19773128" cy="939990"/>
          </a:xfrm>
        </p:grpSpPr>
        <p:sp>
          <p:nvSpPr>
            <p:cNvPr id="20" name="Rounded Rectangle 19"/>
            <p:cNvSpPr/>
            <p:nvPr/>
          </p:nvSpPr>
          <p:spPr>
            <a:xfrm>
              <a:off x="-306200" y="1906446"/>
              <a:ext cx="1617915" cy="771500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599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-125281" y="1913524"/>
              <a:ext cx="2000360" cy="8994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599" b="1" dirty="0" smtClean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V.</a:t>
              </a:r>
              <a:endParaRPr lang="en-US" sz="2599" b="1" dirty="0">
                <a:solidFill>
                  <a:prstClr val="white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466166" y="1872940"/>
              <a:ext cx="18000762" cy="8994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599" b="1" dirty="0" smtClean="0">
                  <a:solidFill>
                    <a:schemeClr val="tx2">
                      <a:lumMod val="75000"/>
                    </a:schemeClr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ỨNG DỤNG CỦA HỆ BẤT PHƯƠNG TRÌNH BẬC NHẤT  HAI ẨN</a:t>
              </a:r>
              <a:endParaRPr lang="en-US" sz="2599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01116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52">
            <a:extLst>
              <a:ext uri="{FF2B5EF4-FFF2-40B4-BE49-F238E27FC236}">
                <a16:creationId xmlns:a16="http://schemas.microsoft.com/office/drawing/2014/main" xmlns="" id="{7E1FF019-A7F0-4189-A7E0-3EE73337A210}"/>
              </a:ext>
            </a:extLst>
          </p:cNvPr>
          <p:cNvSpPr/>
          <p:nvPr/>
        </p:nvSpPr>
        <p:spPr>
          <a:xfrm>
            <a:off x="154734" y="1676843"/>
            <a:ext cx="11970705" cy="5127169"/>
          </a:xfrm>
          <a:prstGeom prst="roundRect">
            <a:avLst>
              <a:gd name="adj" fmla="val 3132"/>
            </a:avLst>
          </a:prstGeom>
          <a:solidFill>
            <a:schemeClr val="accent5">
              <a:lumMod val="20000"/>
              <a:lumOff val="80000"/>
            </a:schemeClr>
          </a:solidFill>
          <a:ln w="28575">
            <a:solidFill>
              <a:srgbClr val="0999C8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21"/>
            <a:endParaRPr lang="en-US" sz="2150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3" name="Group 54">
            <a:extLst>
              <a:ext uri="{FF2B5EF4-FFF2-40B4-BE49-F238E27FC236}">
                <a16:creationId xmlns:a16="http://schemas.microsoft.com/office/drawing/2014/main" xmlns="" id="{59237B59-45D2-4490-B887-45CCCC65C96C}"/>
              </a:ext>
            </a:extLst>
          </p:cNvPr>
          <p:cNvGrpSpPr/>
          <p:nvPr/>
        </p:nvGrpSpPr>
        <p:grpSpPr>
          <a:xfrm>
            <a:off x="84028" y="70727"/>
            <a:ext cx="11987011" cy="1392247"/>
            <a:chOff x="1268078" y="3405486"/>
            <a:chExt cx="21841827" cy="3612593"/>
          </a:xfrm>
        </p:grpSpPr>
        <p:sp>
          <p:nvSpPr>
            <p:cNvPr id="4" name="Rounded Rectangle 61">
              <a:extLst>
                <a:ext uri="{FF2B5EF4-FFF2-40B4-BE49-F238E27FC236}">
                  <a16:creationId xmlns:a16="http://schemas.microsoft.com/office/drawing/2014/main" xmlns="" id="{AA456EE3-E719-4020-A9D7-2C994D97B262}"/>
                </a:ext>
              </a:extLst>
            </p:cNvPr>
            <p:cNvSpPr/>
            <p:nvPr/>
          </p:nvSpPr>
          <p:spPr>
            <a:xfrm>
              <a:off x="1268078" y="3410063"/>
              <a:ext cx="21841827" cy="360801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 dirty="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5" name="Group 67">
              <a:extLst>
                <a:ext uri="{FF2B5EF4-FFF2-40B4-BE49-F238E27FC236}">
                  <a16:creationId xmlns:a16="http://schemas.microsoft.com/office/drawing/2014/main" xmlns="" id="{FE240621-314B-4581-BF65-BDEA47C0BCE7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1064900"/>
              <a:chOff x="1311958" y="3405486"/>
              <a:chExt cx="3251532" cy="1064900"/>
            </a:xfrm>
          </p:grpSpPr>
          <p:sp>
            <p:nvSpPr>
              <p:cNvPr id="6" name="Freeform 20">
                <a:extLst>
                  <a:ext uri="{FF2B5EF4-FFF2-40B4-BE49-F238E27FC236}">
                    <a16:creationId xmlns:a16="http://schemas.microsoft.com/office/drawing/2014/main" xmlns="" id="{FF9394A9-3F70-4EBA-84C8-6108EA8B8311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id="{284E822C-CD28-47FC-91EE-4144E7F51B73}"/>
                  </a:ext>
                </a:extLst>
              </p:cNvPr>
              <p:cNvSpPr txBox="1"/>
              <p:nvPr/>
            </p:nvSpPr>
            <p:spPr>
              <a:xfrm>
                <a:off x="2250671" y="3432184"/>
                <a:ext cx="2258288" cy="10382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1088421"/>
                <a:r>
                  <a:rPr lang="en-US" sz="20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20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20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6</a:t>
                </a:r>
                <a:endParaRPr lang="en-US" sz="20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" name="Group 70">
                <a:extLst>
                  <a:ext uri="{FF2B5EF4-FFF2-40B4-BE49-F238E27FC236}">
                    <a16:creationId xmlns:a16="http://schemas.microsoft.com/office/drawing/2014/main" xmlns="" id="{4712DCFA-96E3-4685-9CB5-69DC9F7F31DE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xmlns="" id="{A1FDFD10-04C3-481B-8A35-B292A9CFB5B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15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10" name="Freeform 13">
                  <a:extLst>
                    <a:ext uri="{FF2B5EF4-FFF2-40B4-BE49-F238E27FC236}">
                      <a16:creationId xmlns:a16="http://schemas.microsoft.com/office/drawing/2014/main" xmlns="" id="{6F40C740-39AF-4900-BBCB-3571C2A7E8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1" name="Freeform 14">
                  <a:extLst>
                    <a:ext uri="{FF2B5EF4-FFF2-40B4-BE49-F238E27FC236}">
                      <a16:creationId xmlns:a16="http://schemas.microsoft.com/office/drawing/2014/main" xmlns="" id="{3AEF1533-A04B-439A-95B5-B5C93F34197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2" name="Freeform 15">
                  <a:extLst>
                    <a:ext uri="{FF2B5EF4-FFF2-40B4-BE49-F238E27FC236}">
                      <a16:creationId xmlns:a16="http://schemas.microsoft.com/office/drawing/2014/main" xmlns="" id="{029C1080-B88F-4E4F-A92A-3949838C164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3" name="Freeform 16">
                  <a:extLst>
                    <a:ext uri="{FF2B5EF4-FFF2-40B4-BE49-F238E27FC236}">
                      <a16:creationId xmlns:a16="http://schemas.microsoft.com/office/drawing/2014/main" xmlns="" id="{76DC9ECC-C295-4CD2-8870-51537625CA2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4" name="Freeform 17">
                  <a:extLst>
                    <a:ext uri="{FF2B5EF4-FFF2-40B4-BE49-F238E27FC236}">
                      <a16:creationId xmlns:a16="http://schemas.microsoft.com/office/drawing/2014/main" xmlns="" id="{51CBD9CC-E67B-402E-BD7F-42D56621012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5" name="Freeform 18">
                  <a:extLst>
                    <a:ext uri="{FF2B5EF4-FFF2-40B4-BE49-F238E27FC236}">
                      <a16:creationId xmlns:a16="http://schemas.microsoft.com/office/drawing/2014/main" xmlns="" id="{7B8B9A61-C072-439A-A155-8BB76865D44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6" name="Freeform 19">
                  <a:extLst>
                    <a:ext uri="{FF2B5EF4-FFF2-40B4-BE49-F238E27FC236}">
                      <a16:creationId xmlns:a16="http://schemas.microsoft.com/office/drawing/2014/main" xmlns="" id="{0AF8AF5E-15F7-4D99-9F9E-97D352D614D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xmlns="" id="{609B449D-64E2-49C0-A643-A9416AC4178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8" name="Freeform 21">
                  <a:extLst>
                    <a:ext uri="{FF2B5EF4-FFF2-40B4-BE49-F238E27FC236}">
                      <a16:creationId xmlns:a16="http://schemas.microsoft.com/office/drawing/2014/main" xmlns="" id="{4C136A88-277E-4088-950C-ED7AFF121F0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19" name="Freeform 22">
                  <a:extLst>
                    <a:ext uri="{FF2B5EF4-FFF2-40B4-BE49-F238E27FC236}">
                      <a16:creationId xmlns:a16="http://schemas.microsoft.com/office/drawing/2014/main" xmlns="" id="{E5886AE3-A2A7-4ABF-B605-CC3AD96AB74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0" name="Freeform 23">
                  <a:extLst>
                    <a:ext uri="{FF2B5EF4-FFF2-40B4-BE49-F238E27FC236}">
                      <a16:creationId xmlns:a16="http://schemas.microsoft.com/office/drawing/2014/main" xmlns="" id="{A3FEF1D1-47E7-4FE3-B421-E0EAE5E8B5F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1" name="Freeform 24">
                  <a:extLst>
                    <a:ext uri="{FF2B5EF4-FFF2-40B4-BE49-F238E27FC236}">
                      <a16:creationId xmlns:a16="http://schemas.microsoft.com/office/drawing/2014/main" xmlns="" id="{AD519FEC-DFF9-4F8D-9441-6AEE8013CFD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2" name="Freeform 25">
                  <a:extLst>
                    <a:ext uri="{FF2B5EF4-FFF2-40B4-BE49-F238E27FC236}">
                      <a16:creationId xmlns:a16="http://schemas.microsoft.com/office/drawing/2014/main" xmlns="" id="{57B2883C-5247-46CB-A623-3419C44061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3" name="Freeform 26">
                  <a:extLst>
                    <a:ext uri="{FF2B5EF4-FFF2-40B4-BE49-F238E27FC236}">
                      <a16:creationId xmlns:a16="http://schemas.microsoft.com/office/drawing/2014/main" xmlns="" id="{97F23E32-2544-47C6-9F2A-DCD1FC91A1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4" name="Freeform 27">
                  <a:extLst>
                    <a:ext uri="{FF2B5EF4-FFF2-40B4-BE49-F238E27FC236}">
                      <a16:creationId xmlns:a16="http://schemas.microsoft.com/office/drawing/2014/main" xmlns="" id="{5ED6533F-B843-4DE9-8868-18BAFBF14E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5" name="Freeform 28">
                  <a:extLst>
                    <a:ext uri="{FF2B5EF4-FFF2-40B4-BE49-F238E27FC236}">
                      <a16:creationId xmlns:a16="http://schemas.microsoft.com/office/drawing/2014/main" xmlns="" id="{782ADBF2-E3C3-4327-AC2E-321331C8BC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6" name="Freeform 29">
                  <a:extLst>
                    <a:ext uri="{FF2B5EF4-FFF2-40B4-BE49-F238E27FC236}">
                      <a16:creationId xmlns:a16="http://schemas.microsoft.com/office/drawing/2014/main" xmlns="" id="{91271704-A917-457E-B5E3-E244161E38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7" name="Freeform 30">
                  <a:extLst>
                    <a:ext uri="{FF2B5EF4-FFF2-40B4-BE49-F238E27FC236}">
                      <a16:creationId xmlns:a16="http://schemas.microsoft.com/office/drawing/2014/main" xmlns="" id="{81B358AB-8B1D-43B0-A982-FD290D8079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8" name="Freeform 31">
                  <a:extLst>
                    <a:ext uri="{FF2B5EF4-FFF2-40B4-BE49-F238E27FC236}">
                      <a16:creationId xmlns:a16="http://schemas.microsoft.com/office/drawing/2014/main" xmlns="" id="{2053F368-2B85-4CCB-B074-83EA3652B1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29" name="Freeform 32">
                  <a:extLst>
                    <a:ext uri="{FF2B5EF4-FFF2-40B4-BE49-F238E27FC236}">
                      <a16:creationId xmlns:a16="http://schemas.microsoft.com/office/drawing/2014/main" xmlns="" id="{F694E4FA-91CA-4274-8300-17255210DB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30" name="Freeform 33">
                  <a:extLst>
                    <a:ext uri="{FF2B5EF4-FFF2-40B4-BE49-F238E27FC236}">
                      <a16:creationId xmlns:a16="http://schemas.microsoft.com/office/drawing/2014/main" xmlns="" id="{A11AAC21-EED3-4155-A49E-546205CDD2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31" name="Freeform 34">
                  <a:extLst>
                    <a:ext uri="{FF2B5EF4-FFF2-40B4-BE49-F238E27FC236}">
                      <a16:creationId xmlns:a16="http://schemas.microsoft.com/office/drawing/2014/main" xmlns="" id="{0BD10DCF-C74A-4747-83EE-370C25187E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32" name="Freeform 35">
                  <a:extLst>
                    <a:ext uri="{FF2B5EF4-FFF2-40B4-BE49-F238E27FC236}">
                      <a16:creationId xmlns:a16="http://schemas.microsoft.com/office/drawing/2014/main" xmlns="" id="{805F6081-38EE-408B-9F75-06DA2D5971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33" name="Freeform 36">
                  <a:extLst>
                    <a:ext uri="{FF2B5EF4-FFF2-40B4-BE49-F238E27FC236}">
                      <a16:creationId xmlns:a16="http://schemas.microsoft.com/office/drawing/2014/main" xmlns="" id="{9B84DB4A-C3B4-4758-BC73-3ACBB69A0F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</p:grpSp>
      </p:grp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xmlns="" id="{C1D3DCD9-41EF-4404-8540-11B3EFA6FC8C}"/>
              </a:ext>
            </a:extLst>
          </p:cNvPr>
          <p:cNvCxnSpPr>
            <a:cxnSpLocks/>
          </p:cNvCxnSpPr>
          <p:nvPr/>
        </p:nvCxnSpPr>
        <p:spPr>
          <a:xfrm flipV="1">
            <a:off x="9155986" y="4225256"/>
            <a:ext cx="0" cy="410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60">
            <a:extLst>
              <a:ext uri="{FF2B5EF4-FFF2-40B4-BE49-F238E27FC236}">
                <a16:creationId xmlns:a16="http://schemas.microsoft.com/office/drawing/2014/main" xmlns="" id="{01AE9843-7FFA-4934-8DCF-85FD41B494C1}"/>
              </a:ext>
            </a:extLst>
          </p:cNvPr>
          <p:cNvGrpSpPr/>
          <p:nvPr/>
        </p:nvGrpSpPr>
        <p:grpSpPr>
          <a:xfrm>
            <a:off x="76830" y="1507820"/>
            <a:ext cx="1840533" cy="400110"/>
            <a:chOff x="1224541" y="6256959"/>
            <a:chExt cx="3665427" cy="1671380"/>
          </a:xfrm>
        </p:grpSpPr>
        <p:sp>
          <p:nvSpPr>
            <p:cNvPr id="36" name="Freeform 20">
              <a:extLst>
                <a:ext uri="{FF2B5EF4-FFF2-40B4-BE49-F238E27FC236}">
                  <a16:creationId xmlns:a16="http://schemas.microsoft.com/office/drawing/2014/main" xmlns="" id="{07F177AA-D942-4F6E-ACDF-ED47E4E3CAF9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547915" y="5571134"/>
              <a:ext cx="1493083" cy="2996405"/>
            </a:xfrm>
            <a:prstGeom prst="round1Rect">
              <a:avLst/>
            </a:prstGeom>
            <a:solidFill>
              <a:schemeClr val="bg1"/>
            </a:solidFill>
            <a:ln w="28575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xmlns="" id="{9CFD433B-56A4-44A0-8E36-C7AA77B52EE4}"/>
                </a:ext>
              </a:extLst>
            </p:cNvPr>
            <p:cNvSpPr txBox="1"/>
            <p:nvPr/>
          </p:nvSpPr>
          <p:spPr>
            <a:xfrm>
              <a:off x="2393639" y="6256959"/>
              <a:ext cx="2496329" cy="1671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vi-VN" sz="20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20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8" name="Round Diagonal Corner Rectangle 58">
              <a:extLst>
                <a:ext uri="{FF2B5EF4-FFF2-40B4-BE49-F238E27FC236}">
                  <a16:creationId xmlns:a16="http://schemas.microsoft.com/office/drawing/2014/main" xmlns="" id="{699A2C22-DC4B-4F01-8630-1EB3E47D2AF7}"/>
                </a:ext>
              </a:extLst>
            </p:cNvPr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9" name="Freeform 15">
              <a:extLst>
                <a:ext uri="{FF2B5EF4-FFF2-40B4-BE49-F238E27FC236}">
                  <a16:creationId xmlns:a16="http://schemas.microsoft.com/office/drawing/2014/main" xmlns="" id="{F78B13E2-7FD9-486B-A9F0-2F6E2C338AD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xmlns="" id="{7DFB72ED-B284-4655-8D91-2D6853828D76}"/>
                  </a:ext>
                </a:extLst>
              </p:cNvPr>
              <p:cNvSpPr/>
              <p:nvPr/>
            </p:nvSpPr>
            <p:spPr>
              <a:xfrm>
                <a:off x="453599" y="81016"/>
                <a:ext cx="10862377" cy="14797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Tìm</a:t>
                </a:r>
                <a:r>
                  <a:rPr lang="vi-VN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GTLN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của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biểu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thức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𝑭</m:t>
                    </m:r>
                    <m:d>
                      <m:dPr>
                        <m:ctrlPr>
                          <a:rPr lang="en-US" sz="20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với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(</a:t>
                </a:r>
                <a:r>
                  <a:rPr lang="en-US" sz="2000" b="1" i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x; y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)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là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nghiệm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của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hệ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0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≤</m:t>
                              </m:r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𝒚</m:t>
                              </m:r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≤</m:t>
                              </m:r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𝟒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≥</m:t>
                              </m:r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𝒚</m:t>
                              </m:r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≤</m:t>
                              </m:r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𝒚</m:t>
                              </m:r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𝟏𝟎</m:t>
                              </m:r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≤</m:t>
                              </m:r>
                              <m:r>
                                <a:rPr lang="en-US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𝟎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SG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7DFB72ED-B284-4655-8D91-2D6853828D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599" y="81016"/>
                <a:ext cx="10862377" cy="1479764"/>
              </a:xfrm>
              <a:prstGeom prst="rect">
                <a:avLst/>
              </a:prstGeom>
              <a:blipFill>
                <a:blip r:embed="rId2"/>
                <a:stretch>
                  <a:fillRect l="-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xmlns="" id="{DA5B5AA3-3663-422E-9562-4B447E3FE975}"/>
                  </a:ext>
                </a:extLst>
              </p:cNvPr>
              <p:cNvSpPr/>
              <p:nvPr/>
            </p:nvSpPr>
            <p:spPr>
              <a:xfrm>
                <a:off x="116728" y="3058802"/>
                <a:ext cx="7468437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831" indent="-342831" defTabSz="1088421">
                  <a:buFont typeface="Wingdings" panose="05000000000000000000" pitchFamily="2" charset="2"/>
                  <a:buChar char="Ø"/>
                </a:pPr>
                <a:r>
                  <a:rPr lang="vi-VN" sz="2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 cùng hệ trục </a:t>
                </a:r>
                <a:r>
                  <a:rPr lang="vi-VN" sz="24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xy, </a:t>
                </a:r>
                <a:r>
                  <a:rPr lang="vi-V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 các đường thẳng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400" i="1" dirty="0" smtClean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defTabSz="1088421"/>
                <a:r>
                  <a:rPr lang="en-US" sz="2400" dirty="0" smtClean="0">
                    <a:solidFill>
                      <a:prstClr val="black"/>
                    </a:solidFill>
                  </a:rPr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vi-VN" sz="2400" i="1">
                        <a:solidFill>
                          <a:prstClr val="black"/>
                        </a:solidFill>
                        <a:latin typeface="Cambria Math"/>
                      </a:rPr>
                      <m:t>: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</m:oMath>
                </a14:m>
                <a:r>
                  <a:rPr lang="vi-V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</m:oMath>
                </a14:m>
                <a:r>
                  <a:rPr lang="vi-V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vi-VN" sz="24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x</a:t>
                </a:r>
                <a:r>
                  <a:rPr lang="vi-V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vi-VN" sz="2400" i="1">
                        <a:solidFill>
                          <a:prstClr val="black"/>
                        </a:solidFill>
                        <a:latin typeface="Cambria Math"/>
                      </a:rPr>
                      <m:t>: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vi-V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vi-VN" sz="2400" i="1">
                        <a:solidFill>
                          <a:prstClr val="black"/>
                        </a:solidFill>
                        <a:latin typeface="Cambria Math"/>
                      </a:rPr>
                      <m:t>: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(</m:t>
                    </m:r>
                  </m:oMath>
                </a14:m>
                <a:r>
                  <a:rPr lang="vi-V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vi-VN" sz="24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y</a:t>
                </a:r>
                <a:r>
                  <a:rPr lang="vi-VN" sz="2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sz="240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defTabSz="1088421"/>
                <a:r>
                  <a:rPr lang="en-US" sz="2400" dirty="0" smtClean="0">
                    <a:solidFill>
                      <a:prstClr val="black"/>
                    </a:solidFill>
                  </a:rPr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vi-VN" sz="2400" i="1">
                        <a:solidFill>
                          <a:prstClr val="black"/>
                        </a:solidFill>
                        <a:latin typeface="Cambria Math"/>
                      </a:rPr>
                      <m:t>: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1=0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vi-VN" sz="2400" i="1" smtClean="0">
                        <a:solidFill>
                          <a:prstClr val="black"/>
                        </a:solidFill>
                        <a:latin typeface="Cambria Math"/>
                      </a:rPr>
                      <m:t>:</m:t>
                    </m:r>
                    <m:r>
                      <a:rPr lang="vi-V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2</m:t>
                    </m:r>
                    <m:r>
                      <a:rPr lang="vi-V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10=0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DA5B5AA3-3663-422E-9562-4B447E3FE9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728" y="3058802"/>
                <a:ext cx="7468437" cy="1200329"/>
              </a:xfrm>
              <a:prstGeom prst="rect">
                <a:avLst/>
              </a:prstGeom>
              <a:blipFill>
                <a:blip r:embed="rId3"/>
                <a:stretch>
                  <a:fillRect l="-1061" t="-4061" b="-10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xmlns="" id="{3DE0D291-0F01-43D0-8F04-36749EF939BD}"/>
                  </a:ext>
                </a:extLst>
              </p:cNvPr>
              <p:cNvSpPr/>
              <p:nvPr/>
            </p:nvSpPr>
            <p:spPr>
              <a:xfrm>
                <a:off x="154734" y="4139147"/>
                <a:ext cx="8063963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iề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hiệ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ũ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𝐴𝐵𝐶𝑂𝐸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  <a:endParaRPr lang="en-US" sz="2400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defTabSz="1088421"/>
                <a:r>
                  <a:rPr lang="en-US" sz="2400" dirty="0" smtClean="0">
                    <a:solidFill>
                      <a:prstClr val="black"/>
                    </a:solidFill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;3</m:t>
                        </m:r>
                      </m:e>
                    </m:d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      </m:t>
                    </m:r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;4</m:t>
                        </m:r>
                      </m:e>
                    </m:d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sz="2400" b="0" i="1" dirty="0" smtClean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defTabSz="1088421"/>
                <a:r>
                  <a:rPr lang="en-US" sz="2400" i="1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en-US" sz="2400" i="1" dirty="0" smtClean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sz="240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i="1" dirty="0" smtClean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;4</m:t>
                        </m:r>
                      </m:e>
                    </m:d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       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  <m:r>
                      <a:rPr lang="en-US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sz="2400" b="0" i="1" dirty="0" smtClean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defTabSz="1088421"/>
                <a:r>
                  <a:rPr lang="en-US" sz="2400" dirty="0" smtClean="0">
                    <a:solidFill>
                      <a:prstClr val="black"/>
                    </a:solidFill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;0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3DE0D291-0F01-43D0-8F04-36749EF939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34" y="4139147"/>
                <a:ext cx="8063963" cy="1569660"/>
              </a:xfrm>
              <a:prstGeom prst="rect">
                <a:avLst/>
              </a:prstGeom>
              <a:blipFill>
                <a:blip r:embed="rId4"/>
                <a:stretch>
                  <a:fillRect l="-227" t="-3113" b="-77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xmlns="" id="{7DFB72ED-B284-4655-8D91-2D6853828D76}"/>
                  </a:ext>
                </a:extLst>
              </p:cNvPr>
              <p:cNvSpPr/>
              <p:nvPr/>
            </p:nvSpPr>
            <p:spPr>
              <a:xfrm>
                <a:off x="1689891" y="1585404"/>
                <a:ext cx="9066966" cy="17388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en-US" sz="2000" dirty="0" smtClean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Có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0≤</m:t>
                              </m:r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≤4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≥0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1≤0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2</m:t>
                              </m:r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US" sz="2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10≤0</m:t>
                              </m:r>
                            </m:e>
                          </m:mr>
                        </m: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⟺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eqArr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≥0</m:t>
                                </m:r>
                              </m:e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≤4</m:t>
                                </m:r>
                              </m:e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≥0</m:t>
                                </m:r>
                              </m:e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1≤0</m:t>
                                </m:r>
                              </m:e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−10≤0</m:t>
                                </m:r>
                              </m:e>
                            </m:eqArr>
                          </m:e>
                        </m:d>
                      </m:e>
                    </m:d>
                    <m:r>
                      <a:rPr lang="en-US" sz="20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SG" sz="2000" dirty="0">
                  <a:solidFill>
                    <a:prstClr val="black"/>
                  </a:solidFill>
                  <a:latin typeface="Palatino Linotype" panose="0204050205050503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7DFB72ED-B284-4655-8D91-2D6853828D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9891" y="1585404"/>
                <a:ext cx="9066966" cy="1738809"/>
              </a:xfrm>
              <a:prstGeom prst="rect">
                <a:avLst/>
              </a:prstGeom>
              <a:blipFill>
                <a:blip r:embed="rId5"/>
                <a:stretch>
                  <a:fillRect l="-6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xmlns="" id="{99AFCE1F-A7B0-481F-8012-19F2D4FDE5CB}"/>
                  </a:ext>
                </a:extLst>
              </p:cNvPr>
              <p:cNvSpPr/>
              <p:nvPr/>
            </p:nvSpPr>
            <p:spPr>
              <a:xfrm>
                <a:off x="154734" y="5573585"/>
                <a:ext cx="561726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831" indent="-342831" defTabSz="1088421">
                  <a:buFont typeface="Wingdings" panose="05000000000000000000" pitchFamily="2" charset="2"/>
                  <a:buChar char="Ø"/>
                </a:pP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;3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10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;4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10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;4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8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;0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99AFCE1F-A7B0-481F-8012-19F2D4FDE5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34" y="5573585"/>
                <a:ext cx="5617268" cy="830997"/>
              </a:xfrm>
              <a:prstGeom prst="rect">
                <a:avLst/>
              </a:prstGeom>
              <a:blipFill>
                <a:blip r:embed="rId6"/>
                <a:stretch>
                  <a:fillRect l="-1410" t="-5839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xmlns="" id="{89FC1550-B9F2-4DF6-A8FC-F1A85E3A402D}"/>
                  </a:ext>
                </a:extLst>
              </p:cNvPr>
              <p:cNvSpPr/>
              <p:nvPr/>
            </p:nvSpPr>
            <p:spPr>
              <a:xfrm>
                <a:off x="176556" y="6372256"/>
                <a:ext cx="3815982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defTabSz="1088421">
                  <a:buFont typeface="Wingdings" panose="05000000000000000000" pitchFamily="2" charset="2"/>
                  <a:buChar char="Ø"/>
                </a:pPr>
                <a:r>
                  <a:rPr lang="en-US" sz="24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Vậy max</a:t>
                </a:r>
                <a14:m>
                  <m:oMath xmlns:m="http://schemas.openxmlformats.org/officeDocument/2006/math">
                    <m: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0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Palatino Linotype" panose="02040502050505030304" pitchFamily="18" charset="0"/>
                  </a:rPr>
                  <a:t>.</a:t>
                </a:r>
                <a:endParaRPr lang="en-SG" sz="2400" b="1" dirty="0">
                  <a:solidFill>
                    <a:srgbClr val="FF0000"/>
                  </a:solidFill>
                  <a:latin typeface="Palatino Linotype" panose="0204050205050503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89FC1550-B9F2-4DF6-A8FC-F1A85E3A402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556" y="6372256"/>
                <a:ext cx="3815982" cy="461665"/>
              </a:xfrm>
              <a:prstGeom prst="rect">
                <a:avLst/>
              </a:prstGeom>
              <a:blipFill>
                <a:blip r:embed="rId7"/>
                <a:stretch>
                  <a:fillRect l="-2236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6" name="Picture 4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6200" y="1928760"/>
            <a:ext cx="4834839" cy="4420773"/>
          </a:xfrm>
          <a:prstGeom prst="rect">
            <a:avLst/>
          </a:prstGeom>
          <a:ln w="3175">
            <a:solidFill>
              <a:schemeClr val="tx1"/>
            </a:solidFill>
          </a:ln>
        </p:spPr>
      </p:pic>
      <p:sp>
        <p:nvSpPr>
          <p:cNvPr id="47" name="Rectangle 46">
            <a:hlinkClick r:id="rId9" action="ppaction://hlinkfile"/>
          </p:cNvPr>
          <p:cNvSpPr/>
          <p:nvPr/>
        </p:nvSpPr>
        <p:spPr>
          <a:xfrm>
            <a:off x="9562454" y="6404583"/>
            <a:ext cx="1563974" cy="3294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CASI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1845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75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75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75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750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75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75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4">
            <a:extLst>
              <a:ext uri="{FF2B5EF4-FFF2-40B4-BE49-F238E27FC236}">
                <a16:creationId xmlns:a16="http://schemas.microsoft.com/office/drawing/2014/main" xmlns="" id="{BE0F88A0-0C58-4952-A1DB-56F1CE49320B}"/>
              </a:ext>
            </a:extLst>
          </p:cNvPr>
          <p:cNvGrpSpPr/>
          <p:nvPr/>
        </p:nvGrpSpPr>
        <p:grpSpPr>
          <a:xfrm>
            <a:off x="203033" y="1320139"/>
            <a:ext cx="11785935" cy="5060848"/>
            <a:chOff x="1268078" y="3405486"/>
            <a:chExt cx="21841827" cy="9236535"/>
          </a:xfrm>
        </p:grpSpPr>
        <p:sp>
          <p:nvSpPr>
            <p:cNvPr id="3" name="Rounded Rectangle 61">
              <a:extLst>
                <a:ext uri="{FF2B5EF4-FFF2-40B4-BE49-F238E27FC236}">
                  <a16:creationId xmlns:a16="http://schemas.microsoft.com/office/drawing/2014/main" xmlns="" id="{B541D79C-2899-42A6-8A84-310134111A9C}"/>
                </a:ext>
              </a:extLst>
            </p:cNvPr>
            <p:cNvSpPr/>
            <p:nvPr/>
          </p:nvSpPr>
          <p:spPr>
            <a:xfrm>
              <a:off x="1268078" y="3410062"/>
              <a:ext cx="21841827" cy="923195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" name="Group 67">
              <a:extLst>
                <a:ext uri="{FF2B5EF4-FFF2-40B4-BE49-F238E27FC236}">
                  <a16:creationId xmlns:a16="http://schemas.microsoft.com/office/drawing/2014/main" xmlns="" id="{9091C3AE-697D-45B5-914A-3D5073074928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B5631C0-55DE-4877-B25A-97450151F302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2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B4A5CD58-CFB4-4666-ADD9-9BA3E7422CBD}"/>
                  </a:ext>
                </a:extLst>
              </p:cNvPr>
              <p:cNvSpPr txBox="1"/>
              <p:nvPr/>
            </p:nvSpPr>
            <p:spPr>
              <a:xfrm>
                <a:off x="2250671" y="3527165"/>
                <a:ext cx="1970171" cy="7864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421"/>
                <a:r>
                  <a:rPr lang="en-US" sz="22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22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22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7</a:t>
                </a:r>
                <a:endParaRPr lang="en-US" sz="22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7" name="Group 70">
                <a:extLst>
                  <a:ext uri="{FF2B5EF4-FFF2-40B4-BE49-F238E27FC236}">
                    <a16:creationId xmlns:a16="http://schemas.microsoft.com/office/drawing/2014/main" xmlns="" id="{533D89C7-08DF-45A0-83D3-503A0CE55618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xmlns="" id="{B89E2A8B-291D-4C02-8CEC-317EE5A56E75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20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" name="Freeform 13">
                  <a:extLst>
                    <a:ext uri="{FF2B5EF4-FFF2-40B4-BE49-F238E27FC236}">
                      <a16:creationId xmlns:a16="http://schemas.microsoft.com/office/drawing/2014/main" xmlns="" id="{BBA6AE4A-1EDB-4D9A-B7D1-A6F35B3D274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" name="Freeform 14">
                  <a:extLst>
                    <a:ext uri="{FF2B5EF4-FFF2-40B4-BE49-F238E27FC236}">
                      <a16:creationId xmlns:a16="http://schemas.microsoft.com/office/drawing/2014/main" xmlns="" id="{D540AA8D-D321-419A-AA28-A9609CC8C34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" name="Freeform 15">
                  <a:extLst>
                    <a:ext uri="{FF2B5EF4-FFF2-40B4-BE49-F238E27FC236}">
                      <a16:creationId xmlns:a16="http://schemas.microsoft.com/office/drawing/2014/main" xmlns="" id="{D32615BC-6DE8-46A8-8621-643FD06DDCF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" name="Freeform 16">
                  <a:extLst>
                    <a:ext uri="{FF2B5EF4-FFF2-40B4-BE49-F238E27FC236}">
                      <a16:creationId xmlns:a16="http://schemas.microsoft.com/office/drawing/2014/main" xmlns="" id="{6916B15C-09B4-44FA-B4EC-00CE766B392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" name="Freeform 17">
                  <a:extLst>
                    <a:ext uri="{FF2B5EF4-FFF2-40B4-BE49-F238E27FC236}">
                      <a16:creationId xmlns:a16="http://schemas.microsoft.com/office/drawing/2014/main" xmlns="" id="{DC5516D1-0079-4371-A31D-322DD9AC9B3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Freeform 18">
                  <a:extLst>
                    <a:ext uri="{FF2B5EF4-FFF2-40B4-BE49-F238E27FC236}">
                      <a16:creationId xmlns:a16="http://schemas.microsoft.com/office/drawing/2014/main" xmlns="" id="{CDC70315-FD9D-41CC-A475-6FDF59490ED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Freeform 19">
                  <a:extLst>
                    <a:ext uri="{FF2B5EF4-FFF2-40B4-BE49-F238E27FC236}">
                      <a16:creationId xmlns:a16="http://schemas.microsoft.com/office/drawing/2014/main" xmlns="" id="{E40A6D05-2B9F-43DE-A69B-5AD9826EA58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Freeform 20">
                  <a:extLst>
                    <a:ext uri="{FF2B5EF4-FFF2-40B4-BE49-F238E27FC236}">
                      <a16:creationId xmlns:a16="http://schemas.microsoft.com/office/drawing/2014/main" xmlns="" id="{619409C3-17AA-43D6-8DBE-AF075D57812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Freeform 21">
                  <a:extLst>
                    <a:ext uri="{FF2B5EF4-FFF2-40B4-BE49-F238E27FC236}">
                      <a16:creationId xmlns:a16="http://schemas.microsoft.com/office/drawing/2014/main" xmlns="" id="{C55E1E40-E95A-499F-8778-87A6641CED9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Freeform 22">
                  <a:extLst>
                    <a:ext uri="{FF2B5EF4-FFF2-40B4-BE49-F238E27FC236}">
                      <a16:creationId xmlns:a16="http://schemas.microsoft.com/office/drawing/2014/main" xmlns="" id="{CB69DB02-0087-4893-B5A3-F17AD8D57A0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Freeform 23">
                  <a:extLst>
                    <a:ext uri="{FF2B5EF4-FFF2-40B4-BE49-F238E27FC236}">
                      <a16:creationId xmlns:a16="http://schemas.microsoft.com/office/drawing/2014/main" xmlns="" id="{FAD801A3-17FB-4E93-B9D5-5D5979AFDA9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" name="Freeform 24">
                  <a:extLst>
                    <a:ext uri="{FF2B5EF4-FFF2-40B4-BE49-F238E27FC236}">
                      <a16:creationId xmlns:a16="http://schemas.microsoft.com/office/drawing/2014/main" xmlns="" id="{CDE1662C-E77C-4DAD-89D7-895BC08CA55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" name="Freeform 25">
                  <a:extLst>
                    <a:ext uri="{FF2B5EF4-FFF2-40B4-BE49-F238E27FC236}">
                      <a16:creationId xmlns:a16="http://schemas.microsoft.com/office/drawing/2014/main" xmlns="" id="{F3BAD3F9-B5BD-45B2-8FA0-DE056FAF13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" name="Freeform 26">
                  <a:extLst>
                    <a:ext uri="{FF2B5EF4-FFF2-40B4-BE49-F238E27FC236}">
                      <a16:creationId xmlns:a16="http://schemas.microsoft.com/office/drawing/2014/main" xmlns="" id="{8198FB47-F448-4C8C-8A12-E2C75195606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" name="Freeform 27">
                  <a:extLst>
                    <a:ext uri="{FF2B5EF4-FFF2-40B4-BE49-F238E27FC236}">
                      <a16:creationId xmlns:a16="http://schemas.microsoft.com/office/drawing/2014/main" xmlns="" id="{2D37E985-3353-49DA-B802-2C57BAE2BE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" name="Freeform 28">
                  <a:extLst>
                    <a:ext uri="{FF2B5EF4-FFF2-40B4-BE49-F238E27FC236}">
                      <a16:creationId xmlns:a16="http://schemas.microsoft.com/office/drawing/2014/main" xmlns="" id="{80BD961E-9C88-4A3A-902C-F2FC7BB996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" name="Freeform 29">
                  <a:extLst>
                    <a:ext uri="{FF2B5EF4-FFF2-40B4-BE49-F238E27FC236}">
                      <a16:creationId xmlns:a16="http://schemas.microsoft.com/office/drawing/2014/main" xmlns="" id="{6A34173A-BD6F-4F3B-B353-EECDE67F3B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" name="Freeform 30">
                  <a:extLst>
                    <a:ext uri="{FF2B5EF4-FFF2-40B4-BE49-F238E27FC236}">
                      <a16:creationId xmlns:a16="http://schemas.microsoft.com/office/drawing/2014/main" xmlns="" id="{9B3D10F2-C36D-4D5F-8AF0-7072A0C04CB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" name="Freeform 31">
                  <a:extLst>
                    <a:ext uri="{FF2B5EF4-FFF2-40B4-BE49-F238E27FC236}">
                      <a16:creationId xmlns:a16="http://schemas.microsoft.com/office/drawing/2014/main" xmlns="" id="{DF9AB568-6D5F-4A80-851E-D2D29B78988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" name="Freeform 32">
                  <a:extLst>
                    <a:ext uri="{FF2B5EF4-FFF2-40B4-BE49-F238E27FC236}">
                      <a16:creationId xmlns:a16="http://schemas.microsoft.com/office/drawing/2014/main" xmlns="" id="{FA29B427-1F5B-4B20-81BC-A3B6FF3FC8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" name="Freeform 33">
                  <a:extLst>
                    <a:ext uri="{FF2B5EF4-FFF2-40B4-BE49-F238E27FC236}">
                      <a16:creationId xmlns:a16="http://schemas.microsoft.com/office/drawing/2014/main" xmlns="" id="{0163D53B-0799-4283-9235-0988E9F9F6C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" name="Freeform 34">
                  <a:extLst>
                    <a:ext uri="{FF2B5EF4-FFF2-40B4-BE49-F238E27FC236}">
                      <a16:creationId xmlns:a16="http://schemas.microsoft.com/office/drawing/2014/main" xmlns="" id="{55BC3352-EAAA-4A65-9252-0AC6EE97358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" name="Freeform 35">
                  <a:extLst>
                    <a:ext uri="{FF2B5EF4-FFF2-40B4-BE49-F238E27FC236}">
                      <a16:creationId xmlns:a16="http://schemas.microsoft.com/office/drawing/2014/main" xmlns="" id="{736A9225-7525-443E-B7D6-AD76E63C607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" name="Freeform 36">
                  <a:extLst>
                    <a:ext uri="{FF2B5EF4-FFF2-40B4-BE49-F238E27FC236}">
                      <a16:creationId xmlns:a16="http://schemas.microsoft.com/office/drawing/2014/main" xmlns="" id="{FE2620F7-154F-49D0-A4A8-6550491F53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xmlns="" id="{4DE7D293-59DF-47FF-B283-10D9C5200D2E}"/>
                  </a:ext>
                </a:extLst>
              </p:cNvPr>
              <p:cNvSpPr/>
              <p:nvPr/>
            </p:nvSpPr>
            <p:spPr>
              <a:xfrm>
                <a:off x="960305" y="1516305"/>
                <a:ext cx="10613129" cy="16185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Cho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hệ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bất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phương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trình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  <m:e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𝟏𝟓</m:t>
                            </m:r>
                          </m:e>
                          <m:e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 .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srgbClr val="FF0000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sai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4DE7D293-59DF-47FF-B283-10D9C5200D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305" y="1516305"/>
                <a:ext cx="10613129" cy="1618585"/>
              </a:xfrm>
              <a:prstGeom prst="rect">
                <a:avLst/>
              </a:prstGeom>
              <a:blipFill>
                <a:blip r:embed="rId2"/>
                <a:stretch>
                  <a:fillRect l="-7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xmlns="" id="{67B8B3F9-DF40-4F94-841A-6A1DB947BA26}"/>
                  </a:ext>
                </a:extLst>
              </p:cNvPr>
              <p:cNvSpPr/>
              <p:nvPr/>
            </p:nvSpPr>
            <p:spPr>
              <a:xfrm>
                <a:off x="431569" y="2969841"/>
                <a:ext cx="11511327" cy="33303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>
                  <a:lnSpc>
                    <a:spcPct val="150000"/>
                  </a:lnSpc>
                </a:pP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A.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diễn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miền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miền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kể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với</a:t>
                </a:r>
                <a14:m>
                  <m:oMath xmlns:m="http://schemas.openxmlformats.org/officeDocument/2006/math">
                    <m:r>
                      <a:rPr lang="en-US" sz="22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𝟓</m:t>
                            </m:r>
                          </m:num>
                          <m:den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𝟖</m:t>
                            </m:r>
                          </m:den>
                        </m:f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𝟗</m:t>
                            </m:r>
                          </m:num>
                          <m:den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𝟖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𝑶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vi-VN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200" b="1" dirty="0">
                  <a:solidFill>
                    <a:prstClr val="black"/>
                  </a:solidFill>
                  <a:latin typeface="Palatino Linotype" panose="02040502050505030304" pitchFamily="18" charset="0"/>
                  <a:cs typeface="Times New Roman" panose="02020603050405020304" pitchFamily="18" charset="0"/>
                </a:endParaRPr>
              </a:p>
              <a:p>
                <a:pPr defTabSz="1088421">
                  <a:lnSpc>
                    <a:spcPct val="150000"/>
                  </a:lnSpc>
                </a:pP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vi-VN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𝜟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giao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𝑪𝑶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𝟕</m:t>
                        </m:r>
                      </m:num>
                      <m:den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.</a:t>
                </a:r>
              </a:p>
              <a:p>
                <a:pPr defTabSz="1088421">
                  <a:lnSpc>
                    <a:spcPct val="150000"/>
                  </a:lnSpc>
                </a:pP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vi-VN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200" b="1" dirty="0" smtClean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GTLN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mãn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𝟕</m:t>
                        </m:r>
                      </m:num>
                      <m:den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.</a:t>
                </a:r>
              </a:p>
              <a:p>
                <a:pPr defTabSz="1088421">
                  <a:lnSpc>
                    <a:spcPct val="150000"/>
                  </a:lnSpc>
                </a:pP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vi-VN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200" b="1" dirty="0" smtClean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GTNN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,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thỏa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mãn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0.</a:t>
                </a: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67B8B3F9-DF40-4F94-841A-6A1DB947BA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569" y="2969841"/>
                <a:ext cx="11511327" cy="3330335"/>
              </a:xfrm>
              <a:prstGeom prst="rect">
                <a:avLst/>
              </a:prstGeom>
              <a:blipFill>
                <a:blip r:embed="rId3"/>
                <a:stretch>
                  <a:fillRect l="-689" r="-583" b="-12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949F4DB7-7760-4C29-87C2-05DCE2AE5CE7}"/>
              </a:ext>
            </a:extLst>
          </p:cNvPr>
          <p:cNvGrpSpPr/>
          <p:nvPr/>
        </p:nvGrpSpPr>
        <p:grpSpPr>
          <a:xfrm>
            <a:off x="127045" y="777378"/>
            <a:ext cx="14589794" cy="472251"/>
            <a:chOff x="398044" y="4570088"/>
            <a:chExt cx="28917732" cy="1712642"/>
          </a:xfrm>
        </p:grpSpPr>
        <p:sp>
          <p:nvSpPr>
            <p:cNvPr id="40" name="Freeform 20">
              <a:extLst>
                <a:ext uri="{FF2B5EF4-FFF2-40B4-BE49-F238E27FC236}">
                  <a16:creationId xmlns:a16="http://schemas.microsoft.com/office/drawing/2014/main" xmlns="" id="{8D2AC46A-C989-4EF0-B49C-64A8AC75C6B2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490" y="4570088"/>
              <a:ext cx="23402600" cy="1712642"/>
            </a:xfrm>
            <a:prstGeom prst="round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749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xmlns="" id="{2BD8AF20-7804-4DE9-A9CA-D167F55142A8}"/>
                </a:ext>
              </a:extLst>
            </p:cNvPr>
            <p:cNvSpPr txBox="1"/>
            <p:nvPr/>
          </p:nvSpPr>
          <p:spPr>
            <a:xfrm>
              <a:off x="398044" y="4624849"/>
              <a:ext cx="28917732" cy="14510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000" b="1" u="sng" dirty="0" err="1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2000" b="1" u="sng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2000" b="1" u="sng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4</a:t>
              </a:r>
              <a:r>
                <a:rPr lang="en-US" sz="2000" b="1" u="sng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. </a:t>
              </a:r>
              <a:r>
                <a:rPr lang="vi-VN" sz="2000" b="1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2000" b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Tìm GTLN, GTNN của biểu thức </a:t>
              </a:r>
              <a:r>
                <a:rPr lang="vi-VN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F(x,y)=ax+by, </a:t>
              </a:r>
              <a:r>
                <a:rPr lang="vi-VN" sz="2000" b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với</a:t>
              </a:r>
              <a:r>
                <a:rPr lang="vi-VN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(</a:t>
              </a:r>
              <a:r>
                <a:rPr lang="vi-VN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x</a:t>
              </a:r>
              <a:r>
                <a:rPr lang="en-US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;</a:t>
              </a:r>
              <a:r>
                <a:rPr lang="vi-VN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y</a:t>
              </a:r>
              <a:r>
                <a:rPr lang="en-US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)</a:t>
              </a:r>
              <a:r>
                <a:rPr lang="vi-VN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2000" b="1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là  nghiệm</a:t>
              </a:r>
              <a:r>
                <a:rPr lang="en-US" sz="2000" b="1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000" b="1" dirty="0" err="1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vi-VN" sz="2000" b="1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2000" b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hệ BPT bâc nhất 2 ẩn</a:t>
              </a:r>
              <a:r>
                <a:rPr lang="vi-VN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endParaRPr lang="en-US" sz="2000" b="1" i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10123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55811" y="3069000"/>
            <a:ext cx="11999663" cy="3851984"/>
            <a:chOff x="383483" y="6287979"/>
            <a:chExt cx="24002104" cy="7517160"/>
          </a:xfrm>
        </p:grpSpPr>
        <p:sp>
          <p:nvSpPr>
            <p:cNvPr id="32" name="Rounded Rectangle 52">
              <a:extLst>
                <a:ext uri="{FF2B5EF4-FFF2-40B4-BE49-F238E27FC236}">
                  <a16:creationId xmlns:a16="http://schemas.microsoft.com/office/drawing/2014/main" xmlns="" id="{7E1FF019-A7F0-4189-A7E0-3EE73337A210}"/>
                </a:ext>
              </a:extLst>
            </p:cNvPr>
            <p:cNvSpPr/>
            <p:nvPr/>
          </p:nvSpPr>
          <p:spPr>
            <a:xfrm>
              <a:off x="385274" y="6489386"/>
              <a:ext cx="24000313" cy="731575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33" name="Group 60">
              <a:extLst>
                <a:ext uri="{FF2B5EF4-FFF2-40B4-BE49-F238E27FC236}">
                  <a16:creationId xmlns:a16="http://schemas.microsoft.com/office/drawing/2014/main" xmlns="" id="{01AE9843-7FFA-4934-8DCF-85FD41B494C1}"/>
                </a:ext>
              </a:extLst>
            </p:cNvPr>
            <p:cNvGrpSpPr/>
            <p:nvPr/>
          </p:nvGrpSpPr>
          <p:grpSpPr>
            <a:xfrm>
              <a:off x="383483" y="6287979"/>
              <a:ext cx="3247301" cy="794517"/>
              <a:chOff x="1224541" y="6283258"/>
              <a:chExt cx="3575762" cy="1316907"/>
            </a:xfrm>
          </p:grpSpPr>
          <p:sp>
            <p:nvSpPr>
              <p:cNvPr id="34" name="Freeform 20">
                <a:extLst>
                  <a:ext uri="{FF2B5EF4-FFF2-40B4-BE49-F238E27FC236}">
                    <a16:creationId xmlns:a16="http://schemas.microsoft.com/office/drawing/2014/main" xmlns="" id="{07F177AA-D942-4F6E-ACDF-ED47E4E3CAF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19460" y="5360053"/>
                <a:ext cx="1149995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xmlns="" id="{9CFD433B-56A4-44A0-8E36-C7AA77B52EE4}"/>
                  </a:ext>
                </a:extLst>
              </p:cNvPr>
              <p:cNvSpPr txBox="1"/>
              <p:nvPr/>
            </p:nvSpPr>
            <p:spPr>
              <a:xfrm>
                <a:off x="2296330" y="6305968"/>
                <a:ext cx="2503973" cy="12941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421"/>
                <a:r>
                  <a:rPr lang="vi-VN" sz="20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20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Round Diagonal Corner Rectangle 58">
                <a:extLst>
                  <a:ext uri="{FF2B5EF4-FFF2-40B4-BE49-F238E27FC236}">
                    <a16:creationId xmlns:a16="http://schemas.microsoft.com/office/drawing/2014/main" xmlns="" id="{699A2C22-DC4B-4F01-8630-1EB3E47D2AF7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421"/>
                <a:endParaRPr lang="en-US" sz="215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37" name="Freeform 15">
                <a:extLst>
                  <a:ext uri="{FF2B5EF4-FFF2-40B4-BE49-F238E27FC236}">
                    <a16:creationId xmlns:a16="http://schemas.microsoft.com/office/drawing/2014/main" xmlns="" id="{F78B13E2-7FD9-486B-A9F0-2F6E2C338AD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</p:grpSp>
      <p:grpSp>
        <p:nvGrpSpPr>
          <p:cNvPr id="38" name="Group 54">
            <a:extLst>
              <a:ext uri="{FF2B5EF4-FFF2-40B4-BE49-F238E27FC236}">
                <a16:creationId xmlns:a16="http://schemas.microsoft.com/office/drawing/2014/main" xmlns="" id="{59237B59-45D2-4490-B887-45CCCC65C96C}"/>
              </a:ext>
            </a:extLst>
          </p:cNvPr>
          <p:cNvGrpSpPr/>
          <p:nvPr/>
        </p:nvGrpSpPr>
        <p:grpSpPr>
          <a:xfrm>
            <a:off x="190250" y="1323835"/>
            <a:ext cx="12001441" cy="1751720"/>
            <a:chOff x="1268078" y="3405486"/>
            <a:chExt cx="16802158" cy="2948638"/>
          </a:xfrm>
        </p:grpSpPr>
        <p:sp>
          <p:nvSpPr>
            <p:cNvPr id="39" name="Rounded Rectangle 61">
              <a:extLst>
                <a:ext uri="{FF2B5EF4-FFF2-40B4-BE49-F238E27FC236}">
                  <a16:creationId xmlns:a16="http://schemas.microsoft.com/office/drawing/2014/main" xmlns="" id="{AA456EE3-E719-4020-A9D7-2C994D97B262}"/>
                </a:ext>
              </a:extLst>
            </p:cNvPr>
            <p:cNvSpPr/>
            <p:nvPr/>
          </p:nvSpPr>
          <p:spPr>
            <a:xfrm>
              <a:off x="1268079" y="3410062"/>
              <a:ext cx="16802157" cy="2944062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 dirty="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40" name="Group 67">
              <a:extLst>
                <a:ext uri="{FF2B5EF4-FFF2-40B4-BE49-F238E27FC236}">
                  <a16:creationId xmlns:a16="http://schemas.microsoft.com/office/drawing/2014/main" xmlns="" id="{FE240621-314B-4581-BF65-BDEA47C0BCE7}"/>
                </a:ext>
              </a:extLst>
            </p:cNvPr>
            <p:cNvGrpSpPr/>
            <p:nvPr/>
          </p:nvGrpSpPr>
          <p:grpSpPr>
            <a:xfrm>
              <a:off x="1268078" y="3405486"/>
              <a:ext cx="2607756" cy="940513"/>
              <a:chOff x="1311958" y="3405486"/>
              <a:chExt cx="2607756" cy="940513"/>
            </a:xfrm>
          </p:grpSpPr>
          <p:sp>
            <p:nvSpPr>
              <p:cNvPr id="41" name="Freeform 20">
                <a:extLst>
                  <a:ext uri="{FF2B5EF4-FFF2-40B4-BE49-F238E27FC236}">
                    <a16:creationId xmlns:a16="http://schemas.microsoft.com/office/drawing/2014/main" xmlns="" id="{FF9394A9-3F70-4EBA-84C8-6108EA8B8311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599497" y="2992971"/>
                <a:ext cx="793396" cy="1847038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xmlns="" id="{284E822C-CD28-47FC-91EE-4144E7F51B73}"/>
                  </a:ext>
                </a:extLst>
              </p:cNvPr>
              <p:cNvSpPr txBox="1"/>
              <p:nvPr/>
            </p:nvSpPr>
            <p:spPr>
              <a:xfrm>
                <a:off x="2250672" y="3527165"/>
                <a:ext cx="1542231" cy="7512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421"/>
                <a:r>
                  <a:rPr lang="en-US" sz="23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23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23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7</a:t>
                </a:r>
                <a:endParaRPr lang="en-US" sz="23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3" name="Group 70">
                <a:extLst>
                  <a:ext uri="{FF2B5EF4-FFF2-40B4-BE49-F238E27FC236}">
                    <a16:creationId xmlns:a16="http://schemas.microsoft.com/office/drawing/2014/main" xmlns="" id="{4712DCFA-96E3-4685-9CB5-69DC9F7F31DE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id="{A1FDFD10-04C3-481B-8A35-B292A9CFB5B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15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45" name="Freeform 13">
                  <a:extLst>
                    <a:ext uri="{FF2B5EF4-FFF2-40B4-BE49-F238E27FC236}">
                      <a16:creationId xmlns:a16="http://schemas.microsoft.com/office/drawing/2014/main" xmlns="" id="{6F40C740-39AF-4900-BBCB-3571C2A7E8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6" name="Freeform 14">
                  <a:extLst>
                    <a:ext uri="{FF2B5EF4-FFF2-40B4-BE49-F238E27FC236}">
                      <a16:creationId xmlns:a16="http://schemas.microsoft.com/office/drawing/2014/main" xmlns="" id="{3AEF1533-A04B-439A-95B5-B5C93F34197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7" name="Freeform 15">
                  <a:extLst>
                    <a:ext uri="{FF2B5EF4-FFF2-40B4-BE49-F238E27FC236}">
                      <a16:creationId xmlns:a16="http://schemas.microsoft.com/office/drawing/2014/main" xmlns="" id="{029C1080-B88F-4E4F-A92A-3949838C164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8" name="Freeform 16">
                  <a:extLst>
                    <a:ext uri="{FF2B5EF4-FFF2-40B4-BE49-F238E27FC236}">
                      <a16:creationId xmlns:a16="http://schemas.microsoft.com/office/drawing/2014/main" xmlns="" id="{76DC9ECC-C295-4CD2-8870-51537625CA2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9" name="Freeform 17">
                  <a:extLst>
                    <a:ext uri="{FF2B5EF4-FFF2-40B4-BE49-F238E27FC236}">
                      <a16:creationId xmlns:a16="http://schemas.microsoft.com/office/drawing/2014/main" xmlns="" id="{51CBD9CC-E67B-402E-BD7F-42D56621012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0" name="Freeform 18">
                  <a:extLst>
                    <a:ext uri="{FF2B5EF4-FFF2-40B4-BE49-F238E27FC236}">
                      <a16:creationId xmlns:a16="http://schemas.microsoft.com/office/drawing/2014/main" xmlns="" id="{7B8B9A61-C072-439A-A155-8BB76865D44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1" name="Freeform 19">
                  <a:extLst>
                    <a:ext uri="{FF2B5EF4-FFF2-40B4-BE49-F238E27FC236}">
                      <a16:creationId xmlns:a16="http://schemas.microsoft.com/office/drawing/2014/main" xmlns="" id="{0AF8AF5E-15F7-4D99-9F9E-97D352D614D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2" name="Freeform 20">
                  <a:extLst>
                    <a:ext uri="{FF2B5EF4-FFF2-40B4-BE49-F238E27FC236}">
                      <a16:creationId xmlns:a16="http://schemas.microsoft.com/office/drawing/2014/main" xmlns="" id="{609B449D-64E2-49C0-A643-A9416AC4178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3" name="Freeform 21">
                  <a:extLst>
                    <a:ext uri="{FF2B5EF4-FFF2-40B4-BE49-F238E27FC236}">
                      <a16:creationId xmlns:a16="http://schemas.microsoft.com/office/drawing/2014/main" xmlns="" id="{4C136A88-277E-4088-950C-ED7AFF121F0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4" name="Freeform 22">
                  <a:extLst>
                    <a:ext uri="{FF2B5EF4-FFF2-40B4-BE49-F238E27FC236}">
                      <a16:creationId xmlns:a16="http://schemas.microsoft.com/office/drawing/2014/main" xmlns="" id="{E5886AE3-A2A7-4ABF-B605-CC3AD96AB74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5" name="Freeform 23">
                  <a:extLst>
                    <a:ext uri="{FF2B5EF4-FFF2-40B4-BE49-F238E27FC236}">
                      <a16:creationId xmlns:a16="http://schemas.microsoft.com/office/drawing/2014/main" xmlns="" id="{A3FEF1D1-47E7-4FE3-B421-E0EAE5E8B5F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6" name="Freeform 24">
                  <a:extLst>
                    <a:ext uri="{FF2B5EF4-FFF2-40B4-BE49-F238E27FC236}">
                      <a16:creationId xmlns:a16="http://schemas.microsoft.com/office/drawing/2014/main" xmlns="" id="{AD519FEC-DFF9-4F8D-9441-6AEE8013CFD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7" name="Freeform 25">
                  <a:extLst>
                    <a:ext uri="{FF2B5EF4-FFF2-40B4-BE49-F238E27FC236}">
                      <a16:creationId xmlns:a16="http://schemas.microsoft.com/office/drawing/2014/main" xmlns="" id="{57B2883C-5247-46CB-A623-3419C44061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8" name="Freeform 26">
                  <a:extLst>
                    <a:ext uri="{FF2B5EF4-FFF2-40B4-BE49-F238E27FC236}">
                      <a16:creationId xmlns:a16="http://schemas.microsoft.com/office/drawing/2014/main" xmlns="" id="{97F23E32-2544-47C6-9F2A-DCD1FC91A1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9" name="Freeform 27">
                  <a:extLst>
                    <a:ext uri="{FF2B5EF4-FFF2-40B4-BE49-F238E27FC236}">
                      <a16:creationId xmlns:a16="http://schemas.microsoft.com/office/drawing/2014/main" xmlns="" id="{5ED6533F-B843-4DE9-8868-18BAFBF14E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61" name="Freeform 28">
                  <a:extLst>
                    <a:ext uri="{FF2B5EF4-FFF2-40B4-BE49-F238E27FC236}">
                      <a16:creationId xmlns:a16="http://schemas.microsoft.com/office/drawing/2014/main" xmlns="" id="{782ADBF2-E3C3-4327-AC2E-321331C8BC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63" name="Freeform 29">
                  <a:extLst>
                    <a:ext uri="{FF2B5EF4-FFF2-40B4-BE49-F238E27FC236}">
                      <a16:creationId xmlns:a16="http://schemas.microsoft.com/office/drawing/2014/main" xmlns="" id="{91271704-A917-457E-B5E3-E244161E38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66" name="Freeform 30">
                  <a:extLst>
                    <a:ext uri="{FF2B5EF4-FFF2-40B4-BE49-F238E27FC236}">
                      <a16:creationId xmlns:a16="http://schemas.microsoft.com/office/drawing/2014/main" xmlns="" id="{81B358AB-8B1D-43B0-A982-FD290D8079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67" name="Freeform 31">
                  <a:extLst>
                    <a:ext uri="{FF2B5EF4-FFF2-40B4-BE49-F238E27FC236}">
                      <a16:creationId xmlns:a16="http://schemas.microsoft.com/office/drawing/2014/main" xmlns="" id="{2053F368-2B85-4CCB-B074-83EA3652B1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68" name="Freeform 32">
                  <a:extLst>
                    <a:ext uri="{FF2B5EF4-FFF2-40B4-BE49-F238E27FC236}">
                      <a16:creationId xmlns:a16="http://schemas.microsoft.com/office/drawing/2014/main" xmlns="" id="{F694E4FA-91CA-4274-8300-17255210DB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0" name="Freeform 33">
                  <a:extLst>
                    <a:ext uri="{FF2B5EF4-FFF2-40B4-BE49-F238E27FC236}">
                      <a16:creationId xmlns:a16="http://schemas.microsoft.com/office/drawing/2014/main" xmlns="" id="{A11AAC21-EED3-4155-A49E-546205CDD2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1" name="Freeform 34">
                  <a:extLst>
                    <a:ext uri="{FF2B5EF4-FFF2-40B4-BE49-F238E27FC236}">
                      <a16:creationId xmlns:a16="http://schemas.microsoft.com/office/drawing/2014/main" xmlns="" id="{0BD10DCF-C74A-4747-83EE-370C25187E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2" name="Freeform 35">
                  <a:extLst>
                    <a:ext uri="{FF2B5EF4-FFF2-40B4-BE49-F238E27FC236}">
                      <a16:creationId xmlns:a16="http://schemas.microsoft.com/office/drawing/2014/main" xmlns="" id="{805F6081-38EE-408B-9F75-06DA2D5971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3" name="Freeform 36">
                  <a:extLst>
                    <a:ext uri="{FF2B5EF4-FFF2-40B4-BE49-F238E27FC236}">
                      <a16:creationId xmlns:a16="http://schemas.microsoft.com/office/drawing/2014/main" xmlns="" id="{9B84DB4A-C3B4-4758-BC73-3ACBB69A0F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</p:grpSp>
      </p:grp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xmlns="" id="{C1D3DCD9-41EF-4404-8540-11B3EFA6FC8C}"/>
              </a:ext>
            </a:extLst>
          </p:cNvPr>
          <p:cNvCxnSpPr>
            <a:cxnSpLocks/>
          </p:cNvCxnSpPr>
          <p:nvPr/>
        </p:nvCxnSpPr>
        <p:spPr>
          <a:xfrm flipV="1">
            <a:off x="9155986" y="4225256"/>
            <a:ext cx="0" cy="410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id="{3F3DAE3A-405B-4473-B666-CFFECC6FA893}"/>
                  </a:ext>
                </a:extLst>
              </p:cNvPr>
              <p:cNvSpPr/>
              <p:nvPr/>
            </p:nvSpPr>
            <p:spPr>
              <a:xfrm>
                <a:off x="190249" y="3427238"/>
                <a:ext cx="6984185" cy="17530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831" indent="-342831" defTabSz="1088421">
                  <a:buFont typeface="Wingdings" panose="05000000000000000000" pitchFamily="2" charset="2"/>
                  <a:buChar char="Ø"/>
                </a:pPr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eo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ạ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3 ta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m</a:t>
                </a:r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iền nghiệm là miền tứ giác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𝐴𝐵𝐶𝑂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kể cả các cạnh với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0;3)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5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8</m:t>
                            </m:r>
                          </m:den>
                        </m:f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9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8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2;0)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0;0)</m:t>
                    </m:r>
                  </m:oMath>
                </a14:m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(phần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vi-VN" sz="24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ô màu, tính cả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).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A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ú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3F3DAE3A-405B-4473-B666-CFFECC6FA89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249" y="3427238"/>
                <a:ext cx="6984185" cy="1753044"/>
              </a:xfrm>
              <a:prstGeom prst="rect">
                <a:avLst/>
              </a:prstGeom>
              <a:blipFill>
                <a:blip r:embed="rId3"/>
                <a:stretch>
                  <a:fillRect l="-1134" t="-2778" r="-873" b="-69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xmlns="" id="{20471A18-693B-48F9-8285-D1038AC64477}"/>
                  </a:ext>
                </a:extLst>
              </p:cNvPr>
              <p:cNvSpPr/>
              <p:nvPr/>
            </p:nvSpPr>
            <p:spPr>
              <a:xfrm>
                <a:off x="2160494" y="1232781"/>
                <a:ext cx="8668870" cy="18106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en-US" sz="2150" b="1" dirty="0" err="1" smtClean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Cần</a:t>
                </a:r>
                <a:r>
                  <a:rPr lang="en-US" sz="2150" b="1" dirty="0" smtClean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15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tìm</a:t>
                </a:r>
                <a:r>
                  <a:rPr lang="en-US" sz="215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15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miền</a:t>
                </a:r>
                <a:r>
                  <a:rPr lang="en-US" sz="215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15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nghiệm</a:t>
                </a:r>
                <a:r>
                  <a:rPr lang="en-US" sz="215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15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của</a:t>
                </a:r>
                <a:r>
                  <a:rPr lang="en-US" sz="215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15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hệ</a:t>
                </a:r>
                <a:r>
                  <a:rPr lang="en-US" sz="215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15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bpt</a:t>
                </a:r>
                <a:r>
                  <a:rPr lang="en-US" sz="215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0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  <m:e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𝟏𝟓</m:t>
                            </m:r>
                          </m:e>
                          <m:e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15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15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và</a:t>
                </a:r>
                <a:r>
                  <a:rPr lang="en-US" sz="215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GTNN – GTLN </a:t>
                </a:r>
                <a:r>
                  <a:rPr lang="en-US" sz="215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của</a:t>
                </a:r>
                <a:r>
                  <a:rPr lang="en-US" sz="215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15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biểu</a:t>
                </a:r>
                <a:r>
                  <a:rPr lang="en-US" sz="215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15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thức</a:t>
                </a:r>
                <a:r>
                  <a:rPr lang="en-US" sz="215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𝑭</m:t>
                    </m:r>
                    <m:r>
                      <a:rPr lang="en-US" sz="21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21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  <m:r>
                      <a:rPr lang="en-US" sz="21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;</m:t>
                    </m:r>
                    <m:r>
                      <a:rPr lang="en-US" sz="21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𝒚</m:t>
                    </m:r>
                    <m:r>
                      <a:rPr lang="en-US" sz="21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=</m:t>
                    </m:r>
                    <m:r>
                      <a:rPr lang="en-US" sz="21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𝒙</m:t>
                    </m:r>
                    <m:r>
                      <a:rPr lang="en-US" sz="21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+</m:t>
                    </m:r>
                    <m:r>
                      <a:rPr lang="en-US" sz="21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𝒚</m:t>
                    </m:r>
                    <m:r>
                      <a:rPr lang="en-US" sz="21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215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15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trên</a:t>
                </a:r>
                <a:r>
                  <a:rPr lang="en-US" sz="215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15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miền</a:t>
                </a:r>
                <a:r>
                  <a:rPr lang="en-US" sz="215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15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nghiệm</a:t>
                </a:r>
                <a:r>
                  <a:rPr lang="en-US" sz="215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15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đó</a:t>
                </a:r>
                <a:r>
                  <a:rPr lang="en-US" sz="215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20471A18-693B-48F9-8285-D1038AC644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0494" y="1232781"/>
                <a:ext cx="8668870" cy="1810624"/>
              </a:xfrm>
              <a:prstGeom prst="rect">
                <a:avLst/>
              </a:prstGeom>
              <a:blipFill>
                <a:blip r:embed="rId4"/>
                <a:stretch>
                  <a:fillRect l="-844" b="-57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xmlns="" id="{A9D33D62-8C42-47FE-8A23-320674017590}"/>
                  </a:ext>
                </a:extLst>
              </p:cNvPr>
              <p:cNvSpPr/>
              <p:nvPr/>
            </p:nvSpPr>
            <p:spPr>
              <a:xfrm>
                <a:off x="137361" y="5061784"/>
                <a:ext cx="7885741" cy="6224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831" indent="-342831" defTabSz="1088421">
                  <a:buFont typeface="Wingdings" panose="05000000000000000000" pitchFamily="2" charset="2"/>
                  <a:buChar char="Ø"/>
                </a:pPr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0;3)=3</m:t>
                    </m:r>
                  </m:oMath>
                </a14:m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5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7</m:t>
                        </m:r>
                      </m:num>
                      <m:den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2;0)=2</m:t>
                    </m:r>
                  </m:oMath>
                </a14:m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0;0)=0</m:t>
                    </m:r>
                  </m:oMath>
                </a14:m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A9D33D62-8C42-47FE-8A23-3206740175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361" y="5061784"/>
                <a:ext cx="7885741" cy="622414"/>
              </a:xfrm>
              <a:prstGeom prst="rect">
                <a:avLst/>
              </a:prstGeom>
              <a:blipFill>
                <a:blip r:embed="rId5"/>
                <a:stretch>
                  <a:fillRect l="-1083" b="-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xmlns="" id="{D1BCAE71-8CD4-44C7-807E-90269895CD4E}"/>
                  </a:ext>
                </a:extLst>
              </p:cNvPr>
              <p:cNvSpPr/>
              <p:nvPr/>
            </p:nvSpPr>
            <p:spPr>
              <a:xfrm>
                <a:off x="147957" y="5655920"/>
                <a:ext cx="7248689" cy="613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831" indent="-342831" defTabSz="1088421">
                  <a:buFont typeface="Wingdings" panose="05000000000000000000" pitchFamily="2" charset="2"/>
                  <a:buChar char="Ø"/>
                </a:pPr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Do đó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max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7</m:t>
                        </m:r>
                      </m:num>
                      <m:den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m</m:t>
                    </m:r>
                    <m:r>
                      <m:rPr>
                        <m:sty m:val="p"/>
                      </m:rPr>
                      <a:rPr lang="vi-V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in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Suy ra C, D đúng 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D1BCAE71-8CD4-44C7-807E-90269895CD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957" y="5655920"/>
                <a:ext cx="7248689" cy="613886"/>
              </a:xfrm>
              <a:prstGeom prst="rect">
                <a:avLst/>
              </a:prstGeom>
              <a:blipFill>
                <a:blip r:embed="rId6"/>
                <a:stretch>
                  <a:fillRect l="-1093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xmlns="" id="{AF2529E2-0A06-4492-9EE7-85017D5E4DCD}"/>
                  </a:ext>
                </a:extLst>
              </p:cNvPr>
              <p:cNvSpPr/>
              <p:nvPr/>
            </p:nvSpPr>
            <p:spPr>
              <a:xfrm>
                <a:off x="190250" y="6200359"/>
                <a:ext cx="6439779" cy="613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831" indent="-342831" defTabSz="1088421">
                  <a:buFont typeface="Wingdings" panose="05000000000000000000" pitchFamily="2" charset="2"/>
                  <a:buChar char="Ø"/>
                </a:pPr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≤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7</m:t>
                        </m:r>
                      </m:num>
                      <m:den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Suy ra B sai. Vậy chọn B.</a:t>
                </a:r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AF2529E2-0A06-4492-9EE7-85017D5E4D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250" y="6200359"/>
                <a:ext cx="6439779" cy="613886"/>
              </a:xfrm>
              <a:prstGeom prst="rect">
                <a:avLst/>
              </a:prstGeom>
              <a:blipFill>
                <a:blip r:embed="rId7"/>
                <a:stretch>
                  <a:fillRect l="-1230" r="-1230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5276" y="3256206"/>
            <a:ext cx="3587124" cy="3558039"/>
          </a:xfrm>
          <a:prstGeom prst="rect">
            <a:avLst/>
          </a:prstGeom>
        </p:spPr>
      </p:pic>
      <p:grpSp>
        <p:nvGrpSpPr>
          <p:cNvPr id="74" name="Group 73">
            <a:extLst>
              <a:ext uri="{FF2B5EF4-FFF2-40B4-BE49-F238E27FC236}">
                <a16:creationId xmlns:a16="http://schemas.microsoft.com/office/drawing/2014/main" xmlns="" id="{949F4DB7-7760-4C29-87C2-05DCE2AE5CE7}"/>
              </a:ext>
            </a:extLst>
          </p:cNvPr>
          <p:cNvGrpSpPr/>
          <p:nvPr/>
        </p:nvGrpSpPr>
        <p:grpSpPr>
          <a:xfrm>
            <a:off x="127045" y="777378"/>
            <a:ext cx="14589794" cy="472251"/>
            <a:chOff x="398044" y="4570088"/>
            <a:chExt cx="28917732" cy="1712642"/>
          </a:xfrm>
        </p:grpSpPr>
        <p:sp>
          <p:nvSpPr>
            <p:cNvPr id="75" name="Freeform 20">
              <a:extLst>
                <a:ext uri="{FF2B5EF4-FFF2-40B4-BE49-F238E27FC236}">
                  <a16:creationId xmlns:a16="http://schemas.microsoft.com/office/drawing/2014/main" xmlns="" id="{8D2AC46A-C989-4EF0-B49C-64A8AC75C6B2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490" y="4570088"/>
              <a:ext cx="23402600" cy="1712642"/>
            </a:xfrm>
            <a:prstGeom prst="round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749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xmlns="" id="{2BD8AF20-7804-4DE9-A9CA-D167F55142A8}"/>
                </a:ext>
              </a:extLst>
            </p:cNvPr>
            <p:cNvSpPr txBox="1"/>
            <p:nvPr/>
          </p:nvSpPr>
          <p:spPr>
            <a:xfrm>
              <a:off x="398044" y="4624849"/>
              <a:ext cx="28917732" cy="14510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000" b="1" u="sng" dirty="0" err="1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2000" b="1" u="sng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2000" b="1" u="sng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4</a:t>
              </a:r>
              <a:r>
                <a:rPr lang="en-US" sz="2000" b="1" u="sng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. </a:t>
              </a:r>
              <a:r>
                <a:rPr lang="vi-VN" sz="2000" b="1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2000" b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Tìm GTLN, GTNN của biểu thức </a:t>
              </a:r>
              <a:r>
                <a:rPr lang="vi-VN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F(x,y)=ax+by, </a:t>
              </a:r>
              <a:r>
                <a:rPr lang="vi-VN" sz="2000" b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với</a:t>
              </a:r>
              <a:r>
                <a:rPr lang="vi-VN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(</a:t>
              </a:r>
              <a:r>
                <a:rPr lang="vi-VN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x</a:t>
              </a:r>
              <a:r>
                <a:rPr lang="en-US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;</a:t>
              </a:r>
              <a:r>
                <a:rPr lang="vi-VN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y</a:t>
              </a:r>
              <a:r>
                <a:rPr lang="en-US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)</a:t>
              </a:r>
              <a:r>
                <a:rPr lang="vi-VN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2000" b="1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là  nghiệm</a:t>
              </a:r>
              <a:r>
                <a:rPr lang="en-US" sz="2000" b="1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000" b="1" dirty="0" err="1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vi-VN" sz="2000" b="1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2000" b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hệ BPT bâc nhất 2 ẩn</a:t>
              </a:r>
              <a:r>
                <a:rPr lang="vi-VN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endParaRPr lang="en-US" sz="2000" b="1" i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94643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5" grpId="0"/>
      <p:bldP spid="69" grpId="0"/>
      <p:bldP spid="7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4">
            <a:extLst>
              <a:ext uri="{FF2B5EF4-FFF2-40B4-BE49-F238E27FC236}">
                <a16:creationId xmlns:a16="http://schemas.microsoft.com/office/drawing/2014/main" xmlns="" id="{BE0F88A0-0C58-4952-A1DB-56F1CE49320B}"/>
              </a:ext>
            </a:extLst>
          </p:cNvPr>
          <p:cNvGrpSpPr/>
          <p:nvPr/>
        </p:nvGrpSpPr>
        <p:grpSpPr>
          <a:xfrm>
            <a:off x="203033" y="1320139"/>
            <a:ext cx="11785935" cy="5024847"/>
            <a:chOff x="1268078" y="3405486"/>
            <a:chExt cx="21841827" cy="9170831"/>
          </a:xfrm>
        </p:grpSpPr>
        <p:sp>
          <p:nvSpPr>
            <p:cNvPr id="3" name="Rounded Rectangle 61">
              <a:extLst>
                <a:ext uri="{FF2B5EF4-FFF2-40B4-BE49-F238E27FC236}">
                  <a16:creationId xmlns:a16="http://schemas.microsoft.com/office/drawing/2014/main" xmlns="" id="{B541D79C-2899-42A6-8A84-310134111A9C}"/>
                </a:ext>
              </a:extLst>
            </p:cNvPr>
            <p:cNvSpPr/>
            <p:nvPr/>
          </p:nvSpPr>
          <p:spPr>
            <a:xfrm>
              <a:off x="1268078" y="3410062"/>
              <a:ext cx="21841827" cy="916625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" name="Group 67">
              <a:extLst>
                <a:ext uri="{FF2B5EF4-FFF2-40B4-BE49-F238E27FC236}">
                  <a16:creationId xmlns:a16="http://schemas.microsoft.com/office/drawing/2014/main" xmlns="" id="{9091C3AE-697D-45B5-914A-3D5073074928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B5631C0-55DE-4877-B25A-97450151F302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2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B4A5CD58-CFB4-4666-ADD9-9BA3E7422CBD}"/>
                  </a:ext>
                </a:extLst>
              </p:cNvPr>
              <p:cNvSpPr txBox="1"/>
              <p:nvPr/>
            </p:nvSpPr>
            <p:spPr>
              <a:xfrm>
                <a:off x="2250671" y="3527165"/>
                <a:ext cx="1970171" cy="7864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421"/>
                <a:r>
                  <a:rPr lang="en-US" sz="22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22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22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7</a:t>
                </a:r>
                <a:endParaRPr lang="en-US" sz="22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7" name="Group 70">
                <a:extLst>
                  <a:ext uri="{FF2B5EF4-FFF2-40B4-BE49-F238E27FC236}">
                    <a16:creationId xmlns:a16="http://schemas.microsoft.com/office/drawing/2014/main" xmlns="" id="{533D89C7-08DF-45A0-83D3-503A0CE55618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xmlns="" id="{B89E2A8B-291D-4C02-8CEC-317EE5A56E75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20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" name="Freeform 13">
                  <a:extLst>
                    <a:ext uri="{FF2B5EF4-FFF2-40B4-BE49-F238E27FC236}">
                      <a16:creationId xmlns:a16="http://schemas.microsoft.com/office/drawing/2014/main" xmlns="" id="{BBA6AE4A-1EDB-4D9A-B7D1-A6F35B3D274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" name="Freeform 14">
                  <a:extLst>
                    <a:ext uri="{FF2B5EF4-FFF2-40B4-BE49-F238E27FC236}">
                      <a16:creationId xmlns:a16="http://schemas.microsoft.com/office/drawing/2014/main" xmlns="" id="{D540AA8D-D321-419A-AA28-A9609CC8C34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" name="Freeform 15">
                  <a:extLst>
                    <a:ext uri="{FF2B5EF4-FFF2-40B4-BE49-F238E27FC236}">
                      <a16:creationId xmlns:a16="http://schemas.microsoft.com/office/drawing/2014/main" xmlns="" id="{D32615BC-6DE8-46A8-8621-643FD06DDCF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" name="Freeform 16">
                  <a:extLst>
                    <a:ext uri="{FF2B5EF4-FFF2-40B4-BE49-F238E27FC236}">
                      <a16:creationId xmlns:a16="http://schemas.microsoft.com/office/drawing/2014/main" xmlns="" id="{6916B15C-09B4-44FA-B4EC-00CE766B392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" name="Freeform 17">
                  <a:extLst>
                    <a:ext uri="{FF2B5EF4-FFF2-40B4-BE49-F238E27FC236}">
                      <a16:creationId xmlns:a16="http://schemas.microsoft.com/office/drawing/2014/main" xmlns="" id="{DC5516D1-0079-4371-A31D-322DD9AC9B3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Freeform 18">
                  <a:extLst>
                    <a:ext uri="{FF2B5EF4-FFF2-40B4-BE49-F238E27FC236}">
                      <a16:creationId xmlns:a16="http://schemas.microsoft.com/office/drawing/2014/main" xmlns="" id="{CDC70315-FD9D-41CC-A475-6FDF59490ED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Freeform 19">
                  <a:extLst>
                    <a:ext uri="{FF2B5EF4-FFF2-40B4-BE49-F238E27FC236}">
                      <a16:creationId xmlns:a16="http://schemas.microsoft.com/office/drawing/2014/main" xmlns="" id="{E40A6D05-2B9F-43DE-A69B-5AD9826EA58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Freeform 20">
                  <a:extLst>
                    <a:ext uri="{FF2B5EF4-FFF2-40B4-BE49-F238E27FC236}">
                      <a16:creationId xmlns:a16="http://schemas.microsoft.com/office/drawing/2014/main" xmlns="" id="{619409C3-17AA-43D6-8DBE-AF075D57812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Freeform 21">
                  <a:extLst>
                    <a:ext uri="{FF2B5EF4-FFF2-40B4-BE49-F238E27FC236}">
                      <a16:creationId xmlns:a16="http://schemas.microsoft.com/office/drawing/2014/main" xmlns="" id="{C55E1E40-E95A-499F-8778-87A6641CED9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Freeform 22">
                  <a:extLst>
                    <a:ext uri="{FF2B5EF4-FFF2-40B4-BE49-F238E27FC236}">
                      <a16:creationId xmlns:a16="http://schemas.microsoft.com/office/drawing/2014/main" xmlns="" id="{CB69DB02-0087-4893-B5A3-F17AD8D57A0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Freeform 23">
                  <a:extLst>
                    <a:ext uri="{FF2B5EF4-FFF2-40B4-BE49-F238E27FC236}">
                      <a16:creationId xmlns:a16="http://schemas.microsoft.com/office/drawing/2014/main" xmlns="" id="{FAD801A3-17FB-4E93-B9D5-5D5979AFDA9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" name="Freeform 24">
                  <a:extLst>
                    <a:ext uri="{FF2B5EF4-FFF2-40B4-BE49-F238E27FC236}">
                      <a16:creationId xmlns:a16="http://schemas.microsoft.com/office/drawing/2014/main" xmlns="" id="{CDE1662C-E77C-4DAD-89D7-895BC08CA55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" name="Freeform 25">
                  <a:extLst>
                    <a:ext uri="{FF2B5EF4-FFF2-40B4-BE49-F238E27FC236}">
                      <a16:creationId xmlns:a16="http://schemas.microsoft.com/office/drawing/2014/main" xmlns="" id="{F3BAD3F9-B5BD-45B2-8FA0-DE056FAF13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" name="Freeform 26">
                  <a:extLst>
                    <a:ext uri="{FF2B5EF4-FFF2-40B4-BE49-F238E27FC236}">
                      <a16:creationId xmlns:a16="http://schemas.microsoft.com/office/drawing/2014/main" xmlns="" id="{8198FB47-F448-4C8C-8A12-E2C75195606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" name="Freeform 27">
                  <a:extLst>
                    <a:ext uri="{FF2B5EF4-FFF2-40B4-BE49-F238E27FC236}">
                      <a16:creationId xmlns:a16="http://schemas.microsoft.com/office/drawing/2014/main" xmlns="" id="{2D37E985-3353-49DA-B802-2C57BAE2BE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" name="Freeform 28">
                  <a:extLst>
                    <a:ext uri="{FF2B5EF4-FFF2-40B4-BE49-F238E27FC236}">
                      <a16:creationId xmlns:a16="http://schemas.microsoft.com/office/drawing/2014/main" xmlns="" id="{80BD961E-9C88-4A3A-902C-F2FC7BB996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" name="Freeform 29">
                  <a:extLst>
                    <a:ext uri="{FF2B5EF4-FFF2-40B4-BE49-F238E27FC236}">
                      <a16:creationId xmlns:a16="http://schemas.microsoft.com/office/drawing/2014/main" xmlns="" id="{6A34173A-BD6F-4F3B-B353-EECDE67F3B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" name="Freeform 30">
                  <a:extLst>
                    <a:ext uri="{FF2B5EF4-FFF2-40B4-BE49-F238E27FC236}">
                      <a16:creationId xmlns:a16="http://schemas.microsoft.com/office/drawing/2014/main" xmlns="" id="{9B3D10F2-C36D-4D5F-8AF0-7072A0C04CB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" name="Freeform 31">
                  <a:extLst>
                    <a:ext uri="{FF2B5EF4-FFF2-40B4-BE49-F238E27FC236}">
                      <a16:creationId xmlns:a16="http://schemas.microsoft.com/office/drawing/2014/main" xmlns="" id="{DF9AB568-6D5F-4A80-851E-D2D29B78988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" name="Freeform 32">
                  <a:extLst>
                    <a:ext uri="{FF2B5EF4-FFF2-40B4-BE49-F238E27FC236}">
                      <a16:creationId xmlns:a16="http://schemas.microsoft.com/office/drawing/2014/main" xmlns="" id="{FA29B427-1F5B-4B20-81BC-A3B6FF3FC8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" name="Freeform 33">
                  <a:extLst>
                    <a:ext uri="{FF2B5EF4-FFF2-40B4-BE49-F238E27FC236}">
                      <a16:creationId xmlns:a16="http://schemas.microsoft.com/office/drawing/2014/main" xmlns="" id="{0163D53B-0799-4283-9235-0988E9F9F6C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" name="Freeform 34">
                  <a:extLst>
                    <a:ext uri="{FF2B5EF4-FFF2-40B4-BE49-F238E27FC236}">
                      <a16:creationId xmlns:a16="http://schemas.microsoft.com/office/drawing/2014/main" xmlns="" id="{55BC3352-EAAA-4A65-9252-0AC6EE97358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" name="Freeform 35">
                  <a:extLst>
                    <a:ext uri="{FF2B5EF4-FFF2-40B4-BE49-F238E27FC236}">
                      <a16:creationId xmlns:a16="http://schemas.microsoft.com/office/drawing/2014/main" xmlns="" id="{736A9225-7525-443E-B7D6-AD76E63C607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" name="Freeform 36">
                  <a:extLst>
                    <a:ext uri="{FF2B5EF4-FFF2-40B4-BE49-F238E27FC236}">
                      <a16:creationId xmlns:a16="http://schemas.microsoft.com/office/drawing/2014/main" xmlns="" id="{FE2620F7-154F-49D0-A4A8-6550491F53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xmlns="" id="{4DE7D293-59DF-47FF-B283-10D9C5200D2E}"/>
                  </a:ext>
                </a:extLst>
              </p:cNvPr>
              <p:cNvSpPr/>
              <p:nvPr/>
            </p:nvSpPr>
            <p:spPr>
              <a:xfrm>
                <a:off x="840888" y="1388830"/>
                <a:ext cx="10849088" cy="16185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Cho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hệ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bất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phương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trình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  <m:e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𝟏𝟓</m:t>
                            </m:r>
                          </m:e>
                          <m:e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 .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srgbClr val="FF0000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sai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4DE7D293-59DF-47FF-B283-10D9C5200D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888" y="1388830"/>
                <a:ext cx="10849088" cy="1618585"/>
              </a:xfrm>
              <a:prstGeom prst="rect">
                <a:avLst/>
              </a:prstGeom>
              <a:blipFill>
                <a:blip r:embed="rId2"/>
                <a:stretch>
                  <a:fillRect l="-7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xmlns="" id="{67B8B3F9-DF40-4F94-841A-6A1DB947BA26}"/>
                  </a:ext>
                </a:extLst>
              </p:cNvPr>
              <p:cNvSpPr/>
              <p:nvPr/>
            </p:nvSpPr>
            <p:spPr>
              <a:xfrm>
                <a:off x="350885" y="2808473"/>
                <a:ext cx="11638084" cy="33303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>
                  <a:lnSpc>
                    <a:spcPct val="150000"/>
                  </a:lnSpc>
                </a:pP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A.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diễn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miền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miền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kể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với</a:t>
                </a:r>
                <a14:m>
                  <m:oMath xmlns:m="http://schemas.openxmlformats.org/officeDocument/2006/math">
                    <m:r>
                      <a:rPr lang="en-US" sz="22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𝟓</m:t>
                            </m:r>
                          </m:num>
                          <m:den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𝟖</m:t>
                            </m:r>
                          </m:den>
                        </m:f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𝟗</m:t>
                            </m:r>
                          </m:num>
                          <m:den>
                            <m: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𝟖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𝑶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vi-VN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200" b="1" dirty="0">
                  <a:solidFill>
                    <a:prstClr val="black"/>
                  </a:solidFill>
                  <a:latin typeface="Palatino Linotype" panose="02040502050505030304" pitchFamily="18" charset="0"/>
                  <a:cs typeface="Times New Roman" panose="02020603050405020304" pitchFamily="18" charset="0"/>
                </a:endParaRPr>
              </a:p>
              <a:p>
                <a:pPr defTabSz="1088421">
                  <a:lnSpc>
                    <a:spcPct val="150000"/>
                  </a:lnSpc>
                </a:pP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vi-VN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𝜟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giao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𝑪𝑶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kể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𝟕</m:t>
                        </m:r>
                      </m:num>
                      <m:den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.</a:t>
                </a:r>
              </a:p>
              <a:p>
                <a:pPr defTabSz="1088421">
                  <a:lnSpc>
                    <a:spcPct val="150000"/>
                  </a:lnSpc>
                </a:pP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vi-VN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200" b="1" dirty="0" smtClean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GTLN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mãn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𝟕</m:t>
                        </m:r>
                      </m:num>
                      <m:den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.</a:t>
                </a:r>
              </a:p>
              <a:p>
                <a:pPr defTabSz="1088421">
                  <a:lnSpc>
                    <a:spcPct val="150000"/>
                  </a:lnSpc>
                </a:pP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vi-VN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200" b="1" dirty="0" smtClean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GTNN </a:t>
                </a:r>
                <a:r>
                  <a:rPr lang="en-US" sz="2200" b="1" dirty="0" err="1" smtClean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200" b="1" dirty="0" smtClean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,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thỏa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mãn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2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0.</a:t>
                </a: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67B8B3F9-DF40-4F94-841A-6A1DB947BA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885" y="2808473"/>
                <a:ext cx="11638084" cy="3330335"/>
              </a:xfrm>
              <a:prstGeom prst="rect">
                <a:avLst/>
              </a:prstGeom>
              <a:blipFill>
                <a:blip r:embed="rId3"/>
                <a:stretch>
                  <a:fillRect l="-681" b="-10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Oval 38">
            <a:extLst>
              <a:ext uri="{FF2B5EF4-FFF2-40B4-BE49-F238E27FC236}">
                <a16:creationId xmlns:a16="http://schemas.microsoft.com/office/drawing/2014/main" xmlns="" id="{3DD0A0BD-C647-4373-80B8-DC3473A37D22}"/>
              </a:ext>
            </a:extLst>
          </p:cNvPr>
          <p:cNvSpPr/>
          <p:nvPr/>
        </p:nvSpPr>
        <p:spPr>
          <a:xfrm>
            <a:off x="320834" y="4363456"/>
            <a:ext cx="475379" cy="38783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21"/>
            <a:endParaRPr lang="en-US" sz="215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3" name="Group 42">
            <a:extLst>
              <a:ext uri="{FF2B5EF4-FFF2-40B4-BE49-F238E27FC236}">
                <a16:creationId xmlns:a16="http://schemas.microsoft.com/office/drawing/2014/main" xmlns="" id="{949F4DB7-7760-4C29-87C2-05DCE2AE5CE7}"/>
              </a:ext>
            </a:extLst>
          </p:cNvPr>
          <p:cNvGrpSpPr/>
          <p:nvPr/>
        </p:nvGrpSpPr>
        <p:grpSpPr>
          <a:xfrm>
            <a:off x="127045" y="777378"/>
            <a:ext cx="14589794" cy="472251"/>
            <a:chOff x="398044" y="4570088"/>
            <a:chExt cx="28917732" cy="1712642"/>
          </a:xfrm>
        </p:grpSpPr>
        <p:sp>
          <p:nvSpPr>
            <p:cNvPr id="44" name="Freeform 20">
              <a:extLst>
                <a:ext uri="{FF2B5EF4-FFF2-40B4-BE49-F238E27FC236}">
                  <a16:creationId xmlns:a16="http://schemas.microsoft.com/office/drawing/2014/main" xmlns="" id="{8D2AC46A-C989-4EF0-B49C-64A8AC75C6B2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490" y="4570088"/>
              <a:ext cx="23402600" cy="1712642"/>
            </a:xfrm>
            <a:prstGeom prst="round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749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xmlns="" id="{2BD8AF20-7804-4DE9-A9CA-D167F55142A8}"/>
                </a:ext>
              </a:extLst>
            </p:cNvPr>
            <p:cNvSpPr txBox="1"/>
            <p:nvPr/>
          </p:nvSpPr>
          <p:spPr>
            <a:xfrm>
              <a:off x="398044" y="4624849"/>
              <a:ext cx="28917732" cy="14510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000" b="1" u="sng" dirty="0" err="1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2000" b="1" u="sng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2000" b="1" u="sng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4</a:t>
              </a:r>
              <a:r>
                <a:rPr lang="en-US" sz="2000" b="1" u="sng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. </a:t>
              </a:r>
              <a:r>
                <a:rPr lang="vi-VN" sz="2000" b="1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2000" b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Tìm GTLN, GTNN của biểu thức </a:t>
              </a:r>
              <a:r>
                <a:rPr lang="vi-VN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F(x,y)=ax+by, </a:t>
              </a:r>
              <a:r>
                <a:rPr lang="vi-VN" sz="2000" b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với</a:t>
              </a:r>
              <a:r>
                <a:rPr lang="vi-VN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(</a:t>
              </a:r>
              <a:r>
                <a:rPr lang="vi-VN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x</a:t>
              </a:r>
              <a:r>
                <a:rPr lang="en-US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;</a:t>
              </a:r>
              <a:r>
                <a:rPr lang="vi-VN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y</a:t>
              </a:r>
              <a:r>
                <a:rPr lang="en-US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)</a:t>
              </a:r>
              <a:r>
                <a:rPr lang="vi-VN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2000" b="1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là  nghiệm</a:t>
              </a:r>
              <a:r>
                <a:rPr lang="en-US" sz="2000" b="1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000" b="1" dirty="0" err="1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vi-VN" sz="2000" b="1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2000" b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hệ BPT bâc nhất 2 ẩn</a:t>
              </a:r>
              <a:r>
                <a:rPr lang="vi-VN" sz="2000" b="1" i="1" dirty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endParaRPr lang="en-US" sz="2000" b="1" i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51554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E846AE77-73E0-4510-99B1-7F9C80FA141E}"/>
              </a:ext>
            </a:extLst>
          </p:cNvPr>
          <p:cNvGrpSpPr/>
          <p:nvPr/>
        </p:nvGrpSpPr>
        <p:grpSpPr>
          <a:xfrm>
            <a:off x="0" y="1933323"/>
            <a:ext cx="11987944" cy="4750506"/>
            <a:chOff x="167458" y="5360786"/>
            <a:chExt cx="23978663" cy="8376119"/>
          </a:xfrm>
        </p:grpSpPr>
        <p:sp>
          <p:nvSpPr>
            <p:cNvPr id="10" name="Rounded Rectangle 52">
              <a:extLst>
                <a:ext uri="{FF2B5EF4-FFF2-40B4-BE49-F238E27FC236}">
                  <a16:creationId xmlns:a16="http://schemas.microsoft.com/office/drawing/2014/main" xmlns="" id="{D11F8749-1D53-442E-B7BF-818C503E3742}"/>
                </a:ext>
              </a:extLst>
            </p:cNvPr>
            <p:cNvSpPr/>
            <p:nvPr/>
          </p:nvSpPr>
          <p:spPr>
            <a:xfrm>
              <a:off x="632646" y="5575181"/>
              <a:ext cx="23513475" cy="816172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749">
                <a:solidFill>
                  <a:prstClr val="white"/>
                </a:solidFill>
                <a:latin typeface="Palatino Linotype" panose="02040502050505030304" pitchFamily="18" charset="0"/>
              </a:endParaRPr>
            </a:p>
          </p:txBody>
        </p:sp>
        <p:grpSp>
          <p:nvGrpSpPr>
            <p:cNvPr id="11" name="Group 60">
              <a:extLst>
                <a:ext uri="{FF2B5EF4-FFF2-40B4-BE49-F238E27FC236}">
                  <a16:creationId xmlns:a16="http://schemas.microsoft.com/office/drawing/2014/main" xmlns="" id="{91BF3083-4EFE-4EF2-8F87-44A40AC3585D}"/>
                </a:ext>
              </a:extLst>
            </p:cNvPr>
            <p:cNvGrpSpPr/>
            <p:nvPr/>
          </p:nvGrpSpPr>
          <p:grpSpPr>
            <a:xfrm>
              <a:off x="167458" y="5360786"/>
              <a:ext cx="6366930" cy="993952"/>
              <a:chOff x="1224541" y="6322795"/>
              <a:chExt cx="5793668" cy="1181178"/>
            </a:xfrm>
          </p:grpSpPr>
          <p:sp>
            <p:nvSpPr>
              <p:cNvPr id="12" name="Freeform 20">
                <a:extLst>
                  <a:ext uri="{FF2B5EF4-FFF2-40B4-BE49-F238E27FC236}">
                    <a16:creationId xmlns:a16="http://schemas.microsoft.com/office/drawing/2014/main" xmlns="" id="{49B9D754-E77A-4F8E-B6B1-9EF30D2428E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508027" y="4611020"/>
                <a:ext cx="1181178" cy="4604727"/>
              </a:xfrm>
              <a:prstGeom prst="round1Rect">
                <a:avLst/>
              </a:prstGeom>
              <a:solidFill>
                <a:schemeClr val="bg1"/>
              </a:solidFill>
              <a:ln w="28575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749">
                  <a:solidFill>
                    <a:prstClr val="black"/>
                  </a:solidFill>
                  <a:latin typeface="Palatino Linotype" panose="02040502050505030304" pitchFamily="18" charset="0"/>
                </a:endParaRPr>
              </a:p>
            </p:txBody>
          </p: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6C95F4D2-FC74-42EC-9E78-2BB77BCA9E21}"/>
                  </a:ext>
                </a:extLst>
              </p:cNvPr>
              <p:cNvSpPr txBox="1"/>
              <p:nvPr/>
            </p:nvSpPr>
            <p:spPr>
              <a:xfrm>
                <a:off x="2157632" y="6381875"/>
                <a:ext cx="4860577" cy="107993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 rtlCol="0">
                <a:spAutoFit/>
              </a:bodyPr>
              <a:lstStyle/>
              <a:p>
                <a:pPr defTabSz="1088421"/>
                <a:r>
                  <a:rPr lang="vi-VN" sz="2749" b="1" dirty="0">
                    <a:solidFill>
                      <a:srgbClr val="0999C8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</a:rPr>
                  <a:t>Các bước giải </a:t>
                </a:r>
                <a:endParaRPr lang="en-US" sz="2749" b="1" dirty="0">
                  <a:solidFill>
                    <a:srgbClr val="0999C8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4" name="Round Diagonal Corner Rectangle 58">
                <a:extLst>
                  <a:ext uri="{FF2B5EF4-FFF2-40B4-BE49-F238E27FC236}">
                    <a16:creationId xmlns:a16="http://schemas.microsoft.com/office/drawing/2014/main" xmlns="" id="{752406D1-E6CA-48FB-876B-9B5762468A17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28575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421"/>
                <a:endParaRPr lang="en-US" sz="2749">
                  <a:solidFill>
                    <a:prstClr val="white"/>
                  </a:solidFill>
                  <a:latin typeface="Palatino Linotype" panose="02040502050505030304" pitchFamily="18" charset="0"/>
                </a:endParaRPr>
              </a:p>
            </p:txBody>
          </p:sp>
          <p:sp>
            <p:nvSpPr>
              <p:cNvPr id="15" name="Freeform 15">
                <a:extLst>
                  <a:ext uri="{FF2B5EF4-FFF2-40B4-BE49-F238E27FC236}">
                    <a16:creationId xmlns:a16="http://schemas.microsoft.com/office/drawing/2014/main" xmlns="" id="{225CE88D-ABB8-40C3-828B-30ACE3A5BAC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 w="12700">
                <a:solidFill>
                  <a:schemeClr val="bg1"/>
                </a:solidFill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749">
                  <a:solidFill>
                    <a:prstClr val="black"/>
                  </a:solidFill>
                  <a:latin typeface="Palatino Linotype" panose="02040502050505030304" pitchFamily="18" charset="0"/>
                </a:endParaRPr>
              </a:p>
            </p:txBody>
          </p:sp>
        </p:grp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A923838B-511B-4B6E-B7E1-84A08B6A6389}"/>
              </a:ext>
            </a:extLst>
          </p:cNvPr>
          <p:cNvSpPr txBox="1"/>
          <p:nvPr/>
        </p:nvSpPr>
        <p:spPr>
          <a:xfrm>
            <a:off x="342273" y="2773090"/>
            <a:ext cx="11663437" cy="26307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31" indent="-342831" defTabSz="1088421">
              <a:buFont typeface="Wingdings" panose="05000000000000000000" pitchFamily="2" charset="2"/>
              <a:buChar char="Ø"/>
            </a:pPr>
            <a:r>
              <a:rPr lang="en-US" sz="2749" b="1" u="sng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Bước</a:t>
            </a:r>
            <a:r>
              <a:rPr lang="en-US" sz="2749" b="1" u="sng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vi-VN" sz="2749" b="1" u="sng" dirty="0">
                <a:solidFill>
                  <a:srgbClr val="FF0000"/>
                </a:solidFill>
                <a:latin typeface="Palatino Linotype" panose="02040502050505030304" pitchFamily="18" charset="0"/>
              </a:rPr>
              <a:t>1</a:t>
            </a:r>
            <a:r>
              <a:rPr lang="en-US" sz="2749" b="1" u="sng" dirty="0">
                <a:solidFill>
                  <a:srgbClr val="FF0000"/>
                </a:solidFill>
                <a:latin typeface="Palatino Linotype" panose="02040502050505030304" pitchFamily="18" charset="0"/>
              </a:rPr>
              <a:t>.</a:t>
            </a:r>
            <a:r>
              <a:rPr lang="vi-VN" sz="2749" b="1" u="sng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Từ</a:t>
            </a:r>
            <a:r>
              <a:rPr lang="en-US" sz="2749" b="1" dirty="0" smtClean="0"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các</a:t>
            </a:r>
            <a:r>
              <a:rPr lang="en-US" sz="2749" b="1" dirty="0" smtClean="0"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giả</a:t>
            </a:r>
            <a:r>
              <a:rPr lang="en-US" sz="2749" b="1" dirty="0" smtClean="0"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thiết</a:t>
            </a:r>
            <a:r>
              <a:rPr lang="en-US" sz="2749" b="1" dirty="0" smtClean="0"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của</a:t>
            </a:r>
            <a:r>
              <a:rPr lang="en-US" sz="2749" b="1" dirty="0" smtClean="0"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bài</a:t>
            </a:r>
            <a:r>
              <a:rPr lang="en-US" sz="2749" b="1" dirty="0" smtClean="0"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toán</a:t>
            </a:r>
            <a:r>
              <a:rPr lang="en-US" sz="2749" b="1" dirty="0" smtClean="0"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kinh</a:t>
            </a:r>
            <a:r>
              <a:rPr lang="en-US" sz="2749" b="1" dirty="0" smtClean="0"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tế</a:t>
            </a:r>
            <a:r>
              <a:rPr lang="en-US" sz="2749" b="1" dirty="0" smtClean="0"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tối</a:t>
            </a:r>
            <a:r>
              <a:rPr lang="en-US" sz="2749" b="1" dirty="0" smtClean="0"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ưu</a:t>
            </a:r>
            <a:r>
              <a:rPr lang="en-US" sz="2749" b="1" dirty="0" smtClean="0">
                <a:latin typeface="Palatino Linotype" panose="02040502050505030304" pitchFamily="18" charset="0"/>
              </a:rPr>
              <a:t> ta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đưa</a:t>
            </a:r>
            <a:r>
              <a:rPr lang="en-US" sz="2749" b="1" dirty="0" smtClean="0"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về</a:t>
            </a:r>
            <a:r>
              <a:rPr lang="en-US" sz="2749" b="1" dirty="0" smtClean="0"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bài</a:t>
            </a:r>
            <a:r>
              <a:rPr lang="en-US" sz="2749" b="1" dirty="0" smtClean="0"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toán</a:t>
            </a:r>
            <a:r>
              <a:rPr lang="en-US" sz="2749" b="1" dirty="0" smtClean="0"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tìm</a:t>
            </a:r>
            <a:r>
              <a:rPr lang="en-US" sz="2749" b="1" dirty="0" smtClean="0">
                <a:latin typeface="Palatino Linotype" panose="02040502050505030304" pitchFamily="18" charset="0"/>
              </a:rPr>
              <a:t> GTNN – GTLN.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Cụ</a:t>
            </a:r>
            <a:r>
              <a:rPr lang="en-US" sz="2749" b="1" dirty="0" smtClean="0"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thể</a:t>
            </a:r>
            <a:r>
              <a:rPr lang="en-US" sz="2749" b="1" dirty="0" smtClean="0">
                <a:latin typeface="Palatino Linotype" panose="02040502050505030304" pitchFamily="18" charset="0"/>
              </a:rPr>
              <a:t>:</a:t>
            </a:r>
          </a:p>
          <a:p>
            <a:pPr defTabSz="1088421"/>
            <a:r>
              <a:rPr lang="en-US" sz="2749" b="1" dirty="0">
                <a:latin typeface="Palatino Linotype" panose="02040502050505030304" pitchFamily="18" charset="0"/>
              </a:rPr>
              <a:t> </a:t>
            </a:r>
            <a:r>
              <a:rPr lang="en-US" sz="2749" b="1" dirty="0" smtClean="0">
                <a:latin typeface="Palatino Linotype" panose="02040502050505030304" pitchFamily="18" charset="0"/>
              </a:rPr>
              <a:t>+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Đặt</a:t>
            </a:r>
            <a:r>
              <a:rPr lang="en-US" sz="2749" b="1" dirty="0" smtClean="0"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ẩn</a:t>
            </a:r>
            <a:r>
              <a:rPr lang="en-US" sz="2749" b="1" dirty="0" smtClean="0"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phụ</a:t>
            </a:r>
            <a:r>
              <a:rPr lang="en-US" sz="2749" b="1" dirty="0" smtClean="0">
                <a:latin typeface="Palatino Linotype" panose="02040502050505030304" pitchFamily="18" charset="0"/>
              </a:rPr>
              <a:t> </a:t>
            </a:r>
            <a:r>
              <a:rPr lang="en-US" sz="2749" b="1" i="1" dirty="0" smtClean="0">
                <a:latin typeface="Palatino Linotype" panose="02040502050505030304" pitchFamily="18" charset="0"/>
              </a:rPr>
              <a:t>x, y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cho</a:t>
            </a:r>
            <a:r>
              <a:rPr lang="en-US" sz="2749" b="1" dirty="0" smtClean="0"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bài</a:t>
            </a:r>
            <a:r>
              <a:rPr lang="en-US" sz="2749" b="1" dirty="0" smtClean="0"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toán</a:t>
            </a:r>
            <a:r>
              <a:rPr lang="en-US" sz="2749" b="1" dirty="0" smtClean="0">
                <a:latin typeface="Palatino Linotype" panose="02040502050505030304" pitchFamily="18" charset="0"/>
              </a:rPr>
              <a:t>.</a:t>
            </a:r>
          </a:p>
          <a:p>
            <a:pPr defTabSz="1088421"/>
            <a:r>
              <a:rPr lang="en-US" sz="2749" b="1" dirty="0" smtClean="0">
                <a:latin typeface="Palatino Linotype" panose="02040502050505030304" pitchFamily="18" charset="0"/>
              </a:rPr>
              <a:t> +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Tìm</a:t>
            </a:r>
            <a:r>
              <a:rPr lang="en-US" sz="2749" b="1" dirty="0" smtClean="0"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các</a:t>
            </a:r>
            <a:r>
              <a:rPr lang="en-US" sz="2749" b="1" dirty="0" smtClean="0"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điều</a:t>
            </a:r>
            <a:r>
              <a:rPr lang="en-US" sz="2749" b="1" dirty="0" smtClean="0"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kiện</a:t>
            </a:r>
            <a:r>
              <a:rPr lang="en-US" sz="2749" b="1" dirty="0" smtClean="0"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của</a:t>
            </a:r>
            <a:r>
              <a:rPr lang="en-US" sz="2749" b="1" dirty="0" smtClean="0">
                <a:latin typeface="Palatino Linotype" panose="02040502050505030304" pitchFamily="18" charset="0"/>
              </a:rPr>
              <a:t> </a:t>
            </a:r>
            <a:r>
              <a:rPr lang="en-US" sz="2749" b="1" i="1" dirty="0" smtClean="0">
                <a:latin typeface="Palatino Linotype" panose="02040502050505030304" pitchFamily="18" charset="0"/>
              </a:rPr>
              <a:t>x, y.</a:t>
            </a:r>
          </a:p>
          <a:p>
            <a:pPr defTabSz="1088421"/>
            <a:r>
              <a:rPr lang="en-US" sz="2749" b="1" i="1" dirty="0">
                <a:latin typeface="Palatino Linotype" panose="02040502050505030304" pitchFamily="18" charset="0"/>
              </a:rPr>
              <a:t> </a:t>
            </a:r>
            <a:r>
              <a:rPr lang="en-US" sz="2749" b="1" i="1" dirty="0" smtClean="0">
                <a:latin typeface="Palatino Linotype" panose="02040502050505030304" pitchFamily="18" charset="0"/>
              </a:rPr>
              <a:t>+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Tìm</a:t>
            </a:r>
            <a:r>
              <a:rPr lang="en-US" sz="2749" b="1" dirty="0" smtClean="0"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biểu</a:t>
            </a:r>
            <a:r>
              <a:rPr lang="en-US" sz="2749" b="1" dirty="0" smtClean="0"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thức</a:t>
            </a:r>
            <a:r>
              <a:rPr lang="en-US" sz="2749" b="1" dirty="0" smtClean="0">
                <a:latin typeface="Palatino Linotype" panose="02040502050505030304" pitchFamily="18" charset="0"/>
              </a:rPr>
              <a:t> </a:t>
            </a:r>
            <a:r>
              <a:rPr lang="en-US" sz="2749" b="1" i="1" dirty="0" smtClean="0">
                <a:latin typeface="Palatino Linotype" panose="02040502050505030304" pitchFamily="18" charset="0"/>
              </a:rPr>
              <a:t>T = </a:t>
            </a:r>
            <a:r>
              <a:rPr lang="en-US" sz="2749" b="1" i="1" dirty="0">
                <a:latin typeface="Palatino Linotype" panose="02040502050505030304" pitchFamily="18" charset="0"/>
              </a:rPr>
              <a:t>F</a:t>
            </a:r>
            <a:r>
              <a:rPr lang="en-US" sz="2749" b="1" i="1" dirty="0" smtClean="0">
                <a:latin typeface="Palatino Linotype" panose="02040502050505030304" pitchFamily="18" charset="0"/>
              </a:rPr>
              <a:t>(x, y)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cần</a:t>
            </a:r>
            <a:r>
              <a:rPr lang="en-US" sz="2749" b="1" dirty="0" smtClean="0"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latin typeface="Palatino Linotype" panose="02040502050505030304" pitchFamily="18" charset="0"/>
              </a:rPr>
              <a:t>tìm</a:t>
            </a:r>
            <a:r>
              <a:rPr lang="en-US" sz="2749" b="1" dirty="0" smtClean="0">
                <a:latin typeface="Palatino Linotype" panose="02040502050505030304" pitchFamily="18" charset="0"/>
              </a:rPr>
              <a:t> GTLN </a:t>
            </a:r>
            <a:r>
              <a:rPr lang="en-US" sz="2749" b="1" dirty="0">
                <a:solidFill>
                  <a:prstClr val="black"/>
                </a:solidFill>
                <a:latin typeface="Palatino Linotype" panose="02040502050505030304" pitchFamily="18" charset="0"/>
              </a:rPr>
              <a:t>– </a:t>
            </a:r>
            <a:r>
              <a:rPr lang="en-US" sz="2749" b="1" dirty="0" smtClean="0">
                <a:latin typeface="Palatino Linotype" panose="02040502050505030304" pitchFamily="18" charset="0"/>
              </a:rPr>
              <a:t>GTNN.</a:t>
            </a:r>
            <a:br>
              <a:rPr lang="en-US" sz="2749" b="1" dirty="0" smtClean="0">
                <a:latin typeface="Palatino Linotype" panose="02040502050505030304" pitchFamily="18" charset="0"/>
              </a:rPr>
            </a:br>
            <a:endParaRPr lang="vi-VN" sz="2749" b="1" dirty="0">
              <a:latin typeface="Palatino Linotype" panose="0204050205050503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59BDC3EC-9BFE-4A69-9B3F-C96300C6A37C}"/>
              </a:ext>
            </a:extLst>
          </p:cNvPr>
          <p:cNvSpPr txBox="1"/>
          <p:nvPr/>
        </p:nvSpPr>
        <p:spPr>
          <a:xfrm>
            <a:off x="314104" y="5268800"/>
            <a:ext cx="11691606" cy="93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31" indent="-342831" defTabSz="1088421">
              <a:buFont typeface="Wingdings" panose="05000000000000000000" pitchFamily="2" charset="2"/>
              <a:buChar char="Ø"/>
            </a:pPr>
            <a:r>
              <a:rPr lang="en-US" sz="2749" b="1" u="sng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Bước</a:t>
            </a:r>
            <a:r>
              <a:rPr lang="en-US" sz="2749" b="1" u="sng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vi-VN" sz="2749" b="1" u="sng" dirty="0">
                <a:solidFill>
                  <a:srgbClr val="FF0000"/>
                </a:solidFill>
                <a:latin typeface="Palatino Linotype" panose="02040502050505030304" pitchFamily="18" charset="0"/>
              </a:rPr>
              <a:t>2</a:t>
            </a:r>
            <a:r>
              <a:rPr lang="en-US" sz="2749" b="1" u="sng" dirty="0">
                <a:solidFill>
                  <a:srgbClr val="FF0000"/>
                </a:solidFill>
                <a:latin typeface="Palatino Linotype" panose="02040502050505030304" pitchFamily="18" charset="0"/>
              </a:rPr>
              <a:t>.</a:t>
            </a:r>
            <a:r>
              <a:rPr lang="vi-VN" sz="2749" b="1" u="sng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solidFill>
                  <a:prstClr val="black"/>
                </a:solidFill>
                <a:latin typeface="Palatino Linotype" panose="02040502050505030304" pitchFamily="18" charset="0"/>
              </a:rPr>
              <a:t>Sử</a:t>
            </a:r>
            <a:r>
              <a:rPr lang="en-US" sz="2749" b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solidFill>
                  <a:prstClr val="black"/>
                </a:solidFill>
                <a:latin typeface="Palatino Linotype" panose="02040502050505030304" pitchFamily="18" charset="0"/>
              </a:rPr>
              <a:t>dụng</a:t>
            </a:r>
            <a:r>
              <a:rPr lang="en-US" sz="2749" b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solidFill>
                  <a:prstClr val="black"/>
                </a:solidFill>
                <a:latin typeface="Palatino Linotype" panose="02040502050505030304" pitchFamily="18" charset="0"/>
              </a:rPr>
              <a:t>Dạng</a:t>
            </a:r>
            <a:r>
              <a:rPr lang="en-US" sz="2749" b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 4 (</a:t>
            </a:r>
            <a:r>
              <a:rPr lang="en-US" sz="2749" b="1" dirty="0" err="1" smtClean="0">
                <a:solidFill>
                  <a:prstClr val="black"/>
                </a:solidFill>
                <a:latin typeface="Palatino Linotype" panose="02040502050505030304" pitchFamily="18" charset="0"/>
              </a:rPr>
              <a:t>đã</a:t>
            </a:r>
            <a:r>
              <a:rPr lang="en-US" sz="2749" b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solidFill>
                  <a:prstClr val="black"/>
                </a:solidFill>
                <a:latin typeface="Palatino Linotype" panose="02040502050505030304" pitchFamily="18" charset="0"/>
              </a:rPr>
              <a:t>học</a:t>
            </a:r>
            <a:r>
              <a:rPr lang="en-US" sz="2749" b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) </a:t>
            </a:r>
            <a:r>
              <a:rPr lang="en-US" sz="2749" b="1" dirty="0" err="1" smtClean="0">
                <a:solidFill>
                  <a:prstClr val="black"/>
                </a:solidFill>
                <a:latin typeface="Palatino Linotype" panose="02040502050505030304" pitchFamily="18" charset="0"/>
              </a:rPr>
              <a:t>để</a:t>
            </a:r>
            <a:r>
              <a:rPr lang="en-US" sz="2749" b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solidFill>
                  <a:prstClr val="black"/>
                </a:solidFill>
                <a:latin typeface="Palatino Linotype" panose="02040502050505030304" pitchFamily="18" charset="0"/>
              </a:rPr>
              <a:t>tìm</a:t>
            </a:r>
            <a:r>
              <a:rPr lang="en-US" sz="2749" b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 GTLN – GTNN </a:t>
            </a:r>
            <a:r>
              <a:rPr lang="en-US" sz="2749" b="1" dirty="0" err="1" smtClean="0">
                <a:solidFill>
                  <a:prstClr val="black"/>
                </a:solidFill>
                <a:latin typeface="Palatino Linotype" panose="02040502050505030304" pitchFamily="18" charset="0"/>
              </a:rPr>
              <a:t>của</a:t>
            </a:r>
            <a:r>
              <a:rPr lang="en-US" sz="2749" b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en-US" sz="2749" b="1" i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T = F(x, y)</a:t>
            </a:r>
            <a:r>
              <a:rPr lang="en-US" sz="2749" b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solidFill>
                  <a:prstClr val="black"/>
                </a:solidFill>
                <a:latin typeface="Palatino Linotype" panose="02040502050505030304" pitchFamily="18" charset="0"/>
              </a:rPr>
              <a:t>với</a:t>
            </a:r>
            <a:r>
              <a:rPr lang="en-US" sz="2749" b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solidFill>
                  <a:prstClr val="black"/>
                </a:solidFill>
                <a:latin typeface="Palatino Linotype" panose="02040502050505030304" pitchFamily="18" charset="0"/>
              </a:rPr>
              <a:t>các</a:t>
            </a:r>
            <a:r>
              <a:rPr lang="en-US" sz="2749" b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  </a:t>
            </a:r>
            <a:r>
              <a:rPr lang="en-US" sz="2749" b="1" dirty="0" err="1" smtClean="0">
                <a:solidFill>
                  <a:prstClr val="black"/>
                </a:solidFill>
                <a:latin typeface="Palatino Linotype" panose="02040502050505030304" pitchFamily="18" charset="0"/>
              </a:rPr>
              <a:t>điều</a:t>
            </a:r>
            <a:r>
              <a:rPr lang="en-US" sz="2749" b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solidFill>
                  <a:prstClr val="black"/>
                </a:solidFill>
                <a:latin typeface="Palatino Linotype" panose="02040502050505030304" pitchFamily="18" charset="0"/>
              </a:rPr>
              <a:t>kiện</a:t>
            </a:r>
            <a:r>
              <a:rPr lang="en-US" sz="2749" b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solidFill>
                  <a:prstClr val="black"/>
                </a:solidFill>
                <a:latin typeface="Palatino Linotype" panose="02040502050505030304" pitchFamily="18" charset="0"/>
              </a:rPr>
              <a:t>của</a:t>
            </a:r>
            <a:r>
              <a:rPr lang="en-US" sz="2749" b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en-US" sz="2749" b="1" i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x, y </a:t>
            </a:r>
            <a:r>
              <a:rPr lang="en-US" sz="2749" b="1" dirty="0" err="1" smtClean="0">
                <a:solidFill>
                  <a:prstClr val="black"/>
                </a:solidFill>
                <a:latin typeface="Palatino Linotype" panose="02040502050505030304" pitchFamily="18" charset="0"/>
              </a:rPr>
              <a:t>đã</a:t>
            </a:r>
            <a:r>
              <a:rPr lang="en-US" sz="2749" b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 </a:t>
            </a:r>
            <a:r>
              <a:rPr lang="en-US" sz="2749" b="1" dirty="0" err="1" smtClean="0">
                <a:solidFill>
                  <a:prstClr val="black"/>
                </a:solidFill>
                <a:latin typeface="Palatino Linotype" panose="02040502050505030304" pitchFamily="18" charset="0"/>
              </a:rPr>
              <a:t>biết</a:t>
            </a:r>
            <a:r>
              <a:rPr lang="vi-VN" sz="2749" b="1" dirty="0" smtClean="0">
                <a:solidFill>
                  <a:prstClr val="black"/>
                </a:solidFill>
                <a:latin typeface="Palatino Linotype" panose="02040502050505030304" pitchFamily="18" charset="0"/>
              </a:rPr>
              <a:t>.</a:t>
            </a:r>
            <a:endParaRPr lang="vi-VN" sz="2749" b="1" dirty="0">
              <a:solidFill>
                <a:prstClr val="black"/>
              </a:solidFill>
              <a:latin typeface="Palatino Linotype" panose="02040502050505030304" pitchFamily="18" charset="0"/>
            </a:endParaRPr>
          </a:p>
        </p:txBody>
      </p:sp>
      <p:grpSp>
        <p:nvGrpSpPr>
          <p:cNvPr id="19" name="Group 4"/>
          <p:cNvGrpSpPr/>
          <p:nvPr/>
        </p:nvGrpSpPr>
        <p:grpSpPr>
          <a:xfrm>
            <a:off x="126416" y="804253"/>
            <a:ext cx="10903215" cy="514529"/>
            <a:chOff x="-306200" y="1872940"/>
            <a:chExt cx="18582988" cy="939990"/>
          </a:xfrm>
        </p:grpSpPr>
        <p:sp>
          <p:nvSpPr>
            <p:cNvPr id="20" name="Rounded Rectangle 19"/>
            <p:cNvSpPr/>
            <p:nvPr/>
          </p:nvSpPr>
          <p:spPr>
            <a:xfrm>
              <a:off x="-306200" y="1906446"/>
              <a:ext cx="1617915" cy="771500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599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-125281" y="1913524"/>
              <a:ext cx="2000360" cy="8994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599" b="1" dirty="0" smtClean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V.</a:t>
              </a:r>
              <a:endParaRPr lang="en-US" sz="2599" b="1" dirty="0">
                <a:solidFill>
                  <a:prstClr val="white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466166" y="1872940"/>
              <a:ext cx="16810622" cy="8994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599" b="1" dirty="0" smtClean="0">
                  <a:solidFill>
                    <a:schemeClr val="tx2">
                      <a:lumMod val="75000"/>
                    </a:schemeClr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ỨNG DỤNG CỦA HỆ BẤT PHƯƠNG TRÌNH BẬC HAI</a:t>
              </a:r>
              <a:endParaRPr lang="en-US" sz="2599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xmlns="" id="{949F4DB7-7760-4C29-87C2-05DCE2AE5CE7}"/>
              </a:ext>
            </a:extLst>
          </p:cNvPr>
          <p:cNvGrpSpPr/>
          <p:nvPr/>
        </p:nvGrpSpPr>
        <p:grpSpPr>
          <a:xfrm>
            <a:off x="17766" y="1346979"/>
            <a:ext cx="11987944" cy="512510"/>
            <a:chOff x="455490" y="4478377"/>
            <a:chExt cx="23402600" cy="1025139"/>
          </a:xfrm>
        </p:grpSpPr>
        <p:sp>
          <p:nvSpPr>
            <p:cNvPr id="25" name="Freeform 20">
              <a:extLst>
                <a:ext uri="{FF2B5EF4-FFF2-40B4-BE49-F238E27FC236}">
                  <a16:creationId xmlns:a16="http://schemas.microsoft.com/office/drawing/2014/main" xmlns="" id="{8D2AC46A-C989-4EF0-B49C-64A8AC75C6B2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490" y="4570086"/>
              <a:ext cx="23402600" cy="933430"/>
            </a:xfrm>
            <a:prstGeom prst="round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749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xmlns="" id="{2BD8AF20-7804-4DE9-A9CA-D167F55142A8}"/>
                </a:ext>
              </a:extLst>
            </p:cNvPr>
            <p:cNvSpPr txBox="1"/>
            <p:nvPr/>
          </p:nvSpPr>
          <p:spPr>
            <a:xfrm>
              <a:off x="684703" y="4478377"/>
              <a:ext cx="22754526" cy="10155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699" b="1" u="sng" dirty="0" err="1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2699" b="1" u="sng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5. </a:t>
              </a:r>
              <a:r>
                <a:rPr lang="vi-VN" sz="2699" b="1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699" b="1" dirty="0" err="1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2699" b="1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699" b="1" dirty="0" err="1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toán</a:t>
              </a:r>
              <a:r>
                <a:rPr lang="en-US" sz="2699" b="1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699" b="1" dirty="0" err="1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kinh</a:t>
              </a:r>
              <a:r>
                <a:rPr lang="en-US" sz="2699" b="1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699" b="1" dirty="0" err="1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tế</a:t>
              </a:r>
              <a:r>
                <a:rPr lang="en-US" sz="2699" b="1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699" b="1" dirty="0" err="1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tối</a:t>
              </a:r>
              <a:r>
                <a:rPr lang="en-US" sz="2699" b="1" dirty="0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699" b="1" dirty="0" err="1" smtClean="0">
                  <a:solidFill>
                    <a:prstClr val="white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rPr>
                <a:t>ưu</a:t>
              </a:r>
              <a:endParaRPr lang="en-US" sz="2699" b="1" i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2997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ounded Rectangle 52">
            <a:extLst>
              <a:ext uri="{FF2B5EF4-FFF2-40B4-BE49-F238E27FC236}">
                <a16:creationId xmlns:a16="http://schemas.microsoft.com/office/drawing/2014/main" xmlns="" id="{7E1FF019-A7F0-4189-A7E0-3EE73337A210}"/>
              </a:ext>
            </a:extLst>
          </p:cNvPr>
          <p:cNvSpPr/>
          <p:nvPr/>
        </p:nvSpPr>
        <p:spPr>
          <a:xfrm>
            <a:off x="192027" y="2432218"/>
            <a:ext cx="11770362" cy="4425782"/>
          </a:xfrm>
          <a:prstGeom prst="roundRect">
            <a:avLst>
              <a:gd name="adj" fmla="val 3132"/>
            </a:avLst>
          </a:prstGeom>
          <a:solidFill>
            <a:schemeClr val="accent5">
              <a:lumMod val="20000"/>
              <a:lumOff val="80000"/>
            </a:schemeClr>
          </a:solidFill>
          <a:ln w="28575">
            <a:solidFill>
              <a:srgbClr val="0999C8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21"/>
            <a:endParaRPr lang="en-US" sz="225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3" name="Group 60">
            <a:extLst>
              <a:ext uri="{FF2B5EF4-FFF2-40B4-BE49-F238E27FC236}">
                <a16:creationId xmlns:a16="http://schemas.microsoft.com/office/drawing/2014/main" xmlns="" id="{01AE9843-7FFA-4934-8DCF-85FD41B494C1}"/>
              </a:ext>
            </a:extLst>
          </p:cNvPr>
          <p:cNvGrpSpPr/>
          <p:nvPr/>
        </p:nvGrpSpPr>
        <p:grpSpPr>
          <a:xfrm>
            <a:off x="228027" y="2345164"/>
            <a:ext cx="1889715" cy="483944"/>
            <a:chOff x="1224541" y="6305967"/>
            <a:chExt cx="3568118" cy="1509911"/>
          </a:xfrm>
        </p:grpSpPr>
        <p:sp>
          <p:nvSpPr>
            <p:cNvPr id="34" name="Freeform 20">
              <a:extLst>
                <a:ext uri="{FF2B5EF4-FFF2-40B4-BE49-F238E27FC236}">
                  <a16:creationId xmlns:a16="http://schemas.microsoft.com/office/drawing/2014/main" xmlns="" id="{07F177AA-D942-4F6E-ACDF-ED47E4E3CAF9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547915" y="5571134"/>
              <a:ext cx="1493083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2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xmlns="" id="{9CFD433B-56A4-44A0-8E36-C7AA77B52EE4}"/>
                </a:ext>
              </a:extLst>
            </p:cNvPr>
            <p:cNvSpPr txBox="1"/>
            <p:nvPr/>
          </p:nvSpPr>
          <p:spPr>
            <a:xfrm>
              <a:off x="2296329" y="6305967"/>
              <a:ext cx="2119334" cy="13683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421"/>
              <a:r>
                <a:rPr lang="vi-VN" sz="225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i giải</a:t>
              </a:r>
              <a:endParaRPr lang="en-US" sz="2250" b="1" dirty="0">
                <a:solidFill>
                  <a:srgbClr val="0999C8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Round Diagonal Corner Rectangle 58">
              <a:extLst>
                <a:ext uri="{FF2B5EF4-FFF2-40B4-BE49-F238E27FC236}">
                  <a16:creationId xmlns:a16="http://schemas.microsoft.com/office/drawing/2014/main" xmlns="" id="{699A2C22-DC4B-4F01-8630-1EB3E47D2AF7}"/>
                </a:ext>
              </a:extLst>
            </p:cNvPr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25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Freeform 15">
              <a:extLst>
                <a:ext uri="{FF2B5EF4-FFF2-40B4-BE49-F238E27FC236}">
                  <a16:creationId xmlns:a16="http://schemas.microsoft.com/office/drawing/2014/main" xmlns="" id="{F78B13E2-7FD9-486B-A9F0-2F6E2C338AD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2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18A9F709-4D84-4AE8-989E-6B5B14C8BFD8}"/>
              </a:ext>
            </a:extLst>
          </p:cNvPr>
          <p:cNvGrpSpPr/>
          <p:nvPr/>
        </p:nvGrpSpPr>
        <p:grpSpPr>
          <a:xfrm>
            <a:off x="192028" y="45015"/>
            <a:ext cx="11807261" cy="2233036"/>
            <a:chOff x="383483" y="2656190"/>
            <a:chExt cx="26822988" cy="4466588"/>
          </a:xfrm>
        </p:grpSpPr>
        <p:sp>
          <p:nvSpPr>
            <p:cNvPr id="39" name="Rounded Rectangle 61">
              <a:extLst>
                <a:ext uri="{FF2B5EF4-FFF2-40B4-BE49-F238E27FC236}">
                  <a16:creationId xmlns:a16="http://schemas.microsoft.com/office/drawing/2014/main" xmlns="" id="{AA456EE3-E719-4020-A9D7-2C994D97B262}"/>
                </a:ext>
              </a:extLst>
            </p:cNvPr>
            <p:cNvSpPr/>
            <p:nvPr/>
          </p:nvSpPr>
          <p:spPr>
            <a:xfrm>
              <a:off x="383483" y="2656190"/>
              <a:ext cx="26822988" cy="446658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25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0" name="Group 67">
              <a:extLst>
                <a:ext uri="{FF2B5EF4-FFF2-40B4-BE49-F238E27FC236}">
                  <a16:creationId xmlns:a16="http://schemas.microsoft.com/office/drawing/2014/main" xmlns="" id="{FE240621-314B-4581-BF65-BDEA47C0BCE7}"/>
                </a:ext>
              </a:extLst>
            </p:cNvPr>
            <p:cNvGrpSpPr/>
            <p:nvPr/>
          </p:nvGrpSpPr>
          <p:grpSpPr>
            <a:xfrm>
              <a:off x="466587" y="2703500"/>
              <a:ext cx="3526757" cy="1066626"/>
              <a:chOff x="1311958" y="3405486"/>
              <a:chExt cx="3251532" cy="940513"/>
            </a:xfrm>
          </p:grpSpPr>
          <p:sp>
            <p:nvSpPr>
              <p:cNvPr id="41" name="Freeform 20">
                <a:extLst>
                  <a:ext uri="{FF2B5EF4-FFF2-40B4-BE49-F238E27FC236}">
                    <a16:creationId xmlns:a16="http://schemas.microsoft.com/office/drawing/2014/main" xmlns="" id="{FF9394A9-3F70-4EBA-84C8-6108EA8B8311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250" b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xmlns="" id="{284E822C-CD28-47FC-91EE-4144E7F51B73}"/>
                  </a:ext>
                </a:extLst>
              </p:cNvPr>
              <p:cNvSpPr txBox="1"/>
              <p:nvPr/>
            </p:nvSpPr>
            <p:spPr>
              <a:xfrm>
                <a:off x="2045475" y="3527166"/>
                <a:ext cx="2266926" cy="7735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421"/>
                <a:r>
                  <a:rPr lang="en-US" sz="225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225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5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225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8</a:t>
                </a:r>
              </a:p>
            </p:txBody>
          </p:sp>
          <p:grpSp>
            <p:nvGrpSpPr>
              <p:cNvPr id="43" name="Group 70">
                <a:extLst>
                  <a:ext uri="{FF2B5EF4-FFF2-40B4-BE49-F238E27FC236}">
                    <a16:creationId xmlns:a16="http://schemas.microsoft.com/office/drawing/2014/main" xmlns="" id="{4712DCFA-96E3-4685-9CB5-69DC9F7F31DE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id="{A1FDFD10-04C3-481B-8A35-B292A9CFB5B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250" b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" name="Freeform 13">
                  <a:extLst>
                    <a:ext uri="{FF2B5EF4-FFF2-40B4-BE49-F238E27FC236}">
                      <a16:creationId xmlns:a16="http://schemas.microsoft.com/office/drawing/2014/main" xmlns="" id="{6F40C740-39AF-4900-BBCB-3571C2A7E8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6" name="Freeform 14">
                  <a:extLst>
                    <a:ext uri="{FF2B5EF4-FFF2-40B4-BE49-F238E27FC236}">
                      <a16:creationId xmlns:a16="http://schemas.microsoft.com/office/drawing/2014/main" xmlns="" id="{3AEF1533-A04B-439A-95B5-B5C93F34197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" name="Freeform 15">
                  <a:extLst>
                    <a:ext uri="{FF2B5EF4-FFF2-40B4-BE49-F238E27FC236}">
                      <a16:creationId xmlns:a16="http://schemas.microsoft.com/office/drawing/2014/main" xmlns="" id="{029C1080-B88F-4E4F-A92A-3949838C164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" name="Freeform 16">
                  <a:extLst>
                    <a:ext uri="{FF2B5EF4-FFF2-40B4-BE49-F238E27FC236}">
                      <a16:creationId xmlns:a16="http://schemas.microsoft.com/office/drawing/2014/main" xmlns="" id="{76DC9ECC-C295-4CD2-8870-51537625CA2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" name="Freeform 17">
                  <a:extLst>
                    <a:ext uri="{FF2B5EF4-FFF2-40B4-BE49-F238E27FC236}">
                      <a16:creationId xmlns:a16="http://schemas.microsoft.com/office/drawing/2014/main" xmlns="" id="{51CBD9CC-E67B-402E-BD7F-42D56621012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Freeform 18">
                  <a:extLst>
                    <a:ext uri="{FF2B5EF4-FFF2-40B4-BE49-F238E27FC236}">
                      <a16:creationId xmlns:a16="http://schemas.microsoft.com/office/drawing/2014/main" xmlns="" id="{7B8B9A61-C072-439A-A155-8BB76865D44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" name="Freeform 19">
                  <a:extLst>
                    <a:ext uri="{FF2B5EF4-FFF2-40B4-BE49-F238E27FC236}">
                      <a16:creationId xmlns:a16="http://schemas.microsoft.com/office/drawing/2014/main" xmlns="" id="{0AF8AF5E-15F7-4D99-9F9E-97D352D614D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2" name="Freeform 20">
                  <a:extLst>
                    <a:ext uri="{FF2B5EF4-FFF2-40B4-BE49-F238E27FC236}">
                      <a16:creationId xmlns:a16="http://schemas.microsoft.com/office/drawing/2014/main" xmlns="" id="{609B449D-64E2-49C0-A643-A9416AC4178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" name="Freeform 21">
                  <a:extLst>
                    <a:ext uri="{FF2B5EF4-FFF2-40B4-BE49-F238E27FC236}">
                      <a16:creationId xmlns:a16="http://schemas.microsoft.com/office/drawing/2014/main" xmlns="" id="{4C136A88-277E-4088-950C-ED7AFF121F0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4" name="Freeform 22">
                  <a:extLst>
                    <a:ext uri="{FF2B5EF4-FFF2-40B4-BE49-F238E27FC236}">
                      <a16:creationId xmlns:a16="http://schemas.microsoft.com/office/drawing/2014/main" xmlns="" id="{E5886AE3-A2A7-4ABF-B605-CC3AD96AB74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5" name="Freeform 23">
                  <a:extLst>
                    <a:ext uri="{FF2B5EF4-FFF2-40B4-BE49-F238E27FC236}">
                      <a16:creationId xmlns:a16="http://schemas.microsoft.com/office/drawing/2014/main" xmlns="" id="{A3FEF1D1-47E7-4FE3-B421-E0EAE5E8B5F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6" name="Freeform 24">
                  <a:extLst>
                    <a:ext uri="{FF2B5EF4-FFF2-40B4-BE49-F238E27FC236}">
                      <a16:creationId xmlns:a16="http://schemas.microsoft.com/office/drawing/2014/main" xmlns="" id="{AD519FEC-DFF9-4F8D-9441-6AEE8013CFD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7" name="Freeform 25">
                  <a:extLst>
                    <a:ext uri="{FF2B5EF4-FFF2-40B4-BE49-F238E27FC236}">
                      <a16:creationId xmlns:a16="http://schemas.microsoft.com/office/drawing/2014/main" xmlns="" id="{57B2883C-5247-46CB-A623-3419C44061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8" name="Freeform 26">
                  <a:extLst>
                    <a:ext uri="{FF2B5EF4-FFF2-40B4-BE49-F238E27FC236}">
                      <a16:creationId xmlns:a16="http://schemas.microsoft.com/office/drawing/2014/main" xmlns="" id="{97F23E32-2544-47C6-9F2A-DCD1FC91A1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9" name="Freeform 27">
                  <a:extLst>
                    <a:ext uri="{FF2B5EF4-FFF2-40B4-BE49-F238E27FC236}">
                      <a16:creationId xmlns:a16="http://schemas.microsoft.com/office/drawing/2014/main" xmlns="" id="{5ED6533F-B843-4DE9-8868-18BAFBF14E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" name="Freeform 28">
                  <a:extLst>
                    <a:ext uri="{FF2B5EF4-FFF2-40B4-BE49-F238E27FC236}">
                      <a16:creationId xmlns:a16="http://schemas.microsoft.com/office/drawing/2014/main" xmlns="" id="{782ADBF2-E3C3-4327-AC2E-321331C8BC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3" name="Freeform 29">
                  <a:extLst>
                    <a:ext uri="{FF2B5EF4-FFF2-40B4-BE49-F238E27FC236}">
                      <a16:creationId xmlns:a16="http://schemas.microsoft.com/office/drawing/2014/main" xmlns="" id="{91271704-A917-457E-B5E3-E244161E38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6" name="Freeform 30">
                  <a:extLst>
                    <a:ext uri="{FF2B5EF4-FFF2-40B4-BE49-F238E27FC236}">
                      <a16:creationId xmlns:a16="http://schemas.microsoft.com/office/drawing/2014/main" xmlns="" id="{81B358AB-8B1D-43B0-A982-FD290D8079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7" name="Freeform 31">
                  <a:extLst>
                    <a:ext uri="{FF2B5EF4-FFF2-40B4-BE49-F238E27FC236}">
                      <a16:creationId xmlns:a16="http://schemas.microsoft.com/office/drawing/2014/main" xmlns="" id="{2053F368-2B85-4CCB-B074-83EA3652B1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Freeform 32">
                  <a:extLst>
                    <a:ext uri="{FF2B5EF4-FFF2-40B4-BE49-F238E27FC236}">
                      <a16:creationId xmlns:a16="http://schemas.microsoft.com/office/drawing/2014/main" xmlns="" id="{F694E4FA-91CA-4274-8300-17255210DB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" name="Freeform 33">
                  <a:extLst>
                    <a:ext uri="{FF2B5EF4-FFF2-40B4-BE49-F238E27FC236}">
                      <a16:creationId xmlns:a16="http://schemas.microsoft.com/office/drawing/2014/main" xmlns="" id="{A11AAC21-EED3-4155-A49E-546205CDD2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" name="Freeform 34">
                  <a:extLst>
                    <a:ext uri="{FF2B5EF4-FFF2-40B4-BE49-F238E27FC236}">
                      <a16:creationId xmlns:a16="http://schemas.microsoft.com/office/drawing/2014/main" xmlns="" id="{0BD10DCF-C74A-4747-83EE-370C25187E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" name="Freeform 35">
                  <a:extLst>
                    <a:ext uri="{FF2B5EF4-FFF2-40B4-BE49-F238E27FC236}">
                      <a16:creationId xmlns:a16="http://schemas.microsoft.com/office/drawing/2014/main" xmlns="" id="{805F6081-38EE-408B-9F75-06DA2D5971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3" name="Freeform 36">
                  <a:extLst>
                    <a:ext uri="{FF2B5EF4-FFF2-40B4-BE49-F238E27FC236}">
                      <a16:creationId xmlns:a16="http://schemas.microsoft.com/office/drawing/2014/main" xmlns="" id="{9B84DB4A-C3B4-4758-BC73-3ACBB69A0F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xmlns="" id="{C1D3DCD9-41EF-4404-8540-11B3EFA6FC8C}"/>
              </a:ext>
            </a:extLst>
          </p:cNvPr>
          <p:cNvCxnSpPr>
            <a:cxnSpLocks/>
          </p:cNvCxnSpPr>
          <p:nvPr/>
        </p:nvCxnSpPr>
        <p:spPr>
          <a:xfrm flipV="1">
            <a:off x="9155986" y="3413523"/>
            <a:ext cx="0" cy="410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id="{3658C398-601C-452F-8B46-32C2698F6B14}"/>
                  </a:ext>
                </a:extLst>
              </p:cNvPr>
              <p:cNvSpPr/>
              <p:nvPr/>
            </p:nvSpPr>
            <p:spPr>
              <a:xfrm>
                <a:off x="-330183" y="2925532"/>
                <a:ext cx="6102185" cy="4385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 defTabSz="1088421"/>
                <a:r>
                  <a:rPr lang="vi-VN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iều kiện: </a:t>
                </a:r>
                <a14:m>
                  <m:oMath xmlns:m="http://schemas.openxmlformats.org/officeDocument/2006/math"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≤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≤1,6</m:t>
                    </m:r>
                    <m:r>
                      <a:rPr lang="en-US" sz="225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25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v</m:t>
                    </m:r>
                    <m:r>
                      <a:rPr lang="en-US" sz="225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à </m:t>
                    </m:r>
                  </m:oMath>
                </a14:m>
                <a:r>
                  <a:rPr lang="vi-VN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≤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≤1,1.</m:t>
                    </m:r>
                  </m:oMath>
                </a14:m>
                <a:endParaRPr lang="en-US" sz="225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3658C398-601C-452F-8B46-32C2698F6B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30183" y="2925532"/>
                <a:ext cx="6102185" cy="438582"/>
              </a:xfrm>
              <a:prstGeom prst="rect">
                <a:avLst/>
              </a:prstGeom>
              <a:blipFill>
                <a:blip r:embed="rId3"/>
                <a:stretch>
                  <a:fillRect t="-9722" b="-2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0AD564F0-D607-4A98-B19B-EC5DDA0652DF}"/>
                  </a:ext>
                </a:extLst>
              </p:cNvPr>
              <p:cNvSpPr/>
              <p:nvPr/>
            </p:nvSpPr>
            <p:spPr>
              <a:xfrm>
                <a:off x="228027" y="3651138"/>
                <a:ext cx="11051949" cy="4385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vi-VN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hi đó số protein có được là </a:t>
                </a:r>
                <a14:m>
                  <m:oMath xmlns:m="http://schemas.openxmlformats.org/officeDocument/2006/math"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800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600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vi-VN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và số lipit có được là </a:t>
                </a:r>
                <a14:m>
                  <m:oMath xmlns:m="http://schemas.openxmlformats.org/officeDocument/2006/math"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200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400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25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0AD564F0-D607-4A98-B19B-EC5DDA0652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027" y="3651138"/>
                <a:ext cx="11051949" cy="438582"/>
              </a:xfrm>
              <a:prstGeom prst="rect">
                <a:avLst/>
              </a:prstGeom>
              <a:blipFill>
                <a:blip r:embed="rId4"/>
                <a:stretch>
                  <a:fillRect l="-717" t="-9722" b="-2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xmlns="" id="{7D77A4D5-63CC-4BAD-9C25-69FA1237A35C}"/>
                  </a:ext>
                </a:extLst>
              </p:cNvPr>
              <p:cNvSpPr/>
              <p:nvPr/>
            </p:nvSpPr>
            <p:spPr>
              <a:xfrm>
                <a:off x="228027" y="4039721"/>
                <a:ext cx="12149030" cy="7848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vi-VN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ì gia đình đó cần ít nhất 900 đơn vị protein mỗi ngày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800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600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≥900 ⇔8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6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≥9 .</m:t>
                    </m:r>
                  </m:oMath>
                </a14:m>
                <a:endParaRPr lang="en-US" sz="225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defTabSz="1088421"/>
                <a:r>
                  <a:rPr lang="vi-VN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ì gia đình đó cần ít nhất 400 đơn vị lipit mỗi ngày nê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  <a:r>
                  <a:rPr lang="vi-VN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200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400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≥400⇔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≥2</m:t>
                    </m:r>
                  </m:oMath>
                </a14:m>
                <a:r>
                  <a:rPr lang="vi-VN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en-SG" sz="225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7D77A4D5-63CC-4BAD-9C25-69FA1237A3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027" y="4039721"/>
                <a:ext cx="12149030" cy="784830"/>
              </a:xfrm>
              <a:prstGeom prst="rect">
                <a:avLst/>
              </a:prstGeom>
              <a:blipFill>
                <a:blip r:embed="rId5"/>
                <a:stretch>
                  <a:fillRect l="-652" t="-5469" b="-164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xmlns="" id="{9BD2BB05-979F-4407-A400-A80302439D56}"/>
                  </a:ext>
                </a:extLst>
              </p:cNvPr>
              <p:cNvSpPr/>
              <p:nvPr/>
            </p:nvSpPr>
            <p:spPr>
              <a:xfrm>
                <a:off x="318573" y="45593"/>
                <a:ext cx="11618748" cy="21698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   </a:t>
                </a:r>
                <a:r>
                  <a:rPr lang="en-US" sz="225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           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a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ình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ầ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í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ấ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900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ơ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ị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protein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400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ơ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ị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ipi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ă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ỗi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ày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     	      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ỗi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ilogam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ị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ò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ứa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800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ơ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ị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protein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200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ơ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ị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ipi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ỗi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ilogam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ị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ợ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ứa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600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ơ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ị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protein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400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ơ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ị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ipi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rằng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a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ình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ày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ỉ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ua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iều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ấ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1,6 kg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ị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ò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1,1 kg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ị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ợ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iề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kg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ị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ò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160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hì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ồng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1 kg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ị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ợ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110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hì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ồng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ầ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ượ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kg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ị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ò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ị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ợ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à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a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ình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ầ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ua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ể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ổng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iề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ọ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ải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ả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í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ấ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à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ẫ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ảm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ảo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ượng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protein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ipi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ă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vi-VN" sz="225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9BD2BB05-979F-4407-A400-A80302439D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573" y="45593"/>
                <a:ext cx="11618748" cy="2169825"/>
              </a:xfrm>
              <a:prstGeom prst="rect">
                <a:avLst/>
              </a:prstGeom>
              <a:blipFill>
                <a:blip r:embed="rId6"/>
                <a:stretch>
                  <a:fillRect l="-682" t="-1966" r="-3987" b="-50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xmlns="" id="{6772D9D1-064D-429C-A84B-08FC67FC6F2B}"/>
                  </a:ext>
                </a:extLst>
              </p:cNvPr>
              <p:cNvSpPr/>
              <p:nvPr/>
            </p:nvSpPr>
            <p:spPr>
              <a:xfrm>
                <a:off x="2382589" y="2432218"/>
                <a:ext cx="9509384" cy="4385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en-US" sz="2250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25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ầ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ượ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kg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ị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ò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ị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ợ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à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a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ình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ầ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ua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SG" sz="225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6772D9D1-064D-429C-A84B-08FC67FC6F2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2589" y="2432218"/>
                <a:ext cx="9509384" cy="438582"/>
              </a:xfrm>
              <a:prstGeom prst="rect">
                <a:avLst/>
              </a:prstGeom>
              <a:blipFill>
                <a:blip r:embed="rId7"/>
                <a:stretch>
                  <a:fillRect l="-897" t="-9722" b="-2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xmlns="" id="{DCA9CC98-4DB1-4161-81F3-7944988CA57F}"/>
                  </a:ext>
                </a:extLst>
              </p:cNvPr>
              <p:cNvSpPr/>
              <p:nvPr/>
            </p:nvSpPr>
            <p:spPr>
              <a:xfrm>
                <a:off x="199964" y="4745794"/>
                <a:ext cx="5871316" cy="16530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vi-VN" sz="225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a có hệ phương trình:</a:t>
                </a:r>
                <a14:m>
                  <m:oMath xmlns:m="http://schemas.openxmlformats.org/officeDocument/2006/math">
                    <m:r>
                      <a:rPr lang="en-US" sz="225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25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225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I</m:t>
                    </m:r>
                    <m:r>
                      <a:rPr lang="en-US" sz="225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  <m:d>
                      <m:dPr>
                        <m:begChr m:val="{"/>
                        <m:endChr m:val=""/>
                        <m:ctrlPr>
                          <a:rPr lang="en-US" sz="225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≤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≤1,6</m:t>
                            </m:r>
                          </m:e>
                          <m:e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≤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≤1,1</m:t>
                            </m:r>
                          </m:e>
                          <m:e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8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6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≥9</m:t>
                            </m:r>
                          </m:e>
                          <m:e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2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≥2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DCA9CC98-4DB1-4161-81F3-7944988CA5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964" y="4745794"/>
                <a:ext cx="5871316" cy="1653081"/>
              </a:xfrm>
              <a:prstGeom prst="rect">
                <a:avLst/>
              </a:prstGeom>
              <a:blipFill>
                <a:blip r:embed="rId8"/>
                <a:stretch>
                  <a:fillRect l="-1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xmlns="" id="{0AD564F0-D607-4A98-B19B-EC5DDA0652DF}"/>
                  </a:ext>
                </a:extLst>
              </p:cNvPr>
              <p:cNvSpPr/>
              <p:nvPr/>
            </p:nvSpPr>
            <p:spPr>
              <a:xfrm>
                <a:off x="296382" y="6327454"/>
                <a:ext cx="11051949" cy="4385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vi-VN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hi đó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, 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𝑦</m:t>
                    </m:r>
                  </m:oMath>
                </a14:m>
                <a:r>
                  <a:rPr lang="vi-VN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uộc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iề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hiệm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(I)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ể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ạ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ỏ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ấ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0AD564F0-D607-4A98-B19B-EC5DDA0652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382" y="6327454"/>
                <a:ext cx="11051949" cy="438582"/>
              </a:xfrm>
              <a:prstGeom prst="rect">
                <a:avLst/>
              </a:prstGeom>
              <a:blipFill>
                <a:blip r:embed="rId9"/>
                <a:stretch>
                  <a:fillRect l="-772" t="-9722" b="-2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xmlns="" id="{4A29C6C4-2E7B-4069-8386-BFB58501F300}"/>
                  </a:ext>
                </a:extLst>
              </p:cNvPr>
              <p:cNvSpPr/>
              <p:nvPr/>
            </p:nvSpPr>
            <p:spPr>
              <a:xfrm>
                <a:off x="257059" y="3245784"/>
                <a:ext cx="853196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i phí để mua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kg thịt bò và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vi-VN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kg thịt lợn là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160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110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en-US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4A29C6C4-2E7B-4069-8386-BFB58501F30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059" y="3245784"/>
                <a:ext cx="8531960" cy="461665"/>
              </a:xfrm>
              <a:prstGeom prst="rect">
                <a:avLst/>
              </a:prstGeom>
              <a:blipFill>
                <a:blip r:embed="rId10"/>
                <a:stretch>
                  <a:fillRect l="-1071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8494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62" grpId="0"/>
      <p:bldP spid="76" grpId="0"/>
      <p:bldP spid="79" grpId="0"/>
      <p:bldP spid="8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ounded Rectangle 52">
            <a:extLst>
              <a:ext uri="{FF2B5EF4-FFF2-40B4-BE49-F238E27FC236}">
                <a16:creationId xmlns:a16="http://schemas.microsoft.com/office/drawing/2014/main" xmlns="" id="{7E1FF019-A7F0-4189-A7E0-3EE73337A210}"/>
              </a:ext>
            </a:extLst>
          </p:cNvPr>
          <p:cNvSpPr/>
          <p:nvPr/>
        </p:nvSpPr>
        <p:spPr>
          <a:xfrm>
            <a:off x="192027" y="1968061"/>
            <a:ext cx="11770362" cy="4808923"/>
          </a:xfrm>
          <a:prstGeom prst="roundRect">
            <a:avLst>
              <a:gd name="adj" fmla="val 3132"/>
            </a:avLst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999C8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21"/>
            <a:endParaRPr lang="en-US" sz="225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3" name="Group 60">
            <a:extLst>
              <a:ext uri="{FF2B5EF4-FFF2-40B4-BE49-F238E27FC236}">
                <a16:creationId xmlns:a16="http://schemas.microsoft.com/office/drawing/2014/main" xmlns="" id="{01AE9843-7FFA-4934-8DCF-85FD41B494C1}"/>
              </a:ext>
            </a:extLst>
          </p:cNvPr>
          <p:cNvGrpSpPr/>
          <p:nvPr/>
        </p:nvGrpSpPr>
        <p:grpSpPr>
          <a:xfrm>
            <a:off x="228027" y="1881007"/>
            <a:ext cx="1889715" cy="483944"/>
            <a:chOff x="1224541" y="6305967"/>
            <a:chExt cx="3568118" cy="1509911"/>
          </a:xfrm>
        </p:grpSpPr>
        <p:sp>
          <p:nvSpPr>
            <p:cNvPr id="34" name="Freeform 20">
              <a:extLst>
                <a:ext uri="{FF2B5EF4-FFF2-40B4-BE49-F238E27FC236}">
                  <a16:creationId xmlns:a16="http://schemas.microsoft.com/office/drawing/2014/main" xmlns="" id="{07F177AA-D942-4F6E-ACDF-ED47E4E3CAF9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547915" y="5571134"/>
              <a:ext cx="1493083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2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xmlns="" id="{9CFD433B-56A4-44A0-8E36-C7AA77B52EE4}"/>
                </a:ext>
              </a:extLst>
            </p:cNvPr>
            <p:cNvSpPr txBox="1"/>
            <p:nvPr/>
          </p:nvSpPr>
          <p:spPr>
            <a:xfrm>
              <a:off x="2296329" y="6305967"/>
              <a:ext cx="2119334" cy="13683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421"/>
              <a:r>
                <a:rPr lang="vi-VN" sz="225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i giải</a:t>
              </a:r>
              <a:endParaRPr lang="en-US" sz="2250" b="1" dirty="0">
                <a:solidFill>
                  <a:srgbClr val="0999C8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Round Diagonal Corner Rectangle 58">
              <a:extLst>
                <a:ext uri="{FF2B5EF4-FFF2-40B4-BE49-F238E27FC236}">
                  <a16:creationId xmlns:a16="http://schemas.microsoft.com/office/drawing/2014/main" xmlns="" id="{699A2C22-DC4B-4F01-8630-1EB3E47D2AF7}"/>
                </a:ext>
              </a:extLst>
            </p:cNvPr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25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Freeform 15">
              <a:extLst>
                <a:ext uri="{FF2B5EF4-FFF2-40B4-BE49-F238E27FC236}">
                  <a16:creationId xmlns:a16="http://schemas.microsoft.com/office/drawing/2014/main" xmlns="" id="{F78B13E2-7FD9-486B-A9F0-2F6E2C338AD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2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18A9F709-4D84-4AE8-989E-6B5B14C8BFD8}"/>
              </a:ext>
            </a:extLst>
          </p:cNvPr>
          <p:cNvGrpSpPr/>
          <p:nvPr/>
        </p:nvGrpSpPr>
        <p:grpSpPr>
          <a:xfrm>
            <a:off x="192028" y="45016"/>
            <a:ext cx="11807261" cy="1832537"/>
            <a:chOff x="383483" y="2656190"/>
            <a:chExt cx="26822988" cy="3665498"/>
          </a:xfrm>
        </p:grpSpPr>
        <p:sp>
          <p:nvSpPr>
            <p:cNvPr id="39" name="Rounded Rectangle 61">
              <a:extLst>
                <a:ext uri="{FF2B5EF4-FFF2-40B4-BE49-F238E27FC236}">
                  <a16:creationId xmlns:a16="http://schemas.microsoft.com/office/drawing/2014/main" xmlns="" id="{AA456EE3-E719-4020-A9D7-2C994D97B262}"/>
                </a:ext>
              </a:extLst>
            </p:cNvPr>
            <p:cNvSpPr/>
            <p:nvPr/>
          </p:nvSpPr>
          <p:spPr>
            <a:xfrm>
              <a:off x="383483" y="2656190"/>
              <a:ext cx="26822988" cy="366549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25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0" name="Group 67">
              <a:extLst>
                <a:ext uri="{FF2B5EF4-FFF2-40B4-BE49-F238E27FC236}">
                  <a16:creationId xmlns:a16="http://schemas.microsoft.com/office/drawing/2014/main" xmlns="" id="{FE240621-314B-4581-BF65-BDEA47C0BCE7}"/>
                </a:ext>
              </a:extLst>
            </p:cNvPr>
            <p:cNvGrpSpPr/>
            <p:nvPr/>
          </p:nvGrpSpPr>
          <p:grpSpPr>
            <a:xfrm>
              <a:off x="466587" y="2703500"/>
              <a:ext cx="3526758" cy="1066626"/>
              <a:chOff x="1311958" y="3405486"/>
              <a:chExt cx="3251532" cy="940513"/>
            </a:xfrm>
          </p:grpSpPr>
          <p:sp>
            <p:nvSpPr>
              <p:cNvPr id="41" name="Freeform 20">
                <a:extLst>
                  <a:ext uri="{FF2B5EF4-FFF2-40B4-BE49-F238E27FC236}">
                    <a16:creationId xmlns:a16="http://schemas.microsoft.com/office/drawing/2014/main" xmlns="" id="{FF9394A9-3F70-4EBA-84C8-6108EA8B8311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250" b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xmlns="" id="{284E822C-CD28-47FC-91EE-4144E7F51B73}"/>
                  </a:ext>
                </a:extLst>
              </p:cNvPr>
              <p:cNvSpPr txBox="1"/>
              <p:nvPr/>
            </p:nvSpPr>
            <p:spPr>
              <a:xfrm>
                <a:off x="2250670" y="3527166"/>
                <a:ext cx="2266926" cy="7735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421"/>
                <a:r>
                  <a:rPr lang="en-US" sz="225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225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5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225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50" b="1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8</a:t>
                </a:r>
                <a:endParaRPr lang="en-US" sz="225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3" name="Group 70">
                <a:extLst>
                  <a:ext uri="{FF2B5EF4-FFF2-40B4-BE49-F238E27FC236}">
                    <a16:creationId xmlns:a16="http://schemas.microsoft.com/office/drawing/2014/main" xmlns="" id="{4712DCFA-96E3-4685-9CB5-69DC9F7F31DE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id="{A1FDFD10-04C3-481B-8A35-B292A9CFB5B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250" b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" name="Freeform 13">
                  <a:extLst>
                    <a:ext uri="{FF2B5EF4-FFF2-40B4-BE49-F238E27FC236}">
                      <a16:creationId xmlns:a16="http://schemas.microsoft.com/office/drawing/2014/main" xmlns="" id="{6F40C740-39AF-4900-BBCB-3571C2A7E8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6" name="Freeform 14">
                  <a:extLst>
                    <a:ext uri="{FF2B5EF4-FFF2-40B4-BE49-F238E27FC236}">
                      <a16:creationId xmlns:a16="http://schemas.microsoft.com/office/drawing/2014/main" xmlns="" id="{3AEF1533-A04B-439A-95B5-B5C93F34197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" name="Freeform 15">
                  <a:extLst>
                    <a:ext uri="{FF2B5EF4-FFF2-40B4-BE49-F238E27FC236}">
                      <a16:creationId xmlns:a16="http://schemas.microsoft.com/office/drawing/2014/main" xmlns="" id="{029C1080-B88F-4E4F-A92A-3949838C164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" name="Freeform 16">
                  <a:extLst>
                    <a:ext uri="{FF2B5EF4-FFF2-40B4-BE49-F238E27FC236}">
                      <a16:creationId xmlns:a16="http://schemas.microsoft.com/office/drawing/2014/main" xmlns="" id="{76DC9ECC-C295-4CD2-8870-51537625CA2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" name="Freeform 17">
                  <a:extLst>
                    <a:ext uri="{FF2B5EF4-FFF2-40B4-BE49-F238E27FC236}">
                      <a16:creationId xmlns:a16="http://schemas.microsoft.com/office/drawing/2014/main" xmlns="" id="{51CBD9CC-E67B-402E-BD7F-42D56621012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Freeform 18">
                  <a:extLst>
                    <a:ext uri="{FF2B5EF4-FFF2-40B4-BE49-F238E27FC236}">
                      <a16:creationId xmlns:a16="http://schemas.microsoft.com/office/drawing/2014/main" xmlns="" id="{7B8B9A61-C072-439A-A155-8BB76865D44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" name="Freeform 19">
                  <a:extLst>
                    <a:ext uri="{FF2B5EF4-FFF2-40B4-BE49-F238E27FC236}">
                      <a16:creationId xmlns:a16="http://schemas.microsoft.com/office/drawing/2014/main" xmlns="" id="{0AF8AF5E-15F7-4D99-9F9E-97D352D614D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2" name="Freeform 20">
                  <a:extLst>
                    <a:ext uri="{FF2B5EF4-FFF2-40B4-BE49-F238E27FC236}">
                      <a16:creationId xmlns:a16="http://schemas.microsoft.com/office/drawing/2014/main" xmlns="" id="{609B449D-64E2-49C0-A643-A9416AC4178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" name="Freeform 21">
                  <a:extLst>
                    <a:ext uri="{FF2B5EF4-FFF2-40B4-BE49-F238E27FC236}">
                      <a16:creationId xmlns:a16="http://schemas.microsoft.com/office/drawing/2014/main" xmlns="" id="{4C136A88-277E-4088-950C-ED7AFF121F0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4" name="Freeform 22">
                  <a:extLst>
                    <a:ext uri="{FF2B5EF4-FFF2-40B4-BE49-F238E27FC236}">
                      <a16:creationId xmlns:a16="http://schemas.microsoft.com/office/drawing/2014/main" xmlns="" id="{E5886AE3-A2A7-4ABF-B605-CC3AD96AB74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5" name="Freeform 23">
                  <a:extLst>
                    <a:ext uri="{FF2B5EF4-FFF2-40B4-BE49-F238E27FC236}">
                      <a16:creationId xmlns:a16="http://schemas.microsoft.com/office/drawing/2014/main" xmlns="" id="{A3FEF1D1-47E7-4FE3-B421-E0EAE5E8B5F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6" name="Freeform 24">
                  <a:extLst>
                    <a:ext uri="{FF2B5EF4-FFF2-40B4-BE49-F238E27FC236}">
                      <a16:creationId xmlns:a16="http://schemas.microsoft.com/office/drawing/2014/main" xmlns="" id="{AD519FEC-DFF9-4F8D-9441-6AEE8013CFD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7" name="Freeform 25">
                  <a:extLst>
                    <a:ext uri="{FF2B5EF4-FFF2-40B4-BE49-F238E27FC236}">
                      <a16:creationId xmlns:a16="http://schemas.microsoft.com/office/drawing/2014/main" xmlns="" id="{57B2883C-5247-46CB-A623-3419C44061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8" name="Freeform 26">
                  <a:extLst>
                    <a:ext uri="{FF2B5EF4-FFF2-40B4-BE49-F238E27FC236}">
                      <a16:creationId xmlns:a16="http://schemas.microsoft.com/office/drawing/2014/main" xmlns="" id="{97F23E32-2544-47C6-9F2A-DCD1FC91A1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9" name="Freeform 27">
                  <a:extLst>
                    <a:ext uri="{FF2B5EF4-FFF2-40B4-BE49-F238E27FC236}">
                      <a16:creationId xmlns:a16="http://schemas.microsoft.com/office/drawing/2014/main" xmlns="" id="{5ED6533F-B843-4DE9-8868-18BAFBF14E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" name="Freeform 28">
                  <a:extLst>
                    <a:ext uri="{FF2B5EF4-FFF2-40B4-BE49-F238E27FC236}">
                      <a16:creationId xmlns:a16="http://schemas.microsoft.com/office/drawing/2014/main" xmlns="" id="{782ADBF2-E3C3-4327-AC2E-321331C8BC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3" name="Freeform 29">
                  <a:extLst>
                    <a:ext uri="{FF2B5EF4-FFF2-40B4-BE49-F238E27FC236}">
                      <a16:creationId xmlns:a16="http://schemas.microsoft.com/office/drawing/2014/main" xmlns="" id="{91271704-A917-457E-B5E3-E244161E38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6" name="Freeform 30">
                  <a:extLst>
                    <a:ext uri="{FF2B5EF4-FFF2-40B4-BE49-F238E27FC236}">
                      <a16:creationId xmlns:a16="http://schemas.microsoft.com/office/drawing/2014/main" xmlns="" id="{81B358AB-8B1D-43B0-A982-FD290D8079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7" name="Freeform 31">
                  <a:extLst>
                    <a:ext uri="{FF2B5EF4-FFF2-40B4-BE49-F238E27FC236}">
                      <a16:creationId xmlns:a16="http://schemas.microsoft.com/office/drawing/2014/main" xmlns="" id="{2053F368-2B85-4CCB-B074-83EA3652B1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Freeform 32">
                  <a:extLst>
                    <a:ext uri="{FF2B5EF4-FFF2-40B4-BE49-F238E27FC236}">
                      <a16:creationId xmlns:a16="http://schemas.microsoft.com/office/drawing/2014/main" xmlns="" id="{F694E4FA-91CA-4274-8300-17255210DB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" name="Freeform 33">
                  <a:extLst>
                    <a:ext uri="{FF2B5EF4-FFF2-40B4-BE49-F238E27FC236}">
                      <a16:creationId xmlns:a16="http://schemas.microsoft.com/office/drawing/2014/main" xmlns="" id="{A11AAC21-EED3-4155-A49E-546205CDD2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" name="Freeform 34">
                  <a:extLst>
                    <a:ext uri="{FF2B5EF4-FFF2-40B4-BE49-F238E27FC236}">
                      <a16:creationId xmlns:a16="http://schemas.microsoft.com/office/drawing/2014/main" xmlns="" id="{0BD10DCF-C74A-4747-83EE-370C25187E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" name="Freeform 35">
                  <a:extLst>
                    <a:ext uri="{FF2B5EF4-FFF2-40B4-BE49-F238E27FC236}">
                      <a16:creationId xmlns:a16="http://schemas.microsoft.com/office/drawing/2014/main" xmlns="" id="{805F6081-38EE-408B-9F75-06DA2D5971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3" name="Freeform 36">
                  <a:extLst>
                    <a:ext uri="{FF2B5EF4-FFF2-40B4-BE49-F238E27FC236}">
                      <a16:creationId xmlns:a16="http://schemas.microsoft.com/office/drawing/2014/main" xmlns="" id="{9B84DB4A-C3B4-4758-BC73-3ACBB69A0F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250" b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xmlns="" id="{C1D3DCD9-41EF-4404-8540-11B3EFA6FC8C}"/>
              </a:ext>
            </a:extLst>
          </p:cNvPr>
          <p:cNvCxnSpPr>
            <a:cxnSpLocks/>
          </p:cNvCxnSpPr>
          <p:nvPr/>
        </p:nvCxnSpPr>
        <p:spPr>
          <a:xfrm flipV="1">
            <a:off x="9155986" y="3413523"/>
            <a:ext cx="0" cy="410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xmlns="" id="{0AD564F0-D607-4A98-B19B-EC5DDA0652DF}"/>
                  </a:ext>
                </a:extLst>
              </p:cNvPr>
              <p:cNvSpPr/>
              <p:nvPr/>
            </p:nvSpPr>
            <p:spPr>
              <a:xfrm>
                <a:off x="547711" y="198312"/>
                <a:ext cx="11790363" cy="16530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, 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𝑦</m:t>
                    </m:r>
                  </m:oMath>
                </a14:m>
                <a:r>
                  <a:rPr lang="vi-VN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uộc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iền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hiệm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5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225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I</m:t>
                    </m:r>
                    <m:r>
                      <a:rPr lang="en-US" sz="225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  <m:d>
                      <m:dPr>
                        <m:begChr m:val="{"/>
                        <m:endChr m:val=""/>
                        <m:ctrlPr>
                          <a:rPr lang="en-US" sz="225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≤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≤1,6</m:t>
                            </m:r>
                          </m:e>
                          <m:e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≤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≤1,1</m:t>
                            </m:r>
                          </m:e>
                          <m:e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8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6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≥9</m:t>
                            </m:r>
                          </m:e>
                          <m:e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2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≥2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ể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𝑇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160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+110</m:t>
                    </m:r>
                    <m:r>
                      <a:rPr lang="en-US" sz="22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𝑦</m:t>
                    </m:r>
                  </m:oMath>
                </a14:m>
                <a:r>
                  <a:rPr lang="en-US" sz="2250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ạ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ỏ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ất</a:t>
                </a:r>
                <a:r>
                  <a:rPr lang="en-US" sz="225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0AD564F0-D607-4A98-B19B-EC5DDA0652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711" y="198312"/>
                <a:ext cx="11790363" cy="1653081"/>
              </a:xfrm>
              <a:prstGeom prst="rect">
                <a:avLst/>
              </a:prstGeom>
              <a:blipFill>
                <a:blip r:embed="rId3"/>
                <a:stretch>
                  <a:fillRect l="-1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ctangle 64">
            <a:extLst>
              <a:ext uri="{FF2B5EF4-FFF2-40B4-BE49-F238E27FC236}">
                <a16:creationId xmlns:a16="http://schemas.microsoft.com/office/drawing/2014/main" xmlns="" id="{97812BB1-9732-4BC0-8B16-DD4D03700B4D}"/>
              </a:ext>
            </a:extLst>
          </p:cNvPr>
          <p:cNvSpPr/>
          <p:nvPr/>
        </p:nvSpPr>
        <p:spPr>
          <a:xfrm>
            <a:off x="281639" y="2403198"/>
            <a:ext cx="593410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831" indent="-342831" defTabSz="1088421">
              <a:buFont typeface="Wingdings" panose="05000000000000000000" pitchFamily="2" charset="2"/>
              <a:buChar char="Ø"/>
            </a:pP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 Miền nghiệm của hệ trên là tứ giác </a:t>
            </a:r>
            <a:r>
              <a:rPr lang="vi-VN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ABCD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 (kể cả biên).</a:t>
            </a:r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xmlns="" id="{0DA966A6-2DA2-47B2-BFA4-6720653A21D5}"/>
              </a:ext>
            </a:extLst>
          </p:cNvPr>
          <p:cNvSpPr/>
          <p:nvPr/>
        </p:nvSpPr>
        <p:spPr>
          <a:xfrm>
            <a:off x="278144" y="3321001"/>
            <a:ext cx="637824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831" indent="-342831" defTabSz="1088421">
              <a:buFont typeface="Wingdings" panose="05000000000000000000" pitchFamily="2" charset="2"/>
              <a:buChar char="Ø"/>
            </a:pPr>
            <a:r>
              <a:rPr lang="vi-VN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Biết </a:t>
            </a:r>
            <a:r>
              <a:rPr lang="vi-VN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vi-VN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đạt giá trị nhỏ nhất tại một trong các đỉnh của tứ giác </a:t>
            </a:r>
            <a:r>
              <a:rPr lang="vi-VN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BCD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400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xmlns="" id="{8953AE08-F1F5-46CF-94EC-D2C84F341DF8}"/>
              </a:ext>
            </a:extLst>
          </p:cNvPr>
          <p:cNvSpPr/>
          <p:nvPr/>
        </p:nvSpPr>
        <p:spPr>
          <a:xfrm>
            <a:off x="438486" y="4164915"/>
            <a:ext cx="6370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88421"/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(0,6; 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,7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: 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 160.0,6+110.0,7=173 (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vi-VN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xmlns="" id="{8DEA1A74-757A-4ED6-883D-E02C0070232E}"/>
                  </a:ext>
                </a:extLst>
              </p:cNvPr>
              <p:cNvSpPr/>
              <p:nvPr/>
            </p:nvSpPr>
            <p:spPr>
              <a:xfrm>
                <a:off x="404468" y="4699692"/>
                <a:ext cx="6480685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088421"/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B(1,6; 0,2):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160.1,6+110.0,2=278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hìn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vi-VN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8DEA1A74-757A-4ED6-883D-E02C007023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468" y="4699692"/>
                <a:ext cx="6480685" cy="430887"/>
              </a:xfrm>
              <a:prstGeom prst="rect">
                <a:avLst/>
              </a:prstGeom>
              <a:blipFill>
                <a:blip r:embed="rId4"/>
                <a:stretch>
                  <a:fillRect l="-1223" t="-9859" b="-26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xmlns="" id="{60E6AA2D-C276-49FC-8776-7F89860D2C00}"/>
                  </a:ext>
                </a:extLst>
              </p:cNvPr>
              <p:cNvSpPr/>
              <p:nvPr/>
            </p:nvSpPr>
            <p:spPr>
              <a:xfrm>
                <a:off x="395465" y="5166027"/>
                <a:ext cx="6780530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vi-VN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ại C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(1,6; 1,1)</a:t>
                </a:r>
                <a:r>
                  <a:rPr lang="vi-VN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160.1,6+110.1,1=377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(nghìn).</a:t>
                </a:r>
                <a:endParaRPr lang="en-US" sz="2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60E6AA2D-C276-49FC-8776-7F89860D2C0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465" y="5166027"/>
                <a:ext cx="6780530" cy="430887"/>
              </a:xfrm>
              <a:prstGeom prst="rect">
                <a:avLst/>
              </a:prstGeom>
              <a:blipFill>
                <a:blip r:embed="rId5"/>
                <a:stretch>
                  <a:fillRect l="-1169" t="-8451" b="-28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xmlns="" id="{EF7B0E2B-8A3D-4A9A-B0F9-94F23DE524F3}"/>
                  </a:ext>
                </a:extLst>
              </p:cNvPr>
              <p:cNvSpPr/>
              <p:nvPr/>
            </p:nvSpPr>
            <p:spPr>
              <a:xfrm>
                <a:off x="387660" y="5573298"/>
                <a:ext cx="6496715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088421"/>
                <a:r>
                  <a:rPr lang="vi-VN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ại D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(0,3; 1,1)</a:t>
                </a:r>
                <a:r>
                  <a:rPr lang="vi-VN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160.0,3+110.1,1=169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(nghìn).</a:t>
                </a:r>
                <a:endParaRPr lang="en-US" sz="2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EF7B0E2B-8A3D-4A9A-B0F9-94F23DE524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660" y="5573298"/>
                <a:ext cx="6496715" cy="430887"/>
              </a:xfrm>
              <a:prstGeom prst="rect">
                <a:avLst/>
              </a:prstGeom>
              <a:blipFill>
                <a:blip r:embed="rId6"/>
                <a:stretch>
                  <a:fillRect l="-1221" t="-8451" b="-28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Rectangle 81">
                <a:extLst>
                  <a:ext uri="{FF2B5EF4-FFF2-40B4-BE49-F238E27FC236}">
                    <a16:creationId xmlns:a16="http://schemas.microsoft.com/office/drawing/2014/main" xmlns="" id="{EC2FE839-5FDB-4D3F-AF78-570335A748E0}"/>
                  </a:ext>
                </a:extLst>
              </p:cNvPr>
              <p:cNvSpPr/>
              <p:nvPr/>
            </p:nvSpPr>
            <p:spPr>
              <a:xfrm>
                <a:off x="290123" y="5980570"/>
                <a:ext cx="8387961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⇒</m:t>
                    </m:r>
                  </m:oMath>
                </a14:m>
                <a:r>
                  <a:rPr lang="fr-FR" sz="2200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T 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ạt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GTNN  khi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,3;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1,1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82" name="Rectangle 81">
                <a:extLst>
                  <a:ext uri="{FF2B5EF4-FFF2-40B4-BE49-F238E27FC236}">
                    <a16:creationId xmlns:a16="http://schemas.microsoft.com/office/drawing/2014/main" id="{EC2FE839-5FDB-4D3F-AF78-570335A748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123" y="5980570"/>
                <a:ext cx="8387961" cy="430887"/>
              </a:xfrm>
              <a:prstGeom prst="rect">
                <a:avLst/>
              </a:prstGeom>
              <a:blipFill>
                <a:blip r:embed="rId7"/>
                <a:stretch>
                  <a:fillRect t="-9859" b="-28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xmlns="" id="{EC2FE839-5FDB-4D3F-AF78-570335A748E0}"/>
                  </a:ext>
                </a:extLst>
              </p:cNvPr>
              <p:cNvSpPr/>
              <p:nvPr/>
            </p:nvSpPr>
            <p:spPr>
              <a:xfrm>
                <a:off x="272590" y="6314673"/>
                <a:ext cx="8387961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en-US" sz="2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n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,3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kg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ịt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ò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1,1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kg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ịt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ợn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id="{EC2FE839-5FDB-4D3F-AF78-570335A748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590" y="6314673"/>
                <a:ext cx="8387961" cy="430887"/>
              </a:xfrm>
              <a:prstGeom prst="rect">
                <a:avLst/>
              </a:prstGeom>
              <a:blipFill>
                <a:blip r:embed="rId8"/>
                <a:stretch>
                  <a:fillRect l="-945" t="-9859" b="-26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6714" y="2307419"/>
            <a:ext cx="5124920" cy="3982490"/>
          </a:xfrm>
          <a:prstGeom prst="rect">
            <a:avLst/>
          </a:prstGeom>
          <a:ln w="3175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979536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74" grpId="0"/>
      <p:bldP spid="75" grpId="0"/>
      <p:bldP spid="77" grpId="0"/>
      <p:bldP spid="78" grpId="0"/>
      <p:bldP spid="81" grpId="0"/>
      <p:bldP spid="82" grpId="0"/>
      <p:bldP spid="8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ounded Rectangle 52">
            <a:extLst>
              <a:ext uri="{FF2B5EF4-FFF2-40B4-BE49-F238E27FC236}">
                <a16:creationId xmlns:a16="http://schemas.microsoft.com/office/drawing/2014/main" xmlns="" id="{7E1FF019-A7F0-4189-A7E0-3EE73337A210}"/>
              </a:ext>
            </a:extLst>
          </p:cNvPr>
          <p:cNvSpPr/>
          <p:nvPr/>
        </p:nvSpPr>
        <p:spPr>
          <a:xfrm>
            <a:off x="192956" y="2349005"/>
            <a:ext cx="11915016" cy="4296956"/>
          </a:xfrm>
          <a:prstGeom prst="roundRect">
            <a:avLst>
              <a:gd name="adj" fmla="val 3132"/>
            </a:avLst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999C8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21"/>
            <a:endParaRPr lang="en-US" sz="215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3" name="Group 60">
            <a:extLst>
              <a:ext uri="{FF2B5EF4-FFF2-40B4-BE49-F238E27FC236}">
                <a16:creationId xmlns:a16="http://schemas.microsoft.com/office/drawing/2014/main" xmlns="" id="{01AE9843-7FFA-4934-8DCF-85FD41B494C1}"/>
              </a:ext>
            </a:extLst>
          </p:cNvPr>
          <p:cNvGrpSpPr/>
          <p:nvPr/>
        </p:nvGrpSpPr>
        <p:grpSpPr>
          <a:xfrm>
            <a:off x="192028" y="2277005"/>
            <a:ext cx="1948585" cy="517968"/>
            <a:chOff x="1224541" y="6305967"/>
            <a:chExt cx="3568118" cy="968749"/>
          </a:xfrm>
        </p:grpSpPr>
        <p:sp>
          <p:nvSpPr>
            <p:cNvPr id="34" name="Freeform 20">
              <a:extLst>
                <a:ext uri="{FF2B5EF4-FFF2-40B4-BE49-F238E27FC236}">
                  <a16:creationId xmlns:a16="http://schemas.microsoft.com/office/drawing/2014/main" xmlns="" id="{07F177AA-D942-4F6E-ACDF-ED47E4E3CAF9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818497" y="5300553"/>
              <a:ext cx="951920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xmlns="" id="{9CFD433B-56A4-44A0-8E36-C7AA77B52EE4}"/>
                </a:ext>
              </a:extLst>
            </p:cNvPr>
            <p:cNvSpPr txBox="1"/>
            <p:nvPr/>
          </p:nvSpPr>
          <p:spPr>
            <a:xfrm>
              <a:off x="2296331" y="6305967"/>
              <a:ext cx="2093465" cy="834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421"/>
              <a:r>
                <a:rPr lang="vi-VN" sz="23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i giải</a:t>
              </a:r>
              <a:endParaRPr lang="en-US" sz="2300" b="1" dirty="0">
                <a:solidFill>
                  <a:srgbClr val="0999C8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Round Diagonal Corner Rectangle 58">
              <a:extLst>
                <a:ext uri="{FF2B5EF4-FFF2-40B4-BE49-F238E27FC236}">
                  <a16:creationId xmlns:a16="http://schemas.microsoft.com/office/drawing/2014/main" xmlns="" id="{699A2C22-DC4B-4F01-8630-1EB3E47D2AF7}"/>
                </a:ext>
              </a:extLst>
            </p:cNvPr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Freeform 15">
              <a:extLst>
                <a:ext uri="{FF2B5EF4-FFF2-40B4-BE49-F238E27FC236}">
                  <a16:creationId xmlns:a16="http://schemas.microsoft.com/office/drawing/2014/main" xmlns="" id="{F78B13E2-7FD9-486B-A9F0-2F6E2C338AD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9" name="Rounded Rectangle 61">
            <a:extLst>
              <a:ext uri="{FF2B5EF4-FFF2-40B4-BE49-F238E27FC236}">
                <a16:creationId xmlns:a16="http://schemas.microsoft.com/office/drawing/2014/main" xmlns="" id="{AA456EE3-E719-4020-A9D7-2C994D97B262}"/>
              </a:ext>
            </a:extLst>
          </p:cNvPr>
          <p:cNvSpPr/>
          <p:nvPr/>
        </p:nvSpPr>
        <p:spPr>
          <a:xfrm>
            <a:off x="228027" y="84109"/>
            <a:ext cx="11843945" cy="2204376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21"/>
            <a:endParaRPr lang="en-US" sz="215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0" name="Group 67">
            <a:extLst>
              <a:ext uri="{FF2B5EF4-FFF2-40B4-BE49-F238E27FC236}">
                <a16:creationId xmlns:a16="http://schemas.microsoft.com/office/drawing/2014/main" xmlns="" id="{FE240621-314B-4581-BF65-BDEA47C0BCE7}"/>
              </a:ext>
            </a:extLst>
          </p:cNvPr>
          <p:cNvGrpSpPr/>
          <p:nvPr/>
        </p:nvGrpSpPr>
        <p:grpSpPr>
          <a:xfrm>
            <a:off x="228027" y="81016"/>
            <a:ext cx="1763175" cy="635730"/>
            <a:chOff x="1311958" y="3405486"/>
            <a:chExt cx="3251532" cy="940513"/>
          </a:xfrm>
        </p:grpSpPr>
        <p:sp>
          <p:nvSpPr>
            <p:cNvPr id="41" name="Freeform 20">
              <a:extLst>
                <a:ext uri="{FF2B5EF4-FFF2-40B4-BE49-F238E27FC236}">
                  <a16:creationId xmlns:a16="http://schemas.microsoft.com/office/drawing/2014/main" xmlns="" id="{FF9394A9-3F70-4EBA-84C8-6108EA8B8311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921386" y="2671082"/>
              <a:ext cx="793396" cy="249081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xmlns="" id="{284E822C-CD28-47FC-91EE-4144E7F51B73}"/>
                </a:ext>
              </a:extLst>
            </p:cNvPr>
            <p:cNvSpPr txBox="1"/>
            <p:nvPr/>
          </p:nvSpPr>
          <p:spPr>
            <a:xfrm>
              <a:off x="2250670" y="3527166"/>
              <a:ext cx="2031469" cy="6602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421"/>
              <a:r>
                <a:rPr lang="en-US" sz="2300" b="1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23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300" b="1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23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9</a:t>
              </a:r>
            </a:p>
          </p:txBody>
        </p:sp>
        <p:grpSp>
          <p:nvGrpSpPr>
            <p:cNvPr id="43" name="Group 70">
              <a:extLst>
                <a:ext uri="{FF2B5EF4-FFF2-40B4-BE49-F238E27FC236}">
                  <a16:creationId xmlns:a16="http://schemas.microsoft.com/office/drawing/2014/main" xmlns="" id="{4712DCFA-96E3-4685-9CB5-69DC9F7F31DE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xmlns="" id="{A1FDFD10-04C3-481B-8A35-B292A9CFB5B0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421"/>
                <a:endParaRPr lang="en-US" sz="215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Freeform 13">
                <a:extLst>
                  <a:ext uri="{FF2B5EF4-FFF2-40B4-BE49-F238E27FC236}">
                    <a16:creationId xmlns:a16="http://schemas.microsoft.com/office/drawing/2014/main" xmlns="" id="{6F40C740-39AF-4900-BBCB-3571C2A7E8D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Freeform 14">
                <a:extLst>
                  <a:ext uri="{FF2B5EF4-FFF2-40B4-BE49-F238E27FC236}">
                    <a16:creationId xmlns:a16="http://schemas.microsoft.com/office/drawing/2014/main" xmlns="" id="{3AEF1533-A04B-439A-95B5-B5C93F34197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Freeform 15">
                <a:extLst>
                  <a:ext uri="{FF2B5EF4-FFF2-40B4-BE49-F238E27FC236}">
                    <a16:creationId xmlns:a16="http://schemas.microsoft.com/office/drawing/2014/main" xmlns="" id="{029C1080-B88F-4E4F-A92A-3949838C164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Freeform 16">
                <a:extLst>
                  <a:ext uri="{FF2B5EF4-FFF2-40B4-BE49-F238E27FC236}">
                    <a16:creationId xmlns:a16="http://schemas.microsoft.com/office/drawing/2014/main" xmlns="" id="{76DC9ECC-C295-4CD2-8870-51537625CA2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Freeform 17">
                <a:extLst>
                  <a:ext uri="{FF2B5EF4-FFF2-40B4-BE49-F238E27FC236}">
                    <a16:creationId xmlns:a16="http://schemas.microsoft.com/office/drawing/2014/main" xmlns="" id="{51CBD9CC-E67B-402E-BD7F-42D56621012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Freeform 18">
                <a:extLst>
                  <a:ext uri="{FF2B5EF4-FFF2-40B4-BE49-F238E27FC236}">
                    <a16:creationId xmlns:a16="http://schemas.microsoft.com/office/drawing/2014/main" xmlns="" id="{7B8B9A61-C072-439A-A155-8BB76865D44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Freeform 19">
                <a:extLst>
                  <a:ext uri="{FF2B5EF4-FFF2-40B4-BE49-F238E27FC236}">
                    <a16:creationId xmlns:a16="http://schemas.microsoft.com/office/drawing/2014/main" xmlns="" id="{0AF8AF5E-15F7-4D99-9F9E-97D352D614D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Freeform 20">
                <a:extLst>
                  <a:ext uri="{FF2B5EF4-FFF2-40B4-BE49-F238E27FC236}">
                    <a16:creationId xmlns:a16="http://schemas.microsoft.com/office/drawing/2014/main" xmlns="" id="{609B449D-64E2-49C0-A643-A9416AC4178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Freeform 21">
                <a:extLst>
                  <a:ext uri="{FF2B5EF4-FFF2-40B4-BE49-F238E27FC236}">
                    <a16:creationId xmlns:a16="http://schemas.microsoft.com/office/drawing/2014/main" xmlns="" id="{4C136A88-277E-4088-950C-ED7AFF121F0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Freeform 22">
                <a:extLst>
                  <a:ext uri="{FF2B5EF4-FFF2-40B4-BE49-F238E27FC236}">
                    <a16:creationId xmlns:a16="http://schemas.microsoft.com/office/drawing/2014/main" xmlns="" id="{E5886AE3-A2A7-4ABF-B605-CC3AD96AB74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Freeform 23">
                <a:extLst>
                  <a:ext uri="{FF2B5EF4-FFF2-40B4-BE49-F238E27FC236}">
                    <a16:creationId xmlns:a16="http://schemas.microsoft.com/office/drawing/2014/main" xmlns="" id="{A3FEF1D1-47E7-4FE3-B421-E0EAE5E8B5F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Freeform 24">
                <a:extLst>
                  <a:ext uri="{FF2B5EF4-FFF2-40B4-BE49-F238E27FC236}">
                    <a16:creationId xmlns:a16="http://schemas.microsoft.com/office/drawing/2014/main" xmlns="" id="{AD519FEC-DFF9-4F8D-9441-6AEE8013CFD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Freeform 25">
                <a:extLst>
                  <a:ext uri="{FF2B5EF4-FFF2-40B4-BE49-F238E27FC236}">
                    <a16:creationId xmlns:a16="http://schemas.microsoft.com/office/drawing/2014/main" xmlns="" id="{57B2883C-5247-46CB-A623-3419C44061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Freeform 26">
                <a:extLst>
                  <a:ext uri="{FF2B5EF4-FFF2-40B4-BE49-F238E27FC236}">
                    <a16:creationId xmlns:a16="http://schemas.microsoft.com/office/drawing/2014/main" xmlns="" id="{97F23E32-2544-47C6-9F2A-DCD1FC91A1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Freeform 27">
                <a:extLst>
                  <a:ext uri="{FF2B5EF4-FFF2-40B4-BE49-F238E27FC236}">
                    <a16:creationId xmlns:a16="http://schemas.microsoft.com/office/drawing/2014/main" xmlns="" id="{5ED6533F-B843-4DE9-8868-18BAFBF14E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Freeform 28">
                <a:extLst>
                  <a:ext uri="{FF2B5EF4-FFF2-40B4-BE49-F238E27FC236}">
                    <a16:creationId xmlns:a16="http://schemas.microsoft.com/office/drawing/2014/main" xmlns="" id="{782ADBF2-E3C3-4327-AC2E-321331C8BC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Freeform 29">
                <a:extLst>
                  <a:ext uri="{FF2B5EF4-FFF2-40B4-BE49-F238E27FC236}">
                    <a16:creationId xmlns:a16="http://schemas.microsoft.com/office/drawing/2014/main" xmlns="" id="{91271704-A917-457E-B5E3-E244161E38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30">
                <a:extLst>
                  <a:ext uri="{FF2B5EF4-FFF2-40B4-BE49-F238E27FC236}">
                    <a16:creationId xmlns:a16="http://schemas.microsoft.com/office/drawing/2014/main" xmlns="" id="{81B358AB-8B1D-43B0-A982-FD290D8079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31">
                <a:extLst>
                  <a:ext uri="{FF2B5EF4-FFF2-40B4-BE49-F238E27FC236}">
                    <a16:creationId xmlns:a16="http://schemas.microsoft.com/office/drawing/2014/main" xmlns="" id="{2053F368-2B85-4CCB-B074-83EA3652B1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32">
                <a:extLst>
                  <a:ext uri="{FF2B5EF4-FFF2-40B4-BE49-F238E27FC236}">
                    <a16:creationId xmlns:a16="http://schemas.microsoft.com/office/drawing/2014/main" xmlns="" id="{F694E4FA-91CA-4274-8300-17255210DB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33">
                <a:extLst>
                  <a:ext uri="{FF2B5EF4-FFF2-40B4-BE49-F238E27FC236}">
                    <a16:creationId xmlns:a16="http://schemas.microsoft.com/office/drawing/2014/main" xmlns="" id="{A11AAC21-EED3-4155-A49E-546205CDD2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34">
                <a:extLst>
                  <a:ext uri="{FF2B5EF4-FFF2-40B4-BE49-F238E27FC236}">
                    <a16:creationId xmlns:a16="http://schemas.microsoft.com/office/drawing/2014/main" xmlns="" id="{0BD10DCF-C74A-4747-83EE-370C25187E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35">
                <a:extLst>
                  <a:ext uri="{FF2B5EF4-FFF2-40B4-BE49-F238E27FC236}">
                    <a16:creationId xmlns:a16="http://schemas.microsoft.com/office/drawing/2014/main" xmlns="" id="{805F6081-38EE-408B-9F75-06DA2D5971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36">
                <a:extLst>
                  <a:ext uri="{FF2B5EF4-FFF2-40B4-BE49-F238E27FC236}">
                    <a16:creationId xmlns:a16="http://schemas.microsoft.com/office/drawing/2014/main" xmlns="" id="{9B84DB4A-C3B4-4758-BC73-3ACBB69A0F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xmlns="" id="{C1D3DCD9-41EF-4404-8540-11B3EFA6FC8C}"/>
              </a:ext>
            </a:extLst>
          </p:cNvPr>
          <p:cNvCxnSpPr>
            <a:cxnSpLocks/>
          </p:cNvCxnSpPr>
          <p:nvPr/>
        </p:nvCxnSpPr>
        <p:spPr>
          <a:xfrm flipV="1">
            <a:off x="9155986" y="3073261"/>
            <a:ext cx="0" cy="410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id="{3658C398-601C-452F-8B46-32C2698F6B14}"/>
                  </a:ext>
                </a:extLst>
              </p:cNvPr>
              <p:cNvSpPr/>
              <p:nvPr/>
            </p:nvSpPr>
            <p:spPr>
              <a:xfrm>
                <a:off x="2167958" y="2402950"/>
                <a:ext cx="9396740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088421"/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là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e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oại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≤</m:t>
                        </m:r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≤10;</m:t>
                        </m:r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ℕ</m:t>
                        </m:r>
                      </m:e>
                    </m:d>
                  </m:oMath>
                </a14:m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,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là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e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oại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≤</m:t>
                        </m:r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≤9;</m:t>
                        </m:r>
                        <m:func>
                          <m:funcPr>
                            <m:ctrlP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fName>
                          <m:e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∈</m:t>
                            </m:r>
                          </m:e>
                        </m:func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ℕ</m:t>
                        </m:r>
                      </m:e>
                    </m:d>
                  </m:oMath>
                </a14:m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3658C398-601C-452F-8B46-32C2698F6B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7958" y="2402950"/>
                <a:ext cx="9396740" cy="430887"/>
              </a:xfrm>
              <a:prstGeom prst="rect">
                <a:avLst/>
              </a:prstGeom>
              <a:blipFill>
                <a:blip r:embed="rId3"/>
                <a:stretch>
                  <a:fillRect l="-844" t="-9859" b="-28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0AD564F0-D607-4A98-B19B-EC5DDA0652DF}"/>
                  </a:ext>
                </a:extLst>
              </p:cNvPr>
              <p:cNvSpPr/>
              <p:nvPr/>
            </p:nvSpPr>
            <p:spPr>
              <a:xfrm>
                <a:off x="2253335" y="2771244"/>
                <a:ext cx="7532921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hi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ổng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chi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í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uê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e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4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3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iệu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ồng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).</a:t>
                </a:r>
                <a:endParaRPr lang="en-US" sz="2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0AD564F0-D607-4A98-B19B-EC5DDA0652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3335" y="2771244"/>
                <a:ext cx="7532921" cy="430887"/>
              </a:xfrm>
              <a:prstGeom prst="rect">
                <a:avLst/>
              </a:prstGeom>
              <a:blipFill>
                <a:blip r:embed="rId4"/>
                <a:stretch>
                  <a:fillRect l="-1053" t="-10000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xmlns="" id="{7D77A4D5-63CC-4BAD-9C25-69FA1237A35C}"/>
                  </a:ext>
                </a:extLst>
              </p:cNvPr>
              <p:cNvSpPr/>
              <p:nvPr/>
            </p:nvSpPr>
            <p:spPr>
              <a:xfrm>
                <a:off x="503986" y="3196001"/>
                <a:ext cx="1083595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e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ở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ối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a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20</m:t>
                    </m:r>
                  </m:oMath>
                </a14:m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ười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e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ở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ối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a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10</m:t>
                    </m:r>
                  </m:oMath>
                </a14:m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ười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ổng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ười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e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ở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ối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a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là</a:t>
                </a:r>
                <a:endParaRPr lang="vi-VN" sz="2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ctr" defTabSz="1088421"/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10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ười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).</a:t>
                </a:r>
                <a:endParaRPr lang="en-US" sz="2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7D77A4D5-63CC-4BAD-9C25-69FA1237A3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986" y="3196001"/>
                <a:ext cx="10835950" cy="769441"/>
              </a:xfrm>
              <a:prstGeom prst="rect">
                <a:avLst/>
              </a:prstGeom>
              <a:blipFill>
                <a:blip r:embed="rId5"/>
                <a:stretch>
                  <a:fillRect l="-732" t="-4762" r="-225" b="-158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xmlns="" id="{20F7FC52-B6E8-4FAE-A7C9-484605247FD7}"/>
                  </a:ext>
                </a:extLst>
              </p:cNvPr>
              <p:cNvSpPr/>
              <p:nvPr/>
            </p:nvSpPr>
            <p:spPr>
              <a:xfrm>
                <a:off x="257473" y="101927"/>
                <a:ext cx="11777575" cy="2123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 defTabSz="1088421"/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  Một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ông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y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TNHH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ợt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quảng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o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án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huyến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ã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àng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óa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ản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ẩm</a:t>
                </a:r>
                <a:endParaRPr lang="en-US" sz="2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 defTabSz="1088421"/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 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ớ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ông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ty)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ần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uê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e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ể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ở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140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ườ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9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ấn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àng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ơ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uê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ỉ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algn="just" defTabSz="1088421"/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 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oạ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e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𝐵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.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e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oạ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10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iếc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e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oạ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9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iếc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iếc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e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algn="just" defTabSz="1088421"/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 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oạ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uê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iệu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oạ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iệu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ỏ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ả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uê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ao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iêu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e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ỗ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oạ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	         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ể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chi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í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ận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uyển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ấp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ất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rằng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e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ỉ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ở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ố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a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20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ườ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,6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ấn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	         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àng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e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ở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ố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a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10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ườ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1,5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ấn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àng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vi-VN" sz="215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20F7FC52-B6E8-4FAE-A7C9-484605247F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473" y="101927"/>
                <a:ext cx="11777575" cy="2123658"/>
              </a:xfrm>
              <a:prstGeom prst="rect">
                <a:avLst/>
              </a:prstGeom>
              <a:blipFill>
                <a:blip r:embed="rId6"/>
                <a:stretch>
                  <a:fillRect t="-2011" r="-673" b="-48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="" id="{0221FA78-13CD-45A6-974F-BF1E9182A49F}"/>
                  </a:ext>
                </a:extLst>
              </p:cNvPr>
              <p:cNvSpPr/>
              <p:nvPr/>
            </p:nvSpPr>
            <p:spPr>
              <a:xfrm>
                <a:off x="497873" y="3959935"/>
                <a:ext cx="11187311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e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ở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,6</m:t>
                    </m:r>
                  </m:oMath>
                </a14:m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ấn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àng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e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ở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1,5</m:t>
                    </m:r>
                  </m:oMath>
                </a14:m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ấn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àng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ổng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ượng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àng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e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ở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là</a:t>
                </a:r>
              </a:p>
              <a:p>
                <a:pPr algn="ctr" defTabSz="1088421"/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,6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1,5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ấn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).</a:t>
                </a:r>
                <a:endParaRPr lang="en-US" sz="2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0221FA78-13CD-45A6-974F-BF1E9182A4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873" y="3959935"/>
                <a:ext cx="11187311" cy="769441"/>
              </a:xfrm>
              <a:prstGeom prst="rect">
                <a:avLst/>
              </a:prstGeom>
              <a:blipFill>
                <a:blip r:embed="rId7"/>
                <a:stretch>
                  <a:fillRect l="-708" t="-5556" b="-150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xmlns="" id="{DCA9CC98-4DB1-4161-81F3-7944988CA57F}"/>
                  </a:ext>
                </a:extLst>
              </p:cNvPr>
              <p:cNvSpPr/>
              <p:nvPr/>
            </p:nvSpPr>
            <p:spPr>
              <a:xfrm>
                <a:off x="424056" y="4565985"/>
                <a:ext cx="11502203" cy="21264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eo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ả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iết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ta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≤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≤10</m:t>
                            </m:r>
                          </m:e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≤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≤9</m:t>
                            </m:r>
                          </m:e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0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10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≥140</m:t>
                            </m:r>
                          </m:e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,6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1,5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≥9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. </a:t>
                </a:r>
              </a:p>
              <a:p>
                <a:pPr defTabSz="1088421"/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ầ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;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𝑦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uộc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iề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hiệ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(*)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ể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𝑇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4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+3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𝑦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ạt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GTNN.</a:t>
                </a:r>
              </a:p>
            </p:txBody>
          </p:sp>
        </mc:Choice>
        <mc:Fallback xmlns="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DCA9CC98-4DB1-4161-81F3-7944988CA5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056" y="4565985"/>
                <a:ext cx="11502203" cy="2126480"/>
              </a:xfrm>
              <a:prstGeom prst="rect">
                <a:avLst/>
              </a:prstGeom>
              <a:blipFill>
                <a:blip r:embed="rId8"/>
                <a:stretch>
                  <a:fillRect l="-848" b="-57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93082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ounded Rectangle 52">
            <a:extLst>
              <a:ext uri="{FF2B5EF4-FFF2-40B4-BE49-F238E27FC236}">
                <a16:creationId xmlns:a16="http://schemas.microsoft.com/office/drawing/2014/main" xmlns="" id="{7E1FF019-A7F0-4189-A7E0-3EE73337A210}"/>
              </a:ext>
            </a:extLst>
          </p:cNvPr>
          <p:cNvSpPr/>
          <p:nvPr/>
        </p:nvSpPr>
        <p:spPr>
          <a:xfrm>
            <a:off x="192956" y="2173878"/>
            <a:ext cx="11879016" cy="4695003"/>
          </a:xfrm>
          <a:prstGeom prst="roundRect">
            <a:avLst>
              <a:gd name="adj" fmla="val 3132"/>
            </a:avLst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999C8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21"/>
            <a:endParaRPr lang="en-US" sz="2150">
              <a:ln w="28575">
                <a:solidFill>
                  <a:schemeClr val="tx1"/>
                </a:solidFill>
              </a:ln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3" name="Group 60">
            <a:extLst>
              <a:ext uri="{FF2B5EF4-FFF2-40B4-BE49-F238E27FC236}">
                <a16:creationId xmlns:a16="http://schemas.microsoft.com/office/drawing/2014/main" xmlns="" id="{01AE9843-7FFA-4934-8DCF-85FD41B494C1}"/>
              </a:ext>
            </a:extLst>
          </p:cNvPr>
          <p:cNvGrpSpPr/>
          <p:nvPr/>
        </p:nvGrpSpPr>
        <p:grpSpPr>
          <a:xfrm>
            <a:off x="192028" y="2124601"/>
            <a:ext cx="1948585" cy="517968"/>
            <a:chOff x="1224541" y="6305967"/>
            <a:chExt cx="3568118" cy="968749"/>
          </a:xfrm>
        </p:grpSpPr>
        <p:sp>
          <p:nvSpPr>
            <p:cNvPr id="34" name="Freeform 20">
              <a:extLst>
                <a:ext uri="{FF2B5EF4-FFF2-40B4-BE49-F238E27FC236}">
                  <a16:creationId xmlns:a16="http://schemas.microsoft.com/office/drawing/2014/main" xmlns="" id="{07F177AA-D942-4F6E-ACDF-ED47E4E3CAF9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818497" y="5300553"/>
              <a:ext cx="951920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xmlns="" id="{9CFD433B-56A4-44A0-8E36-C7AA77B52EE4}"/>
                </a:ext>
              </a:extLst>
            </p:cNvPr>
            <p:cNvSpPr txBox="1"/>
            <p:nvPr/>
          </p:nvSpPr>
          <p:spPr>
            <a:xfrm>
              <a:off x="2296331" y="6305967"/>
              <a:ext cx="2093465" cy="834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421"/>
              <a:r>
                <a:rPr lang="vi-VN" sz="23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i giải</a:t>
              </a:r>
              <a:endParaRPr lang="en-US" sz="2300" b="1" dirty="0">
                <a:solidFill>
                  <a:srgbClr val="0999C8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Round Diagonal Corner Rectangle 58">
              <a:extLst>
                <a:ext uri="{FF2B5EF4-FFF2-40B4-BE49-F238E27FC236}">
                  <a16:creationId xmlns:a16="http://schemas.microsoft.com/office/drawing/2014/main" xmlns="" id="{699A2C22-DC4B-4F01-8630-1EB3E47D2AF7}"/>
                </a:ext>
              </a:extLst>
            </p:cNvPr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Freeform 15">
              <a:extLst>
                <a:ext uri="{FF2B5EF4-FFF2-40B4-BE49-F238E27FC236}">
                  <a16:creationId xmlns:a16="http://schemas.microsoft.com/office/drawing/2014/main" xmlns="" id="{F78B13E2-7FD9-486B-A9F0-2F6E2C338AD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9" name="Rounded Rectangle 61">
            <a:extLst>
              <a:ext uri="{FF2B5EF4-FFF2-40B4-BE49-F238E27FC236}">
                <a16:creationId xmlns:a16="http://schemas.microsoft.com/office/drawing/2014/main" xmlns="" id="{AA456EE3-E719-4020-A9D7-2C994D97B262}"/>
              </a:ext>
            </a:extLst>
          </p:cNvPr>
          <p:cNvSpPr/>
          <p:nvPr/>
        </p:nvSpPr>
        <p:spPr>
          <a:xfrm>
            <a:off x="228027" y="84109"/>
            <a:ext cx="11843945" cy="1981030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21"/>
            <a:endParaRPr lang="en-US" sz="215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0" name="Group 67">
            <a:extLst>
              <a:ext uri="{FF2B5EF4-FFF2-40B4-BE49-F238E27FC236}">
                <a16:creationId xmlns:a16="http://schemas.microsoft.com/office/drawing/2014/main" xmlns="" id="{FE240621-314B-4581-BF65-BDEA47C0BCE7}"/>
              </a:ext>
            </a:extLst>
          </p:cNvPr>
          <p:cNvGrpSpPr/>
          <p:nvPr/>
        </p:nvGrpSpPr>
        <p:grpSpPr>
          <a:xfrm>
            <a:off x="228027" y="81016"/>
            <a:ext cx="1763175" cy="635730"/>
            <a:chOff x="1311958" y="3405486"/>
            <a:chExt cx="3251532" cy="940513"/>
          </a:xfrm>
        </p:grpSpPr>
        <p:sp>
          <p:nvSpPr>
            <p:cNvPr id="41" name="Freeform 20">
              <a:extLst>
                <a:ext uri="{FF2B5EF4-FFF2-40B4-BE49-F238E27FC236}">
                  <a16:creationId xmlns:a16="http://schemas.microsoft.com/office/drawing/2014/main" xmlns="" id="{FF9394A9-3F70-4EBA-84C8-6108EA8B8311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921386" y="2671082"/>
              <a:ext cx="793396" cy="249081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xmlns="" id="{284E822C-CD28-47FC-91EE-4144E7F51B73}"/>
                </a:ext>
              </a:extLst>
            </p:cNvPr>
            <p:cNvSpPr txBox="1"/>
            <p:nvPr/>
          </p:nvSpPr>
          <p:spPr>
            <a:xfrm>
              <a:off x="2250670" y="3527166"/>
              <a:ext cx="2031469" cy="6602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421"/>
              <a:r>
                <a:rPr lang="en-US" sz="2300" b="1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23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300" b="1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23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300" b="1" dirty="0" smtClean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9</a:t>
              </a:r>
              <a:endParaRPr lang="en-US" sz="2300" b="1" dirty="0">
                <a:solidFill>
                  <a:prstClr val="white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3" name="Group 70">
              <a:extLst>
                <a:ext uri="{FF2B5EF4-FFF2-40B4-BE49-F238E27FC236}">
                  <a16:creationId xmlns:a16="http://schemas.microsoft.com/office/drawing/2014/main" xmlns="" id="{4712DCFA-96E3-4685-9CB5-69DC9F7F31DE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xmlns="" id="{A1FDFD10-04C3-481B-8A35-B292A9CFB5B0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421"/>
                <a:endParaRPr lang="en-US" sz="215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Freeform 13">
                <a:extLst>
                  <a:ext uri="{FF2B5EF4-FFF2-40B4-BE49-F238E27FC236}">
                    <a16:creationId xmlns:a16="http://schemas.microsoft.com/office/drawing/2014/main" xmlns="" id="{6F40C740-39AF-4900-BBCB-3571C2A7E8D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Freeform 14">
                <a:extLst>
                  <a:ext uri="{FF2B5EF4-FFF2-40B4-BE49-F238E27FC236}">
                    <a16:creationId xmlns:a16="http://schemas.microsoft.com/office/drawing/2014/main" xmlns="" id="{3AEF1533-A04B-439A-95B5-B5C93F34197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Freeform 15">
                <a:extLst>
                  <a:ext uri="{FF2B5EF4-FFF2-40B4-BE49-F238E27FC236}">
                    <a16:creationId xmlns:a16="http://schemas.microsoft.com/office/drawing/2014/main" xmlns="" id="{029C1080-B88F-4E4F-A92A-3949838C164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Freeform 16">
                <a:extLst>
                  <a:ext uri="{FF2B5EF4-FFF2-40B4-BE49-F238E27FC236}">
                    <a16:creationId xmlns:a16="http://schemas.microsoft.com/office/drawing/2014/main" xmlns="" id="{76DC9ECC-C295-4CD2-8870-51537625CA2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Freeform 17">
                <a:extLst>
                  <a:ext uri="{FF2B5EF4-FFF2-40B4-BE49-F238E27FC236}">
                    <a16:creationId xmlns:a16="http://schemas.microsoft.com/office/drawing/2014/main" xmlns="" id="{51CBD9CC-E67B-402E-BD7F-42D56621012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Freeform 18">
                <a:extLst>
                  <a:ext uri="{FF2B5EF4-FFF2-40B4-BE49-F238E27FC236}">
                    <a16:creationId xmlns:a16="http://schemas.microsoft.com/office/drawing/2014/main" xmlns="" id="{7B8B9A61-C072-439A-A155-8BB76865D44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Freeform 19">
                <a:extLst>
                  <a:ext uri="{FF2B5EF4-FFF2-40B4-BE49-F238E27FC236}">
                    <a16:creationId xmlns:a16="http://schemas.microsoft.com/office/drawing/2014/main" xmlns="" id="{0AF8AF5E-15F7-4D99-9F9E-97D352D614D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Freeform 20">
                <a:extLst>
                  <a:ext uri="{FF2B5EF4-FFF2-40B4-BE49-F238E27FC236}">
                    <a16:creationId xmlns:a16="http://schemas.microsoft.com/office/drawing/2014/main" xmlns="" id="{609B449D-64E2-49C0-A643-A9416AC4178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Freeform 21">
                <a:extLst>
                  <a:ext uri="{FF2B5EF4-FFF2-40B4-BE49-F238E27FC236}">
                    <a16:creationId xmlns:a16="http://schemas.microsoft.com/office/drawing/2014/main" xmlns="" id="{4C136A88-277E-4088-950C-ED7AFF121F0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Freeform 22">
                <a:extLst>
                  <a:ext uri="{FF2B5EF4-FFF2-40B4-BE49-F238E27FC236}">
                    <a16:creationId xmlns:a16="http://schemas.microsoft.com/office/drawing/2014/main" xmlns="" id="{E5886AE3-A2A7-4ABF-B605-CC3AD96AB74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Freeform 23">
                <a:extLst>
                  <a:ext uri="{FF2B5EF4-FFF2-40B4-BE49-F238E27FC236}">
                    <a16:creationId xmlns:a16="http://schemas.microsoft.com/office/drawing/2014/main" xmlns="" id="{A3FEF1D1-47E7-4FE3-B421-E0EAE5E8B5F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Freeform 24">
                <a:extLst>
                  <a:ext uri="{FF2B5EF4-FFF2-40B4-BE49-F238E27FC236}">
                    <a16:creationId xmlns:a16="http://schemas.microsoft.com/office/drawing/2014/main" xmlns="" id="{AD519FEC-DFF9-4F8D-9441-6AEE8013CFD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Freeform 25">
                <a:extLst>
                  <a:ext uri="{FF2B5EF4-FFF2-40B4-BE49-F238E27FC236}">
                    <a16:creationId xmlns:a16="http://schemas.microsoft.com/office/drawing/2014/main" xmlns="" id="{57B2883C-5247-46CB-A623-3419C44061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Freeform 26">
                <a:extLst>
                  <a:ext uri="{FF2B5EF4-FFF2-40B4-BE49-F238E27FC236}">
                    <a16:creationId xmlns:a16="http://schemas.microsoft.com/office/drawing/2014/main" xmlns="" id="{97F23E32-2544-47C6-9F2A-DCD1FC91A1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Freeform 27">
                <a:extLst>
                  <a:ext uri="{FF2B5EF4-FFF2-40B4-BE49-F238E27FC236}">
                    <a16:creationId xmlns:a16="http://schemas.microsoft.com/office/drawing/2014/main" xmlns="" id="{5ED6533F-B843-4DE9-8868-18BAFBF14E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Freeform 28">
                <a:extLst>
                  <a:ext uri="{FF2B5EF4-FFF2-40B4-BE49-F238E27FC236}">
                    <a16:creationId xmlns:a16="http://schemas.microsoft.com/office/drawing/2014/main" xmlns="" id="{782ADBF2-E3C3-4327-AC2E-321331C8BC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Freeform 29">
                <a:extLst>
                  <a:ext uri="{FF2B5EF4-FFF2-40B4-BE49-F238E27FC236}">
                    <a16:creationId xmlns:a16="http://schemas.microsoft.com/office/drawing/2014/main" xmlns="" id="{91271704-A917-457E-B5E3-E244161E38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30">
                <a:extLst>
                  <a:ext uri="{FF2B5EF4-FFF2-40B4-BE49-F238E27FC236}">
                    <a16:creationId xmlns:a16="http://schemas.microsoft.com/office/drawing/2014/main" xmlns="" id="{81B358AB-8B1D-43B0-A982-FD290D8079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31">
                <a:extLst>
                  <a:ext uri="{FF2B5EF4-FFF2-40B4-BE49-F238E27FC236}">
                    <a16:creationId xmlns:a16="http://schemas.microsoft.com/office/drawing/2014/main" xmlns="" id="{2053F368-2B85-4CCB-B074-83EA3652B1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32">
                <a:extLst>
                  <a:ext uri="{FF2B5EF4-FFF2-40B4-BE49-F238E27FC236}">
                    <a16:creationId xmlns:a16="http://schemas.microsoft.com/office/drawing/2014/main" xmlns="" id="{F694E4FA-91CA-4274-8300-17255210DB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33">
                <a:extLst>
                  <a:ext uri="{FF2B5EF4-FFF2-40B4-BE49-F238E27FC236}">
                    <a16:creationId xmlns:a16="http://schemas.microsoft.com/office/drawing/2014/main" xmlns="" id="{A11AAC21-EED3-4155-A49E-546205CDD2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34">
                <a:extLst>
                  <a:ext uri="{FF2B5EF4-FFF2-40B4-BE49-F238E27FC236}">
                    <a16:creationId xmlns:a16="http://schemas.microsoft.com/office/drawing/2014/main" xmlns="" id="{0BD10DCF-C74A-4747-83EE-370C25187E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35">
                <a:extLst>
                  <a:ext uri="{FF2B5EF4-FFF2-40B4-BE49-F238E27FC236}">
                    <a16:creationId xmlns:a16="http://schemas.microsoft.com/office/drawing/2014/main" xmlns="" id="{805F6081-38EE-408B-9F75-06DA2D5971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36">
                <a:extLst>
                  <a:ext uri="{FF2B5EF4-FFF2-40B4-BE49-F238E27FC236}">
                    <a16:creationId xmlns:a16="http://schemas.microsoft.com/office/drawing/2014/main" xmlns="" id="{9B84DB4A-C3B4-4758-BC73-3ACBB69A0F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xmlns="" id="{C1D3DCD9-41EF-4404-8540-11B3EFA6FC8C}"/>
              </a:ext>
            </a:extLst>
          </p:cNvPr>
          <p:cNvCxnSpPr>
            <a:cxnSpLocks/>
          </p:cNvCxnSpPr>
          <p:nvPr/>
        </p:nvCxnSpPr>
        <p:spPr>
          <a:xfrm flipV="1">
            <a:off x="9155986" y="3073261"/>
            <a:ext cx="0" cy="410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xmlns="" id="{DCA9CC98-4DB1-4161-81F3-7944988CA57F}"/>
                  </a:ext>
                </a:extLst>
              </p:cNvPr>
              <p:cNvSpPr/>
              <p:nvPr/>
            </p:nvSpPr>
            <p:spPr>
              <a:xfrm>
                <a:off x="2156288" y="-15654"/>
                <a:ext cx="11502203" cy="21264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ét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ất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≤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≤10</m:t>
                            </m:r>
                          </m:e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≤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≤9</m:t>
                            </m:r>
                          </m:e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0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10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≥140</m:t>
                            </m:r>
                          </m:e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,6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1,5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≥9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. </a:t>
                </a:r>
              </a:p>
              <a:p>
                <a:pPr defTabSz="1088421"/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ầ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;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𝑦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uộc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iền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hiệm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(*)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ể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𝑇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4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+3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𝑦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ạt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GTNN.</a:t>
                </a:r>
              </a:p>
            </p:txBody>
          </p:sp>
        </mc:Choice>
        <mc:Fallback xmlns="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DCA9CC98-4DB1-4161-81F3-7944988CA5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6288" y="-15654"/>
                <a:ext cx="11502203" cy="2126480"/>
              </a:xfrm>
              <a:prstGeom prst="rect">
                <a:avLst/>
              </a:prstGeom>
              <a:blipFill>
                <a:blip r:embed="rId3"/>
                <a:stretch>
                  <a:fillRect l="-848" b="-57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xmlns="" id="{97812BB1-9732-4BC0-8B16-DD4D03700B4D}"/>
                  </a:ext>
                </a:extLst>
              </p:cNvPr>
              <p:cNvSpPr/>
              <p:nvPr/>
            </p:nvSpPr>
            <p:spPr>
              <a:xfrm>
                <a:off x="297522" y="2789659"/>
                <a:ext cx="6198417" cy="10618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831" indent="-342831" defTabSz="1088421">
                  <a:buFont typeface="Wingdings" panose="05000000000000000000" pitchFamily="2" charset="2"/>
                  <a:buChar char="Ø"/>
                </a:pP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Biểu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iễn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iền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hiệm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ất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e>
                    </m:d>
                  </m:oMath>
                </a14:m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ứ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ể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ả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iền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ứ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ư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97812BB1-9732-4BC0-8B16-DD4D03700B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522" y="2789659"/>
                <a:ext cx="6198417" cy="1061829"/>
              </a:xfrm>
              <a:prstGeom prst="rect">
                <a:avLst/>
              </a:prstGeom>
              <a:blipFill>
                <a:blip r:embed="rId4"/>
                <a:stretch>
                  <a:fillRect l="-983" t="-4023" b="-10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xmlns="" id="{0DA966A6-2DA2-47B2-BFA4-6720653A21D5}"/>
                  </a:ext>
                </a:extLst>
              </p:cNvPr>
              <p:cNvSpPr/>
              <p:nvPr/>
            </p:nvSpPr>
            <p:spPr>
              <a:xfrm>
                <a:off x="307494" y="3968186"/>
                <a:ext cx="6005941" cy="7386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831" indent="-342831" defTabSz="1088421">
                  <a:buFont typeface="Wingdings" panose="05000000000000000000" pitchFamily="2" charset="2"/>
                  <a:buChar char="Ø"/>
                </a:pP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Biểu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4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3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ạt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ỏ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ất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ỉnh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ứ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id="{0DA966A6-2DA2-47B2-BFA4-6720653A21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494" y="3968186"/>
                <a:ext cx="6005941" cy="738664"/>
              </a:xfrm>
              <a:prstGeom prst="rect">
                <a:avLst/>
              </a:prstGeom>
              <a:blipFill>
                <a:blip r:embed="rId5"/>
                <a:stretch>
                  <a:fillRect l="-1014" t="-4959" r="-203" b="-157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xmlns="" id="{EF7B0E2B-8A3D-4A9A-B0F9-94F23DE524F3}"/>
                  </a:ext>
                </a:extLst>
              </p:cNvPr>
              <p:cNvSpPr/>
              <p:nvPr/>
            </p:nvSpPr>
            <p:spPr>
              <a:xfrm>
                <a:off x="214618" y="4805695"/>
                <a:ext cx="7609374" cy="8991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693" indent="-285693" defTabSz="1088421">
                  <a:buFont typeface="Wingdings" panose="05000000000000000000" pitchFamily="2" charset="2"/>
                  <a:buChar char="Ø"/>
                </a:pP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ay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ọa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0;2</m:t>
                        </m:r>
                      </m:e>
                    </m:d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0;9</m:t>
                        </m:r>
                      </m:e>
                    </m:d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;9</m:t>
                        </m:r>
                      </m:e>
                    </m:d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d>
                      <m:dPr>
                        <m:ctrlP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;4</m:t>
                        </m:r>
                      </m:e>
                    </m:d>
                    <m:r>
                      <a:rPr lang="en-US" sz="21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1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v</m:t>
                    </m:r>
                    <m:r>
                      <a:rPr lang="en-US" sz="21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à</m:t>
                    </m:r>
                    <m:r>
                      <m:rPr>
                        <m:sty m:val="p"/>
                      </m:rPr>
                      <a:rPr lang="en-US" sz="21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sz="21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lang="en-US" sz="21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defTabSz="1088421"/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vi-VN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=46</m:t>
                    </m:r>
                  </m:oMath>
                </a14:m>
                <a:r>
                  <a:rPr lang="vi-VN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=67</m:t>
                    </m:r>
                  </m:oMath>
                </a14:m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=37</m:t>
                    </m:r>
                  </m:oMath>
                </a14:m>
                <a:r>
                  <a:rPr lang="vi-VN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=32</m:t>
                    </m:r>
                  </m:oMath>
                </a14:m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EF7B0E2B-8A3D-4A9A-B0F9-94F23DE524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618" y="4805695"/>
                <a:ext cx="7609374" cy="899157"/>
              </a:xfrm>
              <a:prstGeom prst="rect">
                <a:avLst/>
              </a:prstGeom>
              <a:blipFill>
                <a:blip r:embed="rId6"/>
                <a:stretch>
                  <a:fillRect l="-962" b="-128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xmlns="" id="{EC2FE839-5FDB-4D3F-AF78-570335A748E0}"/>
                  </a:ext>
                </a:extLst>
              </p:cNvPr>
              <p:cNvSpPr/>
              <p:nvPr/>
            </p:nvSpPr>
            <p:spPr>
              <a:xfrm>
                <a:off x="235740" y="5637221"/>
                <a:ext cx="5939973" cy="11363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693" indent="-285693" defTabSz="1088421">
                  <a:buFont typeface="Wingdings" panose="05000000000000000000" pitchFamily="2" charset="2"/>
                  <a:buChar char="Ø"/>
                </a:pPr>
                <a:r>
                  <a:rPr lang="vi-VN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4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3</m:t>
                    </m:r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ạt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ỏ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ất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=5</m:t>
                            </m:r>
                          </m:e>
                          <m:e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=4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. Khi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vi-VN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𝑚𝑖𝑛</m:t>
                        </m:r>
                      </m:sub>
                    </m:sSub>
                  </m:oMath>
                </a14:m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=32 (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iệu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ồng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EC2FE839-5FDB-4D3F-AF78-570335A748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740" y="5637221"/>
                <a:ext cx="5939973" cy="1136337"/>
              </a:xfrm>
              <a:prstGeom prst="rect">
                <a:avLst/>
              </a:prstGeom>
              <a:blipFill>
                <a:blip r:embed="rId7"/>
                <a:stretch>
                  <a:fillRect l="-1027" r="-308"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3090" y="2324506"/>
            <a:ext cx="4770856" cy="4470085"/>
          </a:xfrm>
          <a:prstGeom prst="rect">
            <a:avLst/>
          </a:prstGeom>
          <a:ln w="3175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348775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74" grpId="0"/>
      <p:bldP spid="7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268946" y="762000"/>
            <a:ext cx="10903215" cy="514529"/>
            <a:chOff x="-306200" y="1872940"/>
            <a:chExt cx="18582988" cy="939990"/>
          </a:xfrm>
        </p:grpSpPr>
        <p:sp>
          <p:nvSpPr>
            <p:cNvPr id="3" name="Rounded Rectangle 2"/>
            <p:cNvSpPr/>
            <p:nvPr/>
          </p:nvSpPr>
          <p:spPr>
            <a:xfrm>
              <a:off x="-306200" y="1906446"/>
              <a:ext cx="1617915" cy="771500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599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-125281" y="1913524"/>
              <a:ext cx="2000360" cy="8994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599" b="1" dirty="0" smtClean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II.</a:t>
              </a:r>
              <a:endParaRPr lang="en-US" sz="2599" b="1" dirty="0">
                <a:solidFill>
                  <a:prstClr val="white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466166" y="1872940"/>
              <a:ext cx="16810622" cy="8994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599" b="1" dirty="0" smtClean="0">
                  <a:solidFill>
                    <a:schemeClr val="tx2">
                      <a:lumMod val="75000"/>
                    </a:schemeClr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HỆ BẤT PHƯƠNG TRÌNH BẬC NHẤT HAI ẨN</a:t>
              </a:r>
              <a:endParaRPr lang="en-US" sz="2599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Group 144"/>
          <p:cNvGrpSpPr/>
          <p:nvPr/>
        </p:nvGrpSpPr>
        <p:grpSpPr>
          <a:xfrm>
            <a:off x="120027" y="1264249"/>
            <a:ext cx="11762319" cy="5369632"/>
            <a:chOff x="1076414" y="3174773"/>
            <a:chExt cx="23458206" cy="4767671"/>
          </a:xfrm>
        </p:grpSpPr>
        <p:sp>
          <p:nvSpPr>
            <p:cNvPr id="9" name="Rounded Rectangle 8"/>
            <p:cNvSpPr/>
            <p:nvPr/>
          </p:nvSpPr>
          <p:spPr>
            <a:xfrm>
              <a:off x="1312551" y="3491344"/>
              <a:ext cx="23222069" cy="4451100"/>
            </a:xfrm>
            <a:prstGeom prst="roundRect">
              <a:avLst>
                <a:gd name="adj" fmla="val 302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7998" tIns="8999" rIns="17998" bIns="8999" rtlCol="0" anchor="ctr"/>
            <a:lstStyle/>
            <a:p>
              <a:pPr algn="ctr" defTabSz="1088421"/>
              <a:endParaRPr lang="en-US" sz="2599">
                <a:solidFill>
                  <a:prstClr val="white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0" name="Group 65"/>
            <p:cNvGrpSpPr/>
            <p:nvPr/>
          </p:nvGrpSpPr>
          <p:grpSpPr>
            <a:xfrm>
              <a:off x="1076414" y="3174773"/>
              <a:ext cx="4174027" cy="696581"/>
              <a:chOff x="166396" y="8780572"/>
              <a:chExt cx="4174027" cy="696581"/>
            </a:xfrm>
          </p:grpSpPr>
          <p:sp>
            <p:nvSpPr>
              <p:cNvPr id="11" name="Freeform 20"/>
              <p:cNvSpPr>
                <a:spLocks/>
              </p:cNvSpPr>
              <p:nvPr/>
            </p:nvSpPr>
            <p:spPr bwMode="auto">
              <a:xfrm>
                <a:off x="384522" y="8884224"/>
                <a:ext cx="3955901" cy="592929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599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2" name="Group 11"/>
              <p:cNvGrpSpPr/>
              <p:nvPr/>
            </p:nvGrpSpPr>
            <p:grpSpPr>
              <a:xfrm>
                <a:off x="166396" y="8780572"/>
                <a:ext cx="702538" cy="572234"/>
                <a:chOff x="-145995" y="8633545"/>
                <a:chExt cx="787401" cy="641358"/>
              </a:xfrm>
            </p:grpSpPr>
            <p:sp>
              <p:nvSpPr>
                <p:cNvPr id="14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599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599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599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599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599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599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599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13"/>
                  <a:ext cx="787400" cy="573090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599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599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599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599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599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" name="TextBox 12"/>
              <p:cNvSpPr txBox="1"/>
              <p:nvPr/>
            </p:nvSpPr>
            <p:spPr>
              <a:xfrm>
                <a:off x="932117" y="8958777"/>
                <a:ext cx="3408306" cy="4371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1088421"/>
                <a:r>
                  <a:rPr lang="vi-VN" sz="2599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Ghi nhớ</a:t>
                </a:r>
                <a:endParaRPr lang="en-US" sz="2599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8" name="TextBox 27"/>
          <p:cNvSpPr txBox="1"/>
          <p:nvPr/>
        </p:nvSpPr>
        <p:spPr>
          <a:xfrm>
            <a:off x="1064094" y="3495091"/>
            <a:ext cx="10547950" cy="8922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31" indent="-342831" algn="just" defTabSz="1088421">
              <a:buFont typeface="Wingdings" panose="05000000000000000000" pitchFamily="2" charset="2"/>
              <a:buChar char="Ø"/>
            </a:pPr>
            <a:r>
              <a:rPr lang="en-US" sz="2599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599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Cặp</a:t>
            </a:r>
            <a:r>
              <a:rPr lang="en-US" sz="2599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599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số</a:t>
            </a:r>
            <a:r>
              <a:rPr lang="en-US" sz="2599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599" b="1" i="1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(x</a:t>
            </a:r>
            <a:r>
              <a:rPr lang="en-US" sz="2599" b="1" i="1" baseline="-25000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0</a:t>
            </a:r>
            <a:r>
              <a:rPr lang="en-US" sz="2599" b="1" i="1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;</a:t>
            </a:r>
            <a:r>
              <a:rPr lang="vi-VN" sz="2599" b="1" i="1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599" b="1" i="1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y</a:t>
            </a:r>
            <a:r>
              <a:rPr lang="en-US" sz="2599" b="1" i="1" baseline="-25000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0</a:t>
            </a:r>
            <a:r>
              <a:rPr lang="en-US" sz="2599" b="1" i="1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)</a:t>
            </a:r>
            <a:r>
              <a:rPr lang="en-US" sz="2599" b="1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599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gọi</a:t>
            </a:r>
            <a:r>
              <a:rPr lang="en-US" sz="2599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599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là</a:t>
            </a:r>
            <a:r>
              <a:rPr lang="en-US" sz="2599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599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một</a:t>
            </a:r>
            <a:r>
              <a:rPr lang="en-US" sz="2599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599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nghiệm</a:t>
            </a:r>
            <a:r>
              <a:rPr lang="en-US" sz="2599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599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2599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599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hệ</a:t>
            </a:r>
            <a:r>
              <a:rPr lang="en-US" sz="2599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599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nếu</a:t>
            </a:r>
            <a:r>
              <a:rPr lang="en-US" sz="2599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599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nó</a:t>
            </a:r>
            <a:r>
              <a:rPr lang="en-US" sz="2599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599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là</a:t>
            </a:r>
            <a:r>
              <a:rPr lang="en-US" sz="2599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599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nghiệm</a:t>
            </a:r>
            <a:r>
              <a:rPr lang="vi-VN" sz="2599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599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chung</a:t>
            </a:r>
            <a:r>
              <a:rPr lang="en-US" sz="2599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599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2599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599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các</a:t>
            </a:r>
            <a:r>
              <a:rPr lang="en-US" sz="2599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2599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BPT</a:t>
            </a:r>
            <a:r>
              <a:rPr lang="en-US" sz="2599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599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trong</a:t>
            </a:r>
            <a:r>
              <a:rPr lang="en-US" sz="2599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599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hệ</a:t>
            </a:r>
            <a:r>
              <a:rPr lang="vi-VN" sz="2599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.</a:t>
            </a:r>
            <a:endParaRPr lang="en-US" sz="2599" b="1" dirty="0">
              <a:solidFill>
                <a:prstClr val="black"/>
              </a:solidFill>
              <a:latin typeface="Palatino Linotype" panose="0204050205050503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xmlns="" id="{2BFEE834-6986-443F-909F-CAF7596BB155}"/>
                  </a:ext>
                </a:extLst>
              </p:cNvPr>
              <p:cNvSpPr txBox="1"/>
              <p:nvPr/>
            </p:nvSpPr>
            <p:spPr>
              <a:xfrm>
                <a:off x="1064094" y="4543223"/>
                <a:ext cx="10547951" cy="12922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831" indent="-342831" algn="just" defTabSz="1088421">
                  <a:buFont typeface="Wingdings" panose="05000000000000000000" pitchFamily="2" charset="2"/>
                  <a:buChar char="Ø"/>
                </a:pP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V</a:t>
                </a:r>
                <a:r>
                  <a:rPr lang="vi-VN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ới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mỗi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cặp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599" b="1" i="1">
                            <a:solidFill>
                              <a:srgbClr val="FF0000"/>
                            </a:solidFill>
                            <a:latin typeface="Cambria Math"/>
                            <a:ea typeface="Tahoma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2599" b="1" i="1">
                                <a:solidFill>
                                  <a:srgbClr val="FF0000"/>
                                </a:solidFill>
                                <a:latin typeface="Cambria Math"/>
                                <a:ea typeface="Tahoma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2599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vi-VN" sz="2599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vi-VN" sz="2599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vi-VN" sz="2599" b="1" i="1">
                                <a:solidFill>
                                  <a:srgbClr val="FF0000"/>
                                </a:solidFill>
                                <a:latin typeface="Cambria Math"/>
                                <a:ea typeface="Tahoma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2599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vi-VN" sz="2599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vi-VN" sz="2599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vi-VN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của h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ệ</a:t>
                </a:r>
                <a:r>
                  <a:rPr lang="vi-VN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smtClean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2599" b="1" dirty="0" err="1" smtClean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xác</a:t>
                </a:r>
                <a:r>
                  <a:rPr lang="en-US" sz="2599" b="1" dirty="0" smtClean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 smtClean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599" b="1" dirty="0" smtClean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 smtClean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599" b="1" dirty="0" smtClean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2599" b="1" dirty="0" err="1" smtClean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599" b="1" dirty="0" smtClean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i="1" dirty="0">
                    <a:solidFill>
                      <a:srgbClr val="FF0000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M(x</a:t>
                </a:r>
                <a:r>
                  <a:rPr lang="en-US" sz="2599" b="1" i="1" baseline="-25000" dirty="0">
                    <a:solidFill>
                      <a:srgbClr val="FF0000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0</a:t>
                </a:r>
                <a:r>
                  <a:rPr lang="en-US" sz="2599" b="1" i="1" dirty="0">
                    <a:solidFill>
                      <a:srgbClr val="FF0000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;</a:t>
                </a:r>
                <a:r>
                  <a:rPr lang="vi-VN" sz="2599" b="1" i="1" dirty="0">
                    <a:solidFill>
                      <a:srgbClr val="FF0000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i="1" dirty="0">
                    <a:solidFill>
                      <a:srgbClr val="FF0000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y</a:t>
                </a:r>
                <a:r>
                  <a:rPr lang="en-US" sz="2599" b="1" i="1" baseline="-25000" dirty="0">
                    <a:solidFill>
                      <a:srgbClr val="FF0000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0</a:t>
                </a:r>
                <a:r>
                  <a:rPr lang="en-US" sz="2599" b="1" i="1" dirty="0">
                    <a:solidFill>
                      <a:srgbClr val="FF0000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)</a:t>
                </a:r>
                <a:r>
                  <a:rPr lang="en-US" sz="2599" b="1" dirty="0">
                    <a:solidFill>
                      <a:srgbClr val="FF0000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599" b="1" dirty="0" smtClean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trong </a:t>
                </a:r>
                <a:r>
                  <a:rPr lang="vi-VN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mặt phẳng tọa độ </a:t>
                </a:r>
                <a14:m>
                  <m:oMath xmlns:m="http://schemas.openxmlformats.org/officeDocument/2006/math">
                    <m:r>
                      <a:rPr lang="vi-VN" sz="2599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𝑶𝒙𝒚</m:t>
                    </m:r>
                    <m:r>
                      <a:rPr lang="vi-VN" sz="2599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 smtClean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sz="2599" b="1" dirty="0" smtClean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599" b="1" dirty="0" smtClean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tất </a:t>
                </a:r>
                <a:r>
                  <a:rPr lang="vi-VN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cả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 smtClean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599" b="1" dirty="0" smtClean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smtClean="0">
                    <a:solidFill>
                      <a:srgbClr val="FF0000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i="1" dirty="0" smtClean="0">
                    <a:solidFill>
                      <a:srgbClr val="FF0000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M  </a:t>
                </a:r>
                <a:r>
                  <a:rPr lang="en-US" sz="2599" b="1" dirty="0" err="1" smtClean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599" b="1" dirty="0" smtClean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 smtClean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599" b="1" dirty="0" smtClean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srgbClr val="FF0000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miền</a:t>
                </a:r>
                <a:r>
                  <a:rPr lang="en-US" sz="2599" b="1" dirty="0">
                    <a:solidFill>
                      <a:srgbClr val="FF0000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srgbClr val="FF0000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599" b="1" dirty="0">
                    <a:solidFill>
                      <a:srgbClr val="FF0000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 smtClean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2BFEE834-6986-443F-909F-CAF7596BB1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4094" y="4543223"/>
                <a:ext cx="10547951" cy="1292277"/>
              </a:xfrm>
              <a:prstGeom prst="rect">
                <a:avLst/>
              </a:prstGeom>
              <a:blipFill>
                <a:blip r:embed="rId2"/>
                <a:stretch>
                  <a:fillRect l="-925" t="-4245" r="-1040" b="-113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xmlns="" id="{9DFC014B-6B4B-410C-99A8-8BE986EF13D9}"/>
                  </a:ext>
                </a:extLst>
              </p:cNvPr>
              <p:cNvSpPr txBox="1"/>
              <p:nvPr/>
            </p:nvSpPr>
            <p:spPr>
              <a:xfrm>
                <a:off x="1064094" y="2521194"/>
                <a:ext cx="10694107" cy="8922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831" indent="-342831" algn="just" defTabSz="1088421">
                  <a:buFont typeface="Wingdings" panose="05000000000000000000" pitchFamily="2" charset="2"/>
                  <a:buChar char="Ø"/>
                </a:pP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bất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bậc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ẩn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599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vi-VN" sz="2599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vi-VN" sz="2599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gồm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BPT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bậc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2 </a:t>
                </a:r>
                <a:r>
                  <a:rPr lang="en-US" sz="2599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ẩn</a:t>
                </a:r>
                <a:r>
                  <a:rPr lang="en-US" sz="2599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9DFC014B-6B4B-410C-99A8-8BE986EF13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4094" y="2521194"/>
                <a:ext cx="10694107" cy="892296"/>
              </a:xfrm>
              <a:prstGeom prst="rect">
                <a:avLst/>
              </a:prstGeom>
              <a:blipFill>
                <a:blip r:embed="rId3"/>
                <a:stretch>
                  <a:fillRect l="-912" t="-6849" r="-1026" b="-16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xmlns="" id="{A99012D1-E48A-44AA-B9C5-35386C6B3FF5}"/>
              </a:ext>
            </a:extLst>
          </p:cNvPr>
          <p:cNvSpPr txBox="1"/>
          <p:nvPr/>
        </p:nvSpPr>
        <p:spPr>
          <a:xfrm>
            <a:off x="696025" y="2025006"/>
            <a:ext cx="9755955" cy="492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421"/>
            <a:r>
              <a:rPr lang="en-US" sz="2599" b="1" u="sng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. </a:t>
            </a:r>
            <a:r>
              <a:rPr lang="en-US" sz="2599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</a:t>
            </a:r>
            <a:r>
              <a:rPr lang="en-US" sz="2599" b="1" u="sng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599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ghĩa</a:t>
            </a:r>
            <a:r>
              <a:rPr lang="en-US" sz="2599" b="1" u="sng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72930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64" grpId="0"/>
      <p:bldP spid="65" grpId="0"/>
      <p:bldP spid="3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34"/>
          <p:cNvGrpSpPr/>
          <p:nvPr/>
        </p:nvGrpSpPr>
        <p:grpSpPr>
          <a:xfrm>
            <a:off x="648685" y="682814"/>
            <a:ext cx="3480758" cy="480219"/>
            <a:chOff x="13477876" y="4114800"/>
            <a:chExt cx="6962774" cy="960438"/>
          </a:xfrm>
        </p:grpSpPr>
        <p:sp>
          <p:nvSpPr>
            <p:cNvPr id="14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5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6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8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9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0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1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2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3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4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5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6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7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8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9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0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1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2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3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4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5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6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7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8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9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0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1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45" name="Rounded Rectangle 15">
            <a:extLst>
              <a:ext uri="{FF2B5EF4-FFF2-40B4-BE49-F238E27FC236}">
                <a16:creationId xmlns:a16="http://schemas.microsoft.com/office/drawing/2014/main" xmlns="" id="{1550B824-6D55-47A3-8468-8934F25226FF}"/>
              </a:ext>
            </a:extLst>
          </p:cNvPr>
          <p:cNvSpPr/>
          <p:nvPr/>
        </p:nvSpPr>
        <p:spPr>
          <a:xfrm>
            <a:off x="372025" y="1628209"/>
            <a:ext cx="11689345" cy="5044733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697" tIns="22848" rIns="45697" bIns="22848" rtlCol="0" anchor="ctr"/>
          <a:lstStyle/>
          <a:p>
            <a:pPr algn="ctr" defTabSz="1088421"/>
            <a:endParaRPr lang="en-US" sz="2150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E4366986-3434-4FBA-9E98-50563F096C6D}"/>
              </a:ext>
            </a:extLst>
          </p:cNvPr>
          <p:cNvGrpSpPr/>
          <p:nvPr/>
        </p:nvGrpSpPr>
        <p:grpSpPr>
          <a:xfrm>
            <a:off x="1902970" y="1152520"/>
            <a:ext cx="8881616" cy="693929"/>
            <a:chOff x="3675381" y="3914360"/>
            <a:chExt cx="17766443" cy="1388109"/>
          </a:xfrm>
        </p:grpSpPr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xmlns="" id="{6F07F238-6ABF-4204-A56F-8297C5CAFF8D}"/>
                </a:ext>
              </a:extLst>
            </p:cNvPr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45697" tIns="22848" rIns="45697" bIns="22848"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xmlns="" id="{F5878BC5-445C-44A5-BEEA-B84129080989}"/>
                </a:ext>
              </a:extLst>
            </p:cNvPr>
            <p:cNvSpPr txBox="1"/>
            <p:nvPr/>
          </p:nvSpPr>
          <p:spPr>
            <a:xfrm>
              <a:off x="3675381" y="3914360"/>
              <a:ext cx="17766443" cy="861882"/>
            </a:xfrm>
            <a:prstGeom prst="rect">
              <a:avLst/>
            </a:prstGeom>
            <a:noFill/>
          </p:spPr>
          <p:txBody>
            <a:bodyPr wrap="none" lIns="45697" tIns="22848" rIns="45697" bIns="22848" rtlCol="0">
              <a:spAutoFit/>
            </a:bodyPr>
            <a:lstStyle/>
            <a:p>
              <a:pPr algn="ctr" defTabSz="1088421">
                <a:lnSpc>
                  <a:spcPts val="2998"/>
                </a:lnSpc>
                <a:spcBef>
                  <a:spcPts val="900"/>
                </a:spcBef>
              </a:pPr>
              <a:r>
                <a:rPr lang="en-US" sz="3000" b="1" dirty="0" err="1">
                  <a:solidFill>
                    <a:srgbClr val="FF0000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Bài</a:t>
              </a:r>
              <a:r>
                <a:rPr lang="en-US" sz="3000" b="1" dirty="0">
                  <a:solidFill>
                    <a:srgbClr val="FF0000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4 :  BẤT PHƯƠNG </a:t>
              </a:r>
              <a:r>
                <a:rPr lang="en-US" sz="3000" b="1" dirty="0" smtClean="0">
                  <a:solidFill>
                    <a:srgbClr val="FF0000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TRÌNH </a:t>
              </a:r>
              <a:r>
                <a:rPr lang="en-US" sz="3000" b="1" dirty="0">
                  <a:solidFill>
                    <a:srgbClr val="FF0000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BẬC NHẤT HAI ẨN</a:t>
              </a:r>
            </a:p>
          </p:txBody>
        </p:sp>
      </p:grpSp>
      <p:grpSp>
        <p:nvGrpSpPr>
          <p:cNvPr id="49" name="Group 60">
            <a:extLst>
              <a:ext uri="{FF2B5EF4-FFF2-40B4-BE49-F238E27FC236}">
                <a16:creationId xmlns:a16="http://schemas.microsoft.com/office/drawing/2014/main" xmlns="" id="{330947DE-AD59-48C2-95EC-4BA7D08C2EAE}"/>
              </a:ext>
            </a:extLst>
          </p:cNvPr>
          <p:cNvGrpSpPr/>
          <p:nvPr/>
        </p:nvGrpSpPr>
        <p:grpSpPr>
          <a:xfrm>
            <a:off x="335783" y="1774538"/>
            <a:ext cx="7537203" cy="499750"/>
            <a:chOff x="7459670" y="7086600"/>
            <a:chExt cx="9153441" cy="999795"/>
          </a:xfrm>
        </p:grpSpPr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xmlns="" id="{DA7CF1CF-2A52-4A64-96BA-43962241B464}"/>
                </a:ext>
              </a:extLst>
            </p:cNvPr>
            <p:cNvSpPr/>
            <p:nvPr/>
          </p:nvSpPr>
          <p:spPr>
            <a:xfrm>
              <a:off x="9092456" y="7178187"/>
              <a:ext cx="7520655" cy="90820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1088421">
                <a:spcBef>
                  <a:spcPct val="0"/>
                </a:spcBef>
                <a:defRPr/>
              </a:pPr>
              <a:r>
                <a:rPr lang="en-US" sz="235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 PH</a:t>
              </a:r>
              <a:r>
                <a:rPr lang="vi-VN" sz="235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</a:t>
              </a:r>
              <a:r>
                <a:rPr lang="en-US" sz="235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NG TRÌNH BẬC NHẤT HAI ẨN</a:t>
              </a:r>
            </a:p>
          </p:txBody>
        </p:sp>
        <p:grpSp>
          <p:nvGrpSpPr>
            <p:cNvPr id="51" name="Group 26">
              <a:extLst>
                <a:ext uri="{FF2B5EF4-FFF2-40B4-BE49-F238E27FC236}">
                  <a16:creationId xmlns:a16="http://schemas.microsoft.com/office/drawing/2014/main" xmlns="" id="{7466F413-E1C1-4203-B717-2979BDE2267F}"/>
                </a:ext>
              </a:extLst>
            </p:cNvPr>
            <p:cNvGrpSpPr/>
            <p:nvPr/>
          </p:nvGrpSpPr>
          <p:grpSpPr>
            <a:xfrm>
              <a:off x="7459670" y="7086600"/>
              <a:ext cx="1392615" cy="945415"/>
              <a:chOff x="7459669" y="7543800"/>
              <a:chExt cx="1381118" cy="945415"/>
            </a:xfrm>
          </p:grpSpPr>
          <p:sp>
            <p:nvSpPr>
              <p:cNvPr id="52" name="Isosceles Triangle 44">
                <a:extLst>
                  <a:ext uri="{FF2B5EF4-FFF2-40B4-BE49-F238E27FC236}">
                    <a16:creationId xmlns:a16="http://schemas.microsoft.com/office/drawing/2014/main" xmlns="" id="{69AECBF3-141C-4291-8D5B-F480C569C4B8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421"/>
                <a:endParaRPr lang="en-US" sz="1600">
                  <a:solidFill>
                    <a:prstClr val="white"/>
                  </a:solidFill>
                  <a:latin typeface="Calibri"/>
                </a:endParaRPr>
              </a:p>
            </p:txBody>
          </p:sp>
          <p:grpSp>
            <p:nvGrpSpPr>
              <p:cNvPr id="53" name="Group 28">
                <a:extLst>
                  <a:ext uri="{FF2B5EF4-FFF2-40B4-BE49-F238E27FC236}">
                    <a16:creationId xmlns:a16="http://schemas.microsoft.com/office/drawing/2014/main" xmlns="" id="{C6A12715-235F-4C61-8175-07EB4EE40441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804089"/>
                <a:chOff x="7469187" y="7685126"/>
                <a:chExt cx="1371600" cy="804089"/>
              </a:xfrm>
            </p:grpSpPr>
            <p:sp>
              <p:nvSpPr>
                <p:cNvPr id="54" name="Round Same Side Corner Rectangle 60">
                  <a:extLst>
                    <a:ext uri="{FF2B5EF4-FFF2-40B4-BE49-F238E27FC236}">
                      <a16:creationId xmlns:a16="http://schemas.microsoft.com/office/drawing/2014/main" xmlns="" id="{064BC73F-8312-4FAD-9C8C-EBD389877BCE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160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55" name="TextBox 54">
                  <a:extLst>
                    <a:ext uri="{FF2B5EF4-FFF2-40B4-BE49-F238E27FC236}">
                      <a16:creationId xmlns:a16="http://schemas.microsoft.com/office/drawing/2014/main" xmlns="" id="{69A9AAE9-93A6-4178-8262-E99DB3660A6B}"/>
                    </a:ext>
                  </a:extLst>
                </p:cNvPr>
                <p:cNvSpPr txBox="1"/>
                <p:nvPr/>
              </p:nvSpPr>
              <p:spPr>
                <a:xfrm>
                  <a:off x="7599385" y="7688759"/>
                  <a:ext cx="1226363" cy="80045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1088421"/>
                  <a:r>
                    <a:rPr lang="en-US" sz="2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IẾT 1</a:t>
                  </a:r>
                </a:p>
              </p:txBody>
            </p:sp>
          </p:grpSp>
        </p:grpSp>
      </p:grpSp>
      <p:grpSp>
        <p:nvGrpSpPr>
          <p:cNvPr id="56" name="Group 67">
            <a:extLst>
              <a:ext uri="{FF2B5EF4-FFF2-40B4-BE49-F238E27FC236}">
                <a16:creationId xmlns:a16="http://schemas.microsoft.com/office/drawing/2014/main" xmlns="" id="{064834EE-389C-4426-864B-BFC4245F483E}"/>
              </a:ext>
            </a:extLst>
          </p:cNvPr>
          <p:cNvGrpSpPr/>
          <p:nvPr/>
        </p:nvGrpSpPr>
        <p:grpSpPr>
          <a:xfrm>
            <a:off x="335782" y="3704069"/>
            <a:ext cx="8905572" cy="497786"/>
            <a:chOff x="7459668" y="8524495"/>
            <a:chExt cx="13084251" cy="995866"/>
          </a:xfrm>
        </p:grpSpPr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xmlns="" id="{BDEC6C89-C00D-44BE-BF05-326CEE470CD4}"/>
                </a:ext>
              </a:extLst>
            </p:cNvPr>
            <p:cNvSpPr/>
            <p:nvPr/>
          </p:nvSpPr>
          <p:spPr>
            <a:xfrm>
              <a:off x="9469913" y="8612153"/>
              <a:ext cx="11074006" cy="9082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1088421">
                <a:spcBef>
                  <a:spcPct val="0"/>
                </a:spcBef>
                <a:defRPr/>
              </a:pPr>
              <a:r>
                <a:rPr lang="en-US" sz="2350" b="1" spc="-75" dirty="0">
                  <a:solidFill>
                    <a:srgbClr val="FF1D1D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 BẤT PH</a:t>
              </a:r>
              <a:r>
                <a:rPr lang="vi-VN" sz="2350" b="1" spc="-75" dirty="0">
                  <a:solidFill>
                    <a:srgbClr val="FF1D1D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</a:t>
              </a:r>
              <a:r>
                <a:rPr lang="en-US" sz="2350" b="1" spc="-75" dirty="0">
                  <a:solidFill>
                    <a:srgbClr val="FF1D1D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NG TRÌNH BẬC NHẤT HAI ẨN</a:t>
              </a:r>
            </a:p>
          </p:txBody>
        </p:sp>
        <p:grpSp>
          <p:nvGrpSpPr>
            <p:cNvPr id="58" name="Group 32">
              <a:extLst>
                <a:ext uri="{FF2B5EF4-FFF2-40B4-BE49-F238E27FC236}">
                  <a16:creationId xmlns:a16="http://schemas.microsoft.com/office/drawing/2014/main" xmlns="" id="{8D2CF2D3-524C-48FC-BB8A-9DA55C9663EF}"/>
                </a:ext>
              </a:extLst>
            </p:cNvPr>
            <p:cNvGrpSpPr/>
            <p:nvPr/>
          </p:nvGrpSpPr>
          <p:grpSpPr>
            <a:xfrm>
              <a:off x="7459668" y="8524495"/>
              <a:ext cx="1682768" cy="945415"/>
              <a:chOff x="7459669" y="7543800"/>
              <a:chExt cx="1668876" cy="945415"/>
            </a:xfrm>
          </p:grpSpPr>
          <p:sp>
            <p:nvSpPr>
              <p:cNvPr id="59" name="Isosceles Triangle 44">
                <a:extLst>
                  <a:ext uri="{FF2B5EF4-FFF2-40B4-BE49-F238E27FC236}">
                    <a16:creationId xmlns:a16="http://schemas.microsoft.com/office/drawing/2014/main" xmlns="" id="{699BEFA0-8B81-4E14-A9BF-7A7C1AEAE9AE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421"/>
                <a:endParaRPr lang="en-US" sz="1600">
                  <a:solidFill>
                    <a:prstClr val="white"/>
                  </a:solidFill>
                  <a:latin typeface="Calibri"/>
                </a:endParaRPr>
              </a:p>
            </p:txBody>
          </p:sp>
          <p:grpSp>
            <p:nvGrpSpPr>
              <p:cNvPr id="60" name="Group 41">
                <a:extLst>
                  <a:ext uri="{FF2B5EF4-FFF2-40B4-BE49-F238E27FC236}">
                    <a16:creationId xmlns:a16="http://schemas.microsoft.com/office/drawing/2014/main" xmlns="" id="{EB8D9B1F-1A8A-40A0-B5B7-2BDF88D5DDA4}"/>
                  </a:ext>
                </a:extLst>
              </p:cNvPr>
              <p:cNvGrpSpPr/>
              <p:nvPr/>
            </p:nvGrpSpPr>
            <p:grpSpPr>
              <a:xfrm>
                <a:off x="7469186" y="7685128"/>
                <a:ext cx="1659359" cy="804087"/>
                <a:chOff x="7469186" y="7685128"/>
                <a:chExt cx="1659359" cy="804087"/>
              </a:xfrm>
            </p:grpSpPr>
            <p:sp>
              <p:nvSpPr>
                <p:cNvPr id="62" name="Round Same Side Corner Rectangle 78">
                  <a:extLst>
                    <a:ext uri="{FF2B5EF4-FFF2-40B4-BE49-F238E27FC236}">
                      <a16:creationId xmlns:a16="http://schemas.microsoft.com/office/drawing/2014/main" xmlns="" id="{063BA2DB-D408-40AF-8FD9-7BA7C024BF6A}"/>
                    </a:ext>
                  </a:extLst>
                </p:cNvPr>
                <p:cNvSpPr/>
                <p:nvPr/>
              </p:nvSpPr>
              <p:spPr>
                <a:xfrm rot="5400000">
                  <a:off x="7933106" y="7221208"/>
                  <a:ext cx="731520" cy="1659359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160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63" name="TextBox 62">
                  <a:extLst>
                    <a:ext uri="{FF2B5EF4-FFF2-40B4-BE49-F238E27FC236}">
                      <a16:creationId xmlns:a16="http://schemas.microsoft.com/office/drawing/2014/main" xmlns="" id="{5A59FFC5-6F8A-4750-B469-0CB9C20444A6}"/>
                    </a:ext>
                  </a:extLst>
                </p:cNvPr>
                <p:cNvSpPr txBox="1"/>
                <p:nvPr/>
              </p:nvSpPr>
              <p:spPr>
                <a:xfrm>
                  <a:off x="7545481" y="7688759"/>
                  <a:ext cx="1334167" cy="80045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1088421"/>
                  <a:r>
                    <a:rPr lang="en-US" sz="2000" b="1" dirty="0" err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iết</a:t>
                  </a:r>
                  <a:r>
                    <a:rPr lang="en-US" sz="2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2</a:t>
                  </a:r>
                </a:p>
              </p:txBody>
            </p:sp>
          </p:grpSp>
        </p:grp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xmlns="" id="{2C29291F-D8FA-4D80-8846-D0F43C720A73}"/>
              </a:ext>
            </a:extLst>
          </p:cNvPr>
          <p:cNvGrpSpPr/>
          <p:nvPr/>
        </p:nvGrpSpPr>
        <p:grpSpPr>
          <a:xfrm>
            <a:off x="947761" y="2372075"/>
            <a:ext cx="10332215" cy="1200329"/>
            <a:chOff x="644252" y="2766774"/>
            <a:chExt cx="10779764" cy="2839789"/>
          </a:xfrm>
        </p:grpSpPr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xmlns="" id="{1C374380-0847-43CD-B61E-6813B4CD454C}"/>
                </a:ext>
              </a:extLst>
            </p:cNvPr>
            <p:cNvSpPr txBox="1"/>
            <p:nvPr/>
          </p:nvSpPr>
          <p:spPr>
            <a:xfrm>
              <a:off x="2233346" y="2766774"/>
              <a:ext cx="9190670" cy="28397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ét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iểm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ó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uộc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hay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ông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uộc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iền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PT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ất</a:t>
              </a:r>
              <a:endParaRPr lang="en-US" sz="24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defTabSz="1088421"/>
              <a:endParaRPr lang="en-US" sz="24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1" name="Rounded Rectangle 89">
              <a:extLst>
                <a:ext uri="{FF2B5EF4-FFF2-40B4-BE49-F238E27FC236}">
                  <a16:creationId xmlns:a16="http://schemas.microsoft.com/office/drawing/2014/main" xmlns="" id="{09551876-DEB2-41E8-A55E-A4ECA7A66497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xmlns="" id="{ECD9CD88-3FFE-4374-B10B-21BC1B4BC40B}"/>
                </a:ext>
              </a:extLst>
            </p:cNvPr>
            <p:cNvSpPr txBox="1"/>
            <p:nvPr/>
          </p:nvSpPr>
          <p:spPr>
            <a:xfrm>
              <a:off x="644252" y="2795827"/>
              <a:ext cx="1239612" cy="10194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088421"/>
              <a:r>
                <a:rPr lang="en-US" sz="22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2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1</a:t>
              </a:r>
            </a:p>
          </p:txBody>
        </p:sp>
      </p:grpSp>
      <p:grpSp>
        <p:nvGrpSpPr>
          <p:cNvPr id="73" name="Group 72">
            <a:extLst>
              <a:ext uri="{FF2B5EF4-FFF2-40B4-BE49-F238E27FC236}">
                <a16:creationId xmlns:a16="http://schemas.microsoft.com/office/drawing/2014/main" xmlns="" id="{73F67C9A-B2C4-4B9C-8EDA-0E457FAA0F78}"/>
              </a:ext>
            </a:extLst>
          </p:cNvPr>
          <p:cNvGrpSpPr/>
          <p:nvPr/>
        </p:nvGrpSpPr>
        <p:grpSpPr>
          <a:xfrm>
            <a:off x="930361" y="3200071"/>
            <a:ext cx="9557619" cy="486033"/>
            <a:chOff x="625542" y="2766777"/>
            <a:chExt cx="10272645" cy="861771"/>
          </a:xfrm>
        </p:grpSpPr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xmlns="" id="{09E4805F-E0E5-401D-9FB7-BA9B8BA107E9}"/>
                </a:ext>
              </a:extLst>
            </p:cNvPr>
            <p:cNvSpPr txBox="1"/>
            <p:nvPr/>
          </p:nvSpPr>
          <p:spPr>
            <a:xfrm>
              <a:off x="2242995" y="2766777"/>
              <a:ext cx="8655192" cy="8185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ựa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ào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ồ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ị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,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ác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iền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PT</a:t>
              </a:r>
            </a:p>
          </p:txBody>
        </p:sp>
        <p:sp>
          <p:nvSpPr>
            <p:cNvPr id="75" name="Rounded Rectangle 93">
              <a:extLst>
                <a:ext uri="{FF2B5EF4-FFF2-40B4-BE49-F238E27FC236}">
                  <a16:creationId xmlns:a16="http://schemas.microsoft.com/office/drawing/2014/main" xmlns="" id="{E55895CD-5800-4B68-B965-32447C9A6246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xmlns="" id="{D791C099-CA68-45D4-99DF-3980DFA6EFA1}"/>
                </a:ext>
              </a:extLst>
            </p:cNvPr>
            <p:cNvSpPr txBox="1"/>
            <p:nvPr/>
          </p:nvSpPr>
          <p:spPr>
            <a:xfrm>
              <a:off x="625542" y="2795825"/>
              <a:ext cx="1277034" cy="76399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088421"/>
              <a:r>
                <a:rPr lang="en-US" sz="22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2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2</a:t>
              </a:r>
            </a:p>
          </p:txBody>
        </p:sp>
      </p:grpSp>
      <p:grpSp>
        <p:nvGrpSpPr>
          <p:cNvPr id="77" name="Group 76">
            <a:extLst>
              <a:ext uri="{FF2B5EF4-FFF2-40B4-BE49-F238E27FC236}">
                <a16:creationId xmlns:a16="http://schemas.microsoft.com/office/drawing/2014/main" xmlns="" id="{CC2A2BFB-A89A-4BCD-814F-554F00CF9C28}"/>
              </a:ext>
            </a:extLst>
          </p:cNvPr>
          <p:cNvGrpSpPr/>
          <p:nvPr/>
        </p:nvGrpSpPr>
        <p:grpSpPr>
          <a:xfrm>
            <a:off x="901390" y="4280067"/>
            <a:ext cx="11290610" cy="461665"/>
            <a:chOff x="633431" y="2766774"/>
            <a:chExt cx="11779674" cy="1092226"/>
          </a:xfrm>
        </p:grpSpPr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xmlns="" id="{707F03F4-5AC6-4489-B759-8CC82A30904E}"/>
                </a:ext>
              </a:extLst>
            </p:cNvPr>
            <p:cNvSpPr txBox="1"/>
            <p:nvPr/>
          </p:nvSpPr>
          <p:spPr>
            <a:xfrm>
              <a:off x="2233346" y="2766774"/>
              <a:ext cx="10179759" cy="10922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4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</a:t>
              </a:r>
              <a:r>
                <a:rPr lang="en-US" sz="24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iễn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iền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pt</a:t>
              </a:r>
              <a:r>
                <a:rPr lang="en-US" sz="24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24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24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ất</a:t>
              </a:r>
              <a:r>
                <a:rPr lang="en-US" sz="24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2 </a:t>
              </a:r>
              <a:r>
                <a:rPr lang="en-US" sz="24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r>
                <a:rPr lang="en-US" sz="24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</a:t>
              </a:r>
              <a:endParaRPr lang="en-US" sz="24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9" name="Rounded Rectangle 89">
              <a:extLst>
                <a:ext uri="{FF2B5EF4-FFF2-40B4-BE49-F238E27FC236}">
                  <a16:creationId xmlns:a16="http://schemas.microsoft.com/office/drawing/2014/main" xmlns="" id="{016D3BB9-4A1D-4D12-BAAB-5939F926393F}"/>
                </a:ext>
              </a:extLst>
            </p:cNvPr>
            <p:cNvSpPr/>
            <p:nvPr/>
          </p:nvSpPr>
          <p:spPr>
            <a:xfrm>
              <a:off x="644526" y="2823876"/>
              <a:ext cx="1269206" cy="1035124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80" name="TextBox 79">
              <a:extLst>
                <a:ext uri="{FF2B5EF4-FFF2-40B4-BE49-F238E27FC236}">
                  <a16:creationId xmlns:a16="http://schemas.microsoft.com/office/drawing/2014/main" xmlns="" id="{F3392C0A-280A-48B2-B9CE-3357D5EBB3FA}"/>
                </a:ext>
              </a:extLst>
            </p:cNvPr>
            <p:cNvSpPr txBox="1"/>
            <p:nvPr/>
          </p:nvSpPr>
          <p:spPr>
            <a:xfrm>
              <a:off x="633431" y="2823876"/>
              <a:ext cx="1239612" cy="10194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088421"/>
              <a:r>
                <a:rPr lang="en-US" sz="22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2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3</a:t>
              </a:r>
            </a:p>
          </p:txBody>
        </p:sp>
      </p:grpSp>
      <p:grpSp>
        <p:nvGrpSpPr>
          <p:cNvPr id="81" name="Group 80">
            <a:extLst>
              <a:ext uri="{FF2B5EF4-FFF2-40B4-BE49-F238E27FC236}">
                <a16:creationId xmlns:a16="http://schemas.microsoft.com/office/drawing/2014/main" xmlns="" id="{2B2021C0-04B8-49F5-B8FF-AFA0ACFD47AC}"/>
              </a:ext>
            </a:extLst>
          </p:cNvPr>
          <p:cNvGrpSpPr/>
          <p:nvPr/>
        </p:nvGrpSpPr>
        <p:grpSpPr>
          <a:xfrm>
            <a:off x="912024" y="5006511"/>
            <a:ext cx="10331952" cy="841096"/>
            <a:chOff x="644526" y="2742881"/>
            <a:chExt cx="10779490" cy="1989900"/>
          </a:xfrm>
        </p:grpSpPr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xmlns="" id="{C9E15FBC-5402-4392-8C93-5972E816BAB6}"/>
                </a:ext>
              </a:extLst>
            </p:cNvPr>
            <p:cNvSpPr txBox="1"/>
            <p:nvPr/>
          </p:nvSpPr>
          <p:spPr>
            <a:xfrm>
              <a:off x="2233346" y="2766774"/>
              <a:ext cx="9190670" cy="19660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4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ìm</a:t>
              </a:r>
              <a:r>
                <a:rPr lang="en-US" sz="24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GTNN – GTLN </a:t>
              </a:r>
              <a:r>
                <a:rPr lang="en-US" sz="24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24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F(</a:t>
              </a:r>
              <a:r>
                <a:rPr lang="en-US" sz="24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,y</a:t>
              </a:r>
              <a:r>
                <a:rPr lang="en-US" sz="24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) </a:t>
              </a:r>
              <a:r>
                <a:rPr lang="en-US" sz="24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ên</a:t>
              </a:r>
              <a:r>
                <a:rPr lang="en-US" sz="24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iền</a:t>
              </a:r>
              <a:r>
                <a:rPr lang="en-US" sz="24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r>
                <a:rPr lang="en-US" sz="24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24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</a:t>
              </a:r>
              <a:r>
                <a:rPr lang="en-US" sz="24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pt</a:t>
              </a:r>
              <a:r>
                <a:rPr lang="en-US" sz="24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24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ất</a:t>
              </a:r>
              <a:r>
                <a:rPr lang="en-US" sz="24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2 </a:t>
              </a:r>
              <a:r>
                <a:rPr lang="en-US" sz="24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r>
                <a:rPr lang="en-US" sz="24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</a:t>
              </a:r>
              <a:endParaRPr lang="en-US" sz="24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4" name="Rounded Rectangle 89">
              <a:extLst>
                <a:ext uri="{FF2B5EF4-FFF2-40B4-BE49-F238E27FC236}">
                  <a16:creationId xmlns:a16="http://schemas.microsoft.com/office/drawing/2014/main" xmlns="" id="{99AE41D0-DA96-4306-A3DA-B425462F0552}"/>
                </a:ext>
              </a:extLst>
            </p:cNvPr>
            <p:cNvSpPr/>
            <p:nvPr/>
          </p:nvSpPr>
          <p:spPr>
            <a:xfrm>
              <a:off x="644526" y="2823876"/>
              <a:ext cx="1269206" cy="91890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85" name="TextBox 84">
              <a:extLst>
                <a:ext uri="{FF2B5EF4-FFF2-40B4-BE49-F238E27FC236}">
                  <a16:creationId xmlns:a16="http://schemas.microsoft.com/office/drawing/2014/main" xmlns="" id="{DF69E466-14D8-4CA7-B221-4CC5E25317C4}"/>
                </a:ext>
              </a:extLst>
            </p:cNvPr>
            <p:cNvSpPr txBox="1"/>
            <p:nvPr/>
          </p:nvSpPr>
          <p:spPr>
            <a:xfrm>
              <a:off x="711585" y="2742881"/>
              <a:ext cx="1239612" cy="10194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088421"/>
              <a:r>
                <a:rPr lang="en-US" sz="22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2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4</a:t>
              </a: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xmlns="" id="{CC2A2BFB-A89A-4BCD-814F-554F00CF9C28}"/>
              </a:ext>
            </a:extLst>
          </p:cNvPr>
          <p:cNvGrpSpPr/>
          <p:nvPr/>
        </p:nvGrpSpPr>
        <p:grpSpPr>
          <a:xfrm>
            <a:off x="892320" y="5915788"/>
            <a:ext cx="11290612" cy="461665"/>
            <a:chOff x="633429" y="2766774"/>
            <a:chExt cx="11779676" cy="1092226"/>
          </a:xfrm>
        </p:grpSpPr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xmlns="" id="{707F03F4-5AC6-4489-B759-8CC82A30904E}"/>
                </a:ext>
              </a:extLst>
            </p:cNvPr>
            <p:cNvSpPr txBox="1"/>
            <p:nvPr/>
          </p:nvSpPr>
          <p:spPr>
            <a:xfrm>
              <a:off x="2233346" y="2766774"/>
              <a:ext cx="10179759" cy="10922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4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24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oán</a:t>
              </a:r>
              <a:r>
                <a:rPr lang="en-US" sz="24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inh</a:t>
              </a:r>
              <a:r>
                <a:rPr lang="en-US" sz="24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ế</a:t>
              </a:r>
              <a:r>
                <a:rPr lang="en-US" sz="24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ối</a:t>
              </a:r>
              <a:r>
                <a:rPr lang="en-US" sz="24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u</a:t>
              </a:r>
              <a:r>
                <a:rPr lang="en-US" sz="24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</a:t>
              </a:r>
              <a:endParaRPr lang="en-US" sz="24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7" name="Rounded Rectangle 89">
              <a:extLst>
                <a:ext uri="{FF2B5EF4-FFF2-40B4-BE49-F238E27FC236}">
                  <a16:creationId xmlns:a16="http://schemas.microsoft.com/office/drawing/2014/main" xmlns="" id="{016D3BB9-4A1D-4D12-BAAB-5939F926393F}"/>
                </a:ext>
              </a:extLst>
            </p:cNvPr>
            <p:cNvSpPr/>
            <p:nvPr/>
          </p:nvSpPr>
          <p:spPr>
            <a:xfrm>
              <a:off x="644526" y="2823876"/>
              <a:ext cx="1269206" cy="1035124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xmlns="" id="{F3392C0A-280A-48B2-B9CE-3357D5EBB3FA}"/>
                </a:ext>
              </a:extLst>
            </p:cNvPr>
            <p:cNvSpPr txBox="1"/>
            <p:nvPr/>
          </p:nvSpPr>
          <p:spPr>
            <a:xfrm>
              <a:off x="633429" y="2823876"/>
              <a:ext cx="1239613" cy="10194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088421"/>
              <a:r>
                <a:rPr lang="en-US" sz="22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2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200" b="1" dirty="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  <a:endParaRPr lang="en-US" sz="22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550664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304443" y="1505747"/>
            <a:ext cx="11515323" cy="5217782"/>
          </a:xfrm>
          <a:prstGeom prst="roundRect">
            <a:avLst>
              <a:gd name="adj" fmla="val 3023"/>
            </a:avLst>
          </a:prstGeom>
          <a:solidFill>
            <a:schemeClr val="accent5">
              <a:lumMod val="20000"/>
              <a:lumOff val="80000"/>
            </a:schemeClr>
          </a:solidFill>
          <a:ln w="19050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998" tIns="8999" rIns="17998" bIns="8999" rtlCol="0" anchor="ctr"/>
          <a:lstStyle/>
          <a:p>
            <a:pPr algn="ctr" defTabSz="1088421"/>
            <a:endParaRPr lang="en-US" sz="2300" dirty="0">
              <a:solidFill>
                <a:prstClr val="white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65"/>
          <p:cNvGrpSpPr/>
          <p:nvPr/>
        </p:nvGrpSpPr>
        <p:grpSpPr>
          <a:xfrm>
            <a:off x="192027" y="1115904"/>
            <a:ext cx="1988957" cy="704678"/>
            <a:chOff x="166396" y="8780572"/>
            <a:chExt cx="4174028" cy="572234"/>
          </a:xfrm>
        </p:grpSpPr>
        <p:sp>
          <p:nvSpPr>
            <p:cNvPr id="11" name="Freeform 20"/>
            <p:cNvSpPr>
              <a:spLocks/>
            </p:cNvSpPr>
            <p:nvPr/>
          </p:nvSpPr>
          <p:spPr bwMode="auto">
            <a:xfrm>
              <a:off x="384524" y="8884224"/>
              <a:ext cx="3955900" cy="365179"/>
            </a:xfrm>
            <a:prstGeom prst="roundRect">
              <a:avLst/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30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166396" y="8780572"/>
              <a:ext cx="702538" cy="572234"/>
              <a:chOff x="-145995" y="8633545"/>
              <a:chExt cx="787401" cy="641358"/>
            </a:xfrm>
          </p:grpSpPr>
          <p:sp>
            <p:nvSpPr>
              <p:cNvPr id="14" name="Freeform 45"/>
              <p:cNvSpPr>
                <a:spLocks/>
              </p:cNvSpPr>
              <p:nvPr/>
            </p:nvSpPr>
            <p:spPr bwMode="auto">
              <a:xfrm>
                <a:off x="255643" y="9062171"/>
                <a:ext cx="363538" cy="88900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3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Freeform 46"/>
              <p:cNvSpPr>
                <a:spLocks noEditPoints="1"/>
              </p:cNvSpPr>
              <p:nvPr/>
            </p:nvSpPr>
            <p:spPr bwMode="auto">
              <a:xfrm>
                <a:off x="233418" y="9039946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3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Freeform 47"/>
              <p:cNvSpPr>
                <a:spLocks/>
              </p:cNvSpPr>
              <p:nvPr/>
            </p:nvSpPr>
            <p:spPr bwMode="auto">
              <a:xfrm>
                <a:off x="255643" y="9136784"/>
                <a:ext cx="363538" cy="90488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3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Freeform 48"/>
              <p:cNvSpPr>
                <a:spLocks noEditPoints="1"/>
              </p:cNvSpPr>
              <p:nvPr/>
            </p:nvSpPr>
            <p:spPr bwMode="auto">
              <a:xfrm>
                <a:off x="233418" y="9114559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3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Freeform 49"/>
              <p:cNvSpPr>
                <a:spLocks/>
              </p:cNvSpPr>
              <p:nvPr/>
            </p:nvSpPr>
            <p:spPr bwMode="auto">
              <a:xfrm>
                <a:off x="217543" y="8657358"/>
                <a:ext cx="263525" cy="254000"/>
              </a:xfrm>
              <a:custGeom>
                <a:avLst/>
                <a:gdLst>
                  <a:gd name="T0" fmla="*/ 50 w 70"/>
                  <a:gd name="T1" fmla="*/ 68 h 68"/>
                  <a:gd name="T2" fmla="*/ 45 w 70"/>
                  <a:gd name="T3" fmla="*/ 67 h 68"/>
                  <a:gd name="T4" fmla="*/ 2 w 70"/>
                  <a:gd name="T5" fmla="*/ 23 h 68"/>
                  <a:gd name="T6" fmla="*/ 2 w 70"/>
                  <a:gd name="T7" fmla="*/ 15 h 68"/>
                  <a:gd name="T8" fmla="*/ 14 w 70"/>
                  <a:gd name="T9" fmla="*/ 3 h 68"/>
                  <a:gd name="T10" fmla="*/ 22 w 70"/>
                  <a:gd name="T11" fmla="*/ 0 h 68"/>
                  <a:gd name="T12" fmla="*/ 31 w 70"/>
                  <a:gd name="T13" fmla="*/ 3 h 68"/>
                  <a:gd name="T14" fmla="*/ 65 w 70"/>
                  <a:gd name="T15" fmla="*/ 38 h 68"/>
                  <a:gd name="T16" fmla="*/ 65 w 70"/>
                  <a:gd name="T17" fmla="*/ 55 h 68"/>
                  <a:gd name="T18" fmla="*/ 54 w 70"/>
                  <a:gd name="T19" fmla="*/ 67 h 68"/>
                  <a:gd name="T20" fmla="*/ 50 w 70"/>
                  <a:gd name="T2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0" h="68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3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Freeform 50"/>
              <p:cNvSpPr>
                <a:spLocks noEditPoints="1"/>
              </p:cNvSpPr>
              <p:nvPr/>
            </p:nvSpPr>
            <p:spPr bwMode="auto">
              <a:xfrm>
                <a:off x="192143" y="8633545"/>
                <a:ext cx="314325" cy="300038"/>
              </a:xfrm>
              <a:custGeom>
                <a:avLst/>
                <a:gdLst>
                  <a:gd name="T0" fmla="*/ 29 w 84"/>
                  <a:gd name="T1" fmla="*/ 12 h 80"/>
                  <a:gd name="T2" fmla="*/ 34 w 84"/>
                  <a:gd name="T3" fmla="*/ 13 h 80"/>
                  <a:gd name="T4" fmla="*/ 68 w 84"/>
                  <a:gd name="T5" fmla="*/ 48 h 80"/>
                  <a:gd name="T6" fmla="*/ 68 w 84"/>
                  <a:gd name="T7" fmla="*/ 57 h 80"/>
                  <a:gd name="T8" fmla="*/ 57 w 84"/>
                  <a:gd name="T9" fmla="*/ 68 h 80"/>
                  <a:gd name="T10" fmla="*/ 13 w 84"/>
                  <a:gd name="T11" fmla="*/ 25 h 80"/>
                  <a:gd name="T12" fmla="*/ 25 w 84"/>
                  <a:gd name="T13" fmla="*/ 13 h 80"/>
                  <a:gd name="T14" fmla="*/ 29 w 84"/>
                  <a:gd name="T15" fmla="*/ 12 h 80"/>
                  <a:gd name="T16" fmla="*/ 29 w 84"/>
                  <a:gd name="T17" fmla="*/ 0 h 80"/>
                  <a:gd name="T18" fmla="*/ 16 w 84"/>
                  <a:gd name="T19" fmla="*/ 5 h 80"/>
                  <a:gd name="T20" fmla="*/ 5 w 84"/>
                  <a:gd name="T21" fmla="*/ 16 h 80"/>
                  <a:gd name="T22" fmla="*/ 5 w 84"/>
                  <a:gd name="T23" fmla="*/ 33 h 80"/>
                  <a:gd name="T24" fmla="*/ 48 w 84"/>
                  <a:gd name="T25" fmla="*/ 77 h 80"/>
                  <a:gd name="T26" fmla="*/ 57 w 84"/>
                  <a:gd name="T27" fmla="*/ 80 h 80"/>
                  <a:gd name="T28" fmla="*/ 57 w 84"/>
                  <a:gd name="T29" fmla="*/ 80 h 80"/>
                  <a:gd name="T30" fmla="*/ 65 w 84"/>
                  <a:gd name="T31" fmla="*/ 77 h 80"/>
                  <a:gd name="T32" fmla="*/ 77 w 84"/>
                  <a:gd name="T33" fmla="*/ 65 h 80"/>
                  <a:gd name="T34" fmla="*/ 77 w 84"/>
                  <a:gd name="T35" fmla="*/ 39 h 80"/>
                  <a:gd name="T36" fmla="*/ 42 w 84"/>
                  <a:gd name="T37" fmla="*/ 5 h 80"/>
                  <a:gd name="T38" fmla="*/ 29 w 84"/>
                  <a:gd name="T3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4" h="8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3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Freeform 51"/>
              <p:cNvSpPr>
                <a:spLocks noEditPoints="1"/>
              </p:cNvSpPr>
              <p:nvPr/>
            </p:nvSpPr>
            <p:spPr bwMode="auto">
              <a:xfrm>
                <a:off x="-123770" y="8724033"/>
                <a:ext cx="742950" cy="528639"/>
              </a:xfrm>
              <a:custGeom>
                <a:avLst/>
                <a:gdLst>
                  <a:gd name="T0" fmla="*/ 12 w 198"/>
                  <a:gd name="T1" fmla="*/ 141 h 141"/>
                  <a:gd name="T2" fmla="*/ 8 w 198"/>
                  <a:gd name="T3" fmla="*/ 140 h 141"/>
                  <a:gd name="T4" fmla="*/ 3 w 198"/>
                  <a:gd name="T5" fmla="*/ 134 h 141"/>
                  <a:gd name="T6" fmla="*/ 1 w 198"/>
                  <a:gd name="T7" fmla="*/ 128 h 141"/>
                  <a:gd name="T8" fmla="*/ 14 w 198"/>
                  <a:gd name="T9" fmla="*/ 77 h 141"/>
                  <a:gd name="T10" fmla="*/ 15 w 198"/>
                  <a:gd name="T11" fmla="*/ 75 h 141"/>
                  <a:gd name="T12" fmla="*/ 88 w 198"/>
                  <a:gd name="T13" fmla="*/ 1 h 141"/>
                  <a:gd name="T14" fmla="*/ 92 w 198"/>
                  <a:gd name="T15" fmla="*/ 0 h 141"/>
                  <a:gd name="T16" fmla="*/ 92 w 198"/>
                  <a:gd name="T17" fmla="*/ 0 h 141"/>
                  <a:gd name="T18" fmla="*/ 97 w 198"/>
                  <a:gd name="T19" fmla="*/ 1 h 141"/>
                  <a:gd name="T20" fmla="*/ 103 w 198"/>
                  <a:gd name="T21" fmla="*/ 8 h 141"/>
                  <a:gd name="T22" fmla="*/ 105 w 198"/>
                  <a:gd name="T23" fmla="*/ 12 h 141"/>
                  <a:gd name="T24" fmla="*/ 109 w 198"/>
                  <a:gd name="T25" fmla="*/ 13 h 141"/>
                  <a:gd name="T26" fmla="*/ 116 w 198"/>
                  <a:gd name="T27" fmla="*/ 21 h 141"/>
                  <a:gd name="T28" fmla="*/ 117 w 198"/>
                  <a:gd name="T29" fmla="*/ 24 h 141"/>
                  <a:gd name="T30" fmla="*/ 121 w 198"/>
                  <a:gd name="T31" fmla="*/ 26 h 141"/>
                  <a:gd name="T32" fmla="*/ 128 w 198"/>
                  <a:gd name="T33" fmla="*/ 33 h 141"/>
                  <a:gd name="T34" fmla="*/ 130 w 198"/>
                  <a:gd name="T35" fmla="*/ 37 h 141"/>
                  <a:gd name="T36" fmla="*/ 133 w 198"/>
                  <a:gd name="T37" fmla="*/ 38 h 141"/>
                  <a:gd name="T38" fmla="*/ 140 w 198"/>
                  <a:gd name="T39" fmla="*/ 45 h 141"/>
                  <a:gd name="T40" fmla="*/ 142 w 198"/>
                  <a:gd name="T41" fmla="*/ 49 h 141"/>
                  <a:gd name="T42" fmla="*/ 140 w 198"/>
                  <a:gd name="T43" fmla="*/ 53 h 141"/>
                  <a:gd name="T44" fmla="*/ 124 w 198"/>
                  <a:gd name="T45" fmla="*/ 70 h 141"/>
                  <a:gd name="T46" fmla="*/ 192 w 198"/>
                  <a:gd name="T47" fmla="*/ 70 h 141"/>
                  <a:gd name="T48" fmla="*/ 198 w 198"/>
                  <a:gd name="T49" fmla="*/ 76 h 141"/>
                  <a:gd name="T50" fmla="*/ 198 w 198"/>
                  <a:gd name="T51" fmla="*/ 87 h 141"/>
                  <a:gd name="T52" fmla="*/ 192 w 198"/>
                  <a:gd name="T53" fmla="*/ 93 h 141"/>
                  <a:gd name="T54" fmla="*/ 107 w 198"/>
                  <a:gd name="T55" fmla="*/ 93 h 141"/>
                  <a:gd name="T56" fmla="*/ 103 w 198"/>
                  <a:gd name="T57" fmla="*/ 91 h 141"/>
                  <a:gd name="T58" fmla="*/ 67 w 198"/>
                  <a:gd name="T59" fmla="*/ 127 h 141"/>
                  <a:gd name="T60" fmla="*/ 64 w 198"/>
                  <a:gd name="T61" fmla="*/ 128 h 141"/>
                  <a:gd name="T62" fmla="*/ 14 w 198"/>
                  <a:gd name="T63" fmla="*/ 141 h 141"/>
                  <a:gd name="T64" fmla="*/ 12 w 198"/>
                  <a:gd name="T65" fmla="*/ 141 h 141"/>
                  <a:gd name="T66" fmla="*/ 23 w 198"/>
                  <a:gd name="T67" fmla="*/ 119 h 141"/>
                  <a:gd name="T68" fmla="*/ 45 w 198"/>
                  <a:gd name="T69" fmla="*/ 113 h 141"/>
                  <a:gd name="T70" fmla="*/ 29 w 198"/>
                  <a:gd name="T71" fmla="*/ 97 h 141"/>
                  <a:gd name="T72" fmla="*/ 23 w 198"/>
                  <a:gd name="T73" fmla="*/ 119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98" h="141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3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Freeform 52"/>
              <p:cNvSpPr>
                <a:spLocks noEditPoints="1"/>
              </p:cNvSpPr>
              <p:nvPr/>
            </p:nvSpPr>
            <p:spPr bwMode="auto">
              <a:xfrm>
                <a:off x="-145995" y="8701813"/>
                <a:ext cx="787400" cy="573090"/>
              </a:xfrm>
              <a:custGeom>
                <a:avLst/>
                <a:gdLst>
                  <a:gd name="T0" fmla="*/ 98 w 210"/>
                  <a:gd name="T1" fmla="*/ 12 h 153"/>
                  <a:gd name="T2" fmla="*/ 105 w 210"/>
                  <a:gd name="T3" fmla="*/ 18 h 153"/>
                  <a:gd name="T4" fmla="*/ 37 w 210"/>
                  <a:gd name="T5" fmla="*/ 86 h 153"/>
                  <a:gd name="T6" fmla="*/ 43 w 210"/>
                  <a:gd name="T7" fmla="*/ 92 h 153"/>
                  <a:gd name="T8" fmla="*/ 110 w 210"/>
                  <a:gd name="T9" fmla="*/ 24 h 153"/>
                  <a:gd name="T10" fmla="*/ 118 w 210"/>
                  <a:gd name="T11" fmla="*/ 31 h 153"/>
                  <a:gd name="T12" fmla="*/ 50 w 210"/>
                  <a:gd name="T13" fmla="*/ 99 h 153"/>
                  <a:gd name="T14" fmla="*/ 55 w 210"/>
                  <a:gd name="T15" fmla="*/ 104 h 153"/>
                  <a:gd name="T16" fmla="*/ 123 w 210"/>
                  <a:gd name="T17" fmla="*/ 36 h 153"/>
                  <a:gd name="T18" fmla="*/ 130 w 210"/>
                  <a:gd name="T19" fmla="*/ 43 h 153"/>
                  <a:gd name="T20" fmla="*/ 62 w 210"/>
                  <a:gd name="T21" fmla="*/ 111 h 153"/>
                  <a:gd name="T22" fmla="*/ 68 w 210"/>
                  <a:gd name="T23" fmla="*/ 116 h 153"/>
                  <a:gd name="T24" fmla="*/ 135 w 210"/>
                  <a:gd name="T25" fmla="*/ 49 h 153"/>
                  <a:gd name="T26" fmla="*/ 142 w 210"/>
                  <a:gd name="T27" fmla="*/ 55 h 153"/>
                  <a:gd name="T28" fmla="*/ 115 w 210"/>
                  <a:gd name="T29" fmla="*/ 82 h 153"/>
                  <a:gd name="T30" fmla="*/ 198 w 210"/>
                  <a:gd name="T31" fmla="*/ 82 h 153"/>
                  <a:gd name="T32" fmla="*/ 198 w 210"/>
                  <a:gd name="T33" fmla="*/ 93 h 153"/>
                  <a:gd name="T34" fmla="*/ 113 w 210"/>
                  <a:gd name="T35" fmla="*/ 93 h 153"/>
                  <a:gd name="T36" fmla="*/ 113 w 210"/>
                  <a:gd name="T37" fmla="*/ 84 h 153"/>
                  <a:gd name="T38" fmla="*/ 69 w 210"/>
                  <a:gd name="T39" fmla="*/ 128 h 153"/>
                  <a:gd name="T40" fmla="*/ 18 w 210"/>
                  <a:gd name="T41" fmla="*/ 141 h 153"/>
                  <a:gd name="T42" fmla="*/ 13 w 210"/>
                  <a:gd name="T43" fmla="*/ 136 h 153"/>
                  <a:gd name="T44" fmla="*/ 26 w 210"/>
                  <a:gd name="T45" fmla="*/ 85 h 153"/>
                  <a:gd name="T46" fmla="*/ 98 w 210"/>
                  <a:gd name="T47" fmla="*/ 12 h 153"/>
                  <a:gd name="T48" fmla="*/ 21 w 210"/>
                  <a:gd name="T49" fmla="*/ 133 h 153"/>
                  <a:gd name="T50" fmla="*/ 62 w 210"/>
                  <a:gd name="T51" fmla="*/ 122 h 153"/>
                  <a:gd name="T52" fmla="*/ 32 w 210"/>
                  <a:gd name="T53" fmla="*/ 91 h 153"/>
                  <a:gd name="T54" fmla="*/ 21 w 210"/>
                  <a:gd name="T55" fmla="*/ 133 h 153"/>
                  <a:gd name="T56" fmla="*/ 98 w 210"/>
                  <a:gd name="T57" fmla="*/ 0 h 153"/>
                  <a:gd name="T58" fmla="*/ 98 w 210"/>
                  <a:gd name="T59" fmla="*/ 0 h 153"/>
                  <a:gd name="T60" fmla="*/ 90 w 210"/>
                  <a:gd name="T61" fmla="*/ 3 h 153"/>
                  <a:gd name="T62" fmla="*/ 17 w 210"/>
                  <a:gd name="T63" fmla="*/ 76 h 153"/>
                  <a:gd name="T64" fmla="*/ 14 w 210"/>
                  <a:gd name="T65" fmla="*/ 82 h 153"/>
                  <a:gd name="T66" fmla="*/ 1 w 210"/>
                  <a:gd name="T67" fmla="*/ 133 h 153"/>
                  <a:gd name="T68" fmla="*/ 4 w 210"/>
                  <a:gd name="T69" fmla="*/ 145 h 153"/>
                  <a:gd name="T70" fmla="*/ 10 w 210"/>
                  <a:gd name="T71" fmla="*/ 150 h 153"/>
                  <a:gd name="T72" fmla="*/ 18 w 210"/>
                  <a:gd name="T73" fmla="*/ 153 h 153"/>
                  <a:gd name="T74" fmla="*/ 21 w 210"/>
                  <a:gd name="T75" fmla="*/ 153 h 153"/>
                  <a:gd name="T76" fmla="*/ 72 w 210"/>
                  <a:gd name="T77" fmla="*/ 140 h 153"/>
                  <a:gd name="T78" fmla="*/ 77 w 210"/>
                  <a:gd name="T79" fmla="*/ 137 h 153"/>
                  <a:gd name="T80" fmla="*/ 109 w 210"/>
                  <a:gd name="T81" fmla="*/ 105 h 153"/>
                  <a:gd name="T82" fmla="*/ 113 w 210"/>
                  <a:gd name="T83" fmla="*/ 105 h 153"/>
                  <a:gd name="T84" fmla="*/ 198 w 210"/>
                  <a:gd name="T85" fmla="*/ 105 h 153"/>
                  <a:gd name="T86" fmla="*/ 210 w 210"/>
                  <a:gd name="T87" fmla="*/ 93 h 153"/>
                  <a:gd name="T88" fmla="*/ 210 w 210"/>
                  <a:gd name="T89" fmla="*/ 82 h 153"/>
                  <a:gd name="T90" fmla="*/ 198 w 210"/>
                  <a:gd name="T91" fmla="*/ 70 h 153"/>
                  <a:gd name="T92" fmla="*/ 144 w 210"/>
                  <a:gd name="T93" fmla="*/ 70 h 153"/>
                  <a:gd name="T94" fmla="*/ 150 w 210"/>
                  <a:gd name="T95" fmla="*/ 64 h 153"/>
                  <a:gd name="T96" fmla="*/ 154 w 210"/>
                  <a:gd name="T97" fmla="*/ 55 h 153"/>
                  <a:gd name="T98" fmla="*/ 150 w 210"/>
                  <a:gd name="T99" fmla="*/ 47 h 153"/>
                  <a:gd name="T100" fmla="*/ 144 w 210"/>
                  <a:gd name="T101" fmla="*/ 40 h 153"/>
                  <a:gd name="T102" fmla="*/ 140 w 210"/>
                  <a:gd name="T103" fmla="*/ 38 h 153"/>
                  <a:gd name="T104" fmla="*/ 138 w 210"/>
                  <a:gd name="T105" fmla="*/ 35 h 153"/>
                  <a:gd name="T106" fmla="*/ 131 w 210"/>
                  <a:gd name="T107" fmla="*/ 28 h 153"/>
                  <a:gd name="T108" fmla="*/ 128 w 210"/>
                  <a:gd name="T109" fmla="*/ 25 h 153"/>
                  <a:gd name="T110" fmla="*/ 126 w 210"/>
                  <a:gd name="T111" fmla="*/ 22 h 153"/>
                  <a:gd name="T112" fmla="*/ 119 w 210"/>
                  <a:gd name="T113" fmla="*/ 15 h 153"/>
                  <a:gd name="T114" fmla="*/ 116 w 210"/>
                  <a:gd name="T115" fmla="*/ 13 h 153"/>
                  <a:gd name="T116" fmla="*/ 113 w 210"/>
                  <a:gd name="T117" fmla="*/ 10 h 153"/>
                  <a:gd name="T118" fmla="*/ 107 w 210"/>
                  <a:gd name="T119" fmla="*/ 3 h 153"/>
                  <a:gd name="T120" fmla="*/ 98 w 210"/>
                  <a:gd name="T121" fmla="*/ 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210" h="153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3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Rectangle 53"/>
              <p:cNvSpPr>
                <a:spLocks noChangeArrowheads="1"/>
              </p:cNvSpPr>
              <p:nvPr/>
            </p:nvSpPr>
            <p:spPr bwMode="auto"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3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Rectangle 54"/>
              <p:cNvSpPr>
                <a:spLocks noChangeArrowheads="1"/>
              </p:cNvSpPr>
              <p:nvPr/>
            </p:nvSpPr>
            <p:spPr bwMode="auto"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3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Freeform 55"/>
              <p:cNvSpPr>
                <a:spLocks/>
              </p:cNvSpPr>
              <p:nvPr/>
            </p:nvSpPr>
            <p:spPr bwMode="auto">
              <a:xfrm>
                <a:off x="239768" y="8674820"/>
                <a:ext cx="217488" cy="214313"/>
              </a:xfrm>
              <a:custGeom>
                <a:avLst/>
                <a:gdLst>
                  <a:gd name="T0" fmla="*/ 55 w 58"/>
                  <a:gd name="T1" fmla="*/ 46 h 57"/>
                  <a:gd name="T2" fmla="*/ 55 w 58"/>
                  <a:gd name="T3" fmla="*/ 37 h 57"/>
                  <a:gd name="T4" fmla="*/ 21 w 58"/>
                  <a:gd name="T5" fmla="*/ 2 h 57"/>
                  <a:gd name="T6" fmla="*/ 12 w 58"/>
                  <a:gd name="T7" fmla="*/ 2 h 57"/>
                  <a:gd name="T8" fmla="*/ 0 w 58"/>
                  <a:gd name="T9" fmla="*/ 14 h 57"/>
                  <a:gd name="T10" fmla="*/ 44 w 58"/>
                  <a:gd name="T11" fmla="*/ 57 h 57"/>
                  <a:gd name="T12" fmla="*/ 55 w 58"/>
                  <a:gd name="T13" fmla="*/ 46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8" h="57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3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Freeform 56"/>
              <p:cNvSpPr>
                <a:spLocks noEditPoints="1"/>
              </p:cNvSpPr>
              <p:nvPr/>
            </p:nvSpPr>
            <p:spPr bwMode="auto">
              <a:xfrm>
                <a:off x="-96782" y="8746258"/>
                <a:ext cx="693738" cy="484189"/>
              </a:xfrm>
              <a:custGeom>
                <a:avLst/>
                <a:gdLst>
                  <a:gd name="T0" fmla="*/ 241 w 437"/>
                  <a:gd name="T1" fmla="*/ 166 h 305"/>
                  <a:gd name="T2" fmla="*/ 305 w 437"/>
                  <a:gd name="T3" fmla="*/ 102 h 305"/>
                  <a:gd name="T4" fmla="*/ 288 w 437"/>
                  <a:gd name="T5" fmla="*/ 88 h 305"/>
                  <a:gd name="T6" fmla="*/ 130 w 437"/>
                  <a:gd name="T7" fmla="*/ 246 h 305"/>
                  <a:gd name="T8" fmla="*/ 116 w 437"/>
                  <a:gd name="T9" fmla="*/ 234 h 305"/>
                  <a:gd name="T10" fmla="*/ 276 w 437"/>
                  <a:gd name="T11" fmla="*/ 74 h 305"/>
                  <a:gd name="T12" fmla="*/ 260 w 437"/>
                  <a:gd name="T13" fmla="*/ 57 h 305"/>
                  <a:gd name="T14" fmla="*/ 99 w 437"/>
                  <a:gd name="T15" fmla="*/ 218 h 305"/>
                  <a:gd name="T16" fmla="*/ 87 w 437"/>
                  <a:gd name="T17" fmla="*/ 206 h 305"/>
                  <a:gd name="T18" fmla="*/ 248 w 437"/>
                  <a:gd name="T19" fmla="*/ 45 h 305"/>
                  <a:gd name="T20" fmla="*/ 229 w 437"/>
                  <a:gd name="T21" fmla="*/ 29 h 305"/>
                  <a:gd name="T22" fmla="*/ 71 w 437"/>
                  <a:gd name="T23" fmla="*/ 189 h 305"/>
                  <a:gd name="T24" fmla="*/ 56 w 437"/>
                  <a:gd name="T25" fmla="*/ 175 h 305"/>
                  <a:gd name="T26" fmla="*/ 217 w 437"/>
                  <a:gd name="T27" fmla="*/ 14 h 305"/>
                  <a:gd name="T28" fmla="*/ 201 w 437"/>
                  <a:gd name="T29" fmla="*/ 0 h 305"/>
                  <a:gd name="T30" fmla="*/ 30 w 437"/>
                  <a:gd name="T31" fmla="*/ 173 h 305"/>
                  <a:gd name="T32" fmla="*/ 0 w 437"/>
                  <a:gd name="T33" fmla="*/ 293 h 305"/>
                  <a:gd name="T34" fmla="*/ 12 w 437"/>
                  <a:gd name="T35" fmla="*/ 305 h 305"/>
                  <a:gd name="T36" fmla="*/ 132 w 437"/>
                  <a:gd name="T37" fmla="*/ 274 h 305"/>
                  <a:gd name="T38" fmla="*/ 236 w 437"/>
                  <a:gd name="T39" fmla="*/ 170 h 305"/>
                  <a:gd name="T40" fmla="*/ 236 w 437"/>
                  <a:gd name="T41" fmla="*/ 192 h 305"/>
                  <a:gd name="T42" fmla="*/ 437 w 437"/>
                  <a:gd name="T43" fmla="*/ 192 h 305"/>
                  <a:gd name="T44" fmla="*/ 437 w 437"/>
                  <a:gd name="T45" fmla="*/ 166 h 305"/>
                  <a:gd name="T46" fmla="*/ 241 w 437"/>
                  <a:gd name="T47" fmla="*/ 166 h 305"/>
                  <a:gd name="T48" fmla="*/ 19 w 437"/>
                  <a:gd name="T49" fmla="*/ 286 h 305"/>
                  <a:gd name="T50" fmla="*/ 45 w 437"/>
                  <a:gd name="T51" fmla="*/ 187 h 305"/>
                  <a:gd name="T52" fmla="*/ 116 w 437"/>
                  <a:gd name="T53" fmla="*/ 260 h 305"/>
                  <a:gd name="T54" fmla="*/ 19 w 437"/>
                  <a:gd name="T55" fmla="*/ 286 h 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7" h="305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3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3" name="TextBox 12"/>
            <p:cNvSpPr txBox="1"/>
            <p:nvPr/>
          </p:nvSpPr>
          <p:spPr>
            <a:xfrm>
              <a:off x="826049" y="8916456"/>
              <a:ext cx="3408305" cy="3176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vi-VN" sz="23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Ghi nhớ</a:t>
              </a:r>
              <a:endParaRPr lang="en-US" sz="2300" b="1" dirty="0">
                <a:solidFill>
                  <a:prstClr val="white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653463" y="1913430"/>
            <a:ext cx="97765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421"/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.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ác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ước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xác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miền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ghiệm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ệ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BPT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ậc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ất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ẩn</a:t>
            </a:r>
            <a:endParaRPr lang="en-US" sz="2400" b="1" u="sng" dirty="0">
              <a:solidFill>
                <a:srgbClr val="FF0000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842730" y="2808702"/>
                <a:ext cx="10475334" cy="892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693" indent="-285693" algn="just" defTabSz="1088421">
                  <a:lnSpc>
                    <a:spcPct val="130000"/>
                  </a:lnSpc>
                  <a:buClr>
                    <a:srgbClr val="0000FF"/>
                  </a:buClr>
                  <a:buFont typeface="Wingdings" panose="05000000000000000000" pitchFamily="2" charset="2"/>
                  <a:buChar char="Ø"/>
                </a:pPr>
                <a:r>
                  <a:rPr lang="en-US" sz="2000" b="1" dirty="0">
                    <a:solidFill>
                      <a:srgbClr val="0000FF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vi-VN" sz="2000" b="1" dirty="0">
                    <a:solidFill>
                      <a:srgbClr val="0000FF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ước </a:t>
                </a:r>
                <a:r>
                  <a:rPr lang="en-US" sz="2000" b="1" dirty="0">
                    <a:solidFill>
                      <a:srgbClr val="0000FF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vi-VN" sz="2000" b="1" dirty="0">
                    <a:solidFill>
                      <a:srgbClr val="0000FF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: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tọa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l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000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vi-VN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b>
                        <m:r>
                          <a:rPr lang="vi-VN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vi-VN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):</m:t>
                    </m:r>
                    <m:sSub>
                      <m:sSubPr>
                        <m:ctrlPr>
                          <a:rPr lang="vi-VN" sz="2000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b>
                        <m:r>
                          <a:rPr lang="vi-VN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vi-VN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vi-VN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vi-VN" sz="2000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b>
                        <m:r>
                          <a:rPr lang="vi-VN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vi-VN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vi-VN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vi-VN" sz="2000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b>
                        <m:r>
                          <a:rPr lang="vi-VN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vi-VN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2000" b="1" i="1" dirty="0">
                  <a:solidFill>
                    <a:prstClr val="black"/>
                  </a:solidFill>
                  <a:latin typeface="Cambria Math" panose="020405030504060302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  <a:p>
                <a:pPr algn="just" defTabSz="1088421">
                  <a:lnSpc>
                    <a:spcPct val="130000"/>
                  </a:lnSpc>
                  <a:buClr>
                    <a:srgbClr val="0000FF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vi-VN" sz="20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vi-V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vi-V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  <m:t>𝒅</m:t>
                          </m:r>
                        </m:e>
                        <m:sub>
                          <m: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b>
                      </m:sSub>
                      <m:r>
                        <a:rPr lang="vi-VN" sz="2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):</m:t>
                      </m:r>
                      <m:sSub>
                        <m:sSubPr>
                          <m:ctrlPr>
                            <a:rPr lang="vi-VN" sz="20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vi-V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b>
                      </m:sSub>
                      <m:r>
                        <a:rPr lang="vi-VN" sz="2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vi-VN" sz="2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vi-VN" sz="20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vi-V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b>
                      </m:sSub>
                      <m:r>
                        <a:rPr lang="vi-VN" sz="2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vi-VN" sz="2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vi-VN" sz="20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vi-V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  <m:t>𝒄</m:t>
                          </m:r>
                        </m:e>
                        <m:sub>
                          <m:r>
                            <a:rPr lang="en-US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2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;.</m:t>
                      </m:r>
                      <m:r>
                        <a:rPr lang="vi-VN" sz="2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…;</m:t>
                      </m:r>
                      <m:sSub>
                        <m:sSubPr>
                          <m:ctrlPr>
                            <a:rPr lang="vi-VN" sz="20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vi-VN" sz="20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ahoma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vi-VN" sz="20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ahoma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20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Tahoma" pitchFamily="34" charset="0"/>
                                      <a:cs typeface="Times New Roman" panose="02020603050405020304" pitchFamily="18" charset="0"/>
                                    </a:rPr>
                                    <m:t>𝒅</m:t>
                                  </m:r>
                                </m:e>
                                <m:sub>
                                  <m:r>
                                    <a:rPr lang="vi-VN" sz="20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Tahoma" pitchFamily="34" charset="0"/>
                                      <a:cs typeface="Times New Roman" panose="02020603050405020304" pitchFamily="18" charset="0"/>
                                    </a:rPr>
                                    <m:t>𝒏</m:t>
                                  </m:r>
                                </m:sub>
                              </m:sSub>
                            </m:e>
                          </m:d>
                          <m:r>
                            <a:rPr lang="vi-V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  <m:t>:</m:t>
                          </m:r>
                          <m:r>
                            <a:rPr lang="vi-V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vi-V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  <m:t>𝒏</m:t>
                          </m:r>
                        </m:sub>
                      </m:sSub>
                      <m:r>
                        <a:rPr lang="vi-VN" sz="2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vi-VN" sz="2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vi-VN" sz="20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vi-V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vi-V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  <m:t>𝒏</m:t>
                          </m:r>
                        </m:sub>
                      </m:sSub>
                      <m:r>
                        <a:rPr lang="vi-VN" sz="2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vi-VN" sz="2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vi-VN" sz="20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vi-V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  <m:t>𝒄</m:t>
                          </m:r>
                        </m:e>
                        <m:sub>
                          <m:r>
                            <a:rPr lang="vi-VN" sz="2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imes New Roman" panose="02020603050405020304" pitchFamily="18" charset="0"/>
                            </a:rPr>
                            <m:t>𝒏</m:t>
                          </m:r>
                        </m:sub>
                      </m:sSub>
                      <m:r>
                        <a:rPr lang="vi-VN" sz="2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2000" b="1" dirty="0">
                  <a:solidFill>
                    <a:prstClr val="black"/>
                  </a:solidFill>
                  <a:latin typeface="Palatino Linotype" panose="0204050205050503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730" y="2808702"/>
                <a:ext cx="10475334" cy="892552"/>
              </a:xfrm>
              <a:prstGeom prst="rect">
                <a:avLst/>
              </a:prstGeom>
              <a:blipFill>
                <a:blip r:embed="rId2"/>
                <a:stretch>
                  <a:fillRect l="-5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TextBox 63">
            <a:extLst>
              <a:ext uri="{FF2B5EF4-FFF2-40B4-BE49-F238E27FC236}">
                <a16:creationId xmlns:a16="http://schemas.microsoft.com/office/drawing/2014/main" xmlns="" id="{2BFEE834-6986-443F-909F-CAF7596BB155}"/>
              </a:ext>
            </a:extLst>
          </p:cNvPr>
          <p:cNvSpPr txBox="1"/>
          <p:nvPr/>
        </p:nvSpPr>
        <p:spPr>
          <a:xfrm>
            <a:off x="834618" y="3622198"/>
            <a:ext cx="10481358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31" indent="-342831" defTabSz="1088421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vi-VN" sz="2000" b="1" dirty="0">
                <a:solidFill>
                  <a:srgbClr val="0000FF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Bước </a:t>
            </a:r>
            <a:r>
              <a:rPr lang="en-US" sz="2000" b="1" dirty="0">
                <a:solidFill>
                  <a:srgbClr val="0000FF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  <a:r>
              <a:rPr lang="vi-VN" sz="2000" b="1" dirty="0">
                <a:solidFill>
                  <a:srgbClr val="0000FF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: </a:t>
            </a:r>
            <a:r>
              <a:rPr lang="en-US" sz="20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Chọn</a:t>
            </a:r>
            <a:r>
              <a:rPr lang="en-US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điểm</a:t>
            </a:r>
            <a:r>
              <a:rPr lang="en-US" sz="2000" b="1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i="1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M(x</a:t>
            </a:r>
            <a:r>
              <a:rPr lang="en-US" sz="2000" b="1" i="1" baseline="-25000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0</a:t>
            </a:r>
            <a:r>
              <a:rPr lang="en-US" sz="2000" b="1" i="1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;y</a:t>
            </a:r>
            <a:r>
              <a:rPr lang="en-US" sz="2000" b="1" i="1" baseline="-25000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0</a:t>
            </a:r>
            <a:r>
              <a:rPr lang="en-US" sz="2000" b="1" i="1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)</a:t>
            </a:r>
            <a:r>
              <a:rPr lang="en-US" sz="2000" b="1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không</a:t>
            </a:r>
            <a:r>
              <a:rPr lang="en-US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nằm trên</a:t>
            </a:r>
            <a:r>
              <a:rPr lang="en-US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các</a:t>
            </a:r>
            <a:r>
              <a:rPr lang="en-US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đường</a:t>
            </a:r>
            <a:r>
              <a:rPr lang="en-US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thẳng</a:t>
            </a:r>
            <a:r>
              <a:rPr lang="vi-VN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vừa</a:t>
            </a:r>
            <a:r>
              <a:rPr lang="en-US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vẽ</a:t>
            </a:r>
            <a:r>
              <a:rPr lang="en-US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, </a:t>
            </a:r>
            <a:r>
              <a:rPr lang="en-US" sz="20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thay</a:t>
            </a:r>
            <a:r>
              <a:rPr lang="en-US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tọa</a:t>
            </a:r>
            <a:r>
              <a:rPr lang="en-US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độ</a:t>
            </a:r>
            <a:r>
              <a:rPr lang="en-US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i="1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M  </a:t>
            </a:r>
            <a:r>
              <a:rPr lang="en-US" sz="20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vào</a:t>
            </a:r>
            <a:r>
              <a:rPr lang="en-US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từng BPT của </a:t>
            </a:r>
            <a:r>
              <a:rPr lang="en-US" sz="20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hệ</a:t>
            </a:r>
            <a:r>
              <a:rPr lang="en-US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.</a:t>
            </a:r>
            <a:r>
              <a:rPr lang="vi-VN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Từ đó xác định </a:t>
            </a:r>
            <a:r>
              <a:rPr lang="vi-VN" sz="2000" b="1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miền nghiệm của từng BPT trong hệ.</a:t>
            </a:r>
            <a:r>
              <a:rPr lang="en-US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Tô đậm (hoặc gạch chéo) những phần mặt phẳng không là miề</a:t>
            </a:r>
            <a:r>
              <a:rPr lang="en-US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n</a:t>
            </a:r>
            <a:r>
              <a:rPr lang="vi-VN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nghiệm của các BP</a:t>
            </a:r>
            <a:r>
              <a:rPr lang="en-US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T</a:t>
            </a:r>
            <a:r>
              <a:rPr lang="vi-VN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. </a:t>
            </a:r>
            <a:endParaRPr lang="en-US" sz="2000" b="1" dirty="0">
              <a:solidFill>
                <a:prstClr val="black"/>
              </a:solidFill>
              <a:latin typeface="Palatino Linotype" panose="0204050205050503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xmlns="" id="{25973898-2FA5-4DB8-9549-2E32BC34A5DF}"/>
              </a:ext>
            </a:extLst>
          </p:cNvPr>
          <p:cNvSpPr txBox="1"/>
          <p:nvPr/>
        </p:nvSpPr>
        <p:spPr>
          <a:xfrm>
            <a:off x="774719" y="4909492"/>
            <a:ext cx="10020685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31" indent="-342831" defTabSz="1088421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vi-VN" sz="2000" b="1" dirty="0">
                <a:solidFill>
                  <a:srgbClr val="0000FF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Bước </a:t>
            </a:r>
            <a:r>
              <a:rPr lang="en-US" sz="2000" b="1" dirty="0">
                <a:solidFill>
                  <a:srgbClr val="0000FF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  <a:r>
              <a:rPr lang="vi-VN" sz="2000" b="1" dirty="0">
                <a:solidFill>
                  <a:srgbClr val="0000FF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: </a:t>
            </a:r>
            <a:r>
              <a:rPr lang="vi-VN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Ta kết luận phần mặt phẳng không tô đậm ( hoặc không gạch chéo) là</a:t>
            </a:r>
            <a:r>
              <a:rPr lang="en-US" sz="20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miền</a:t>
            </a:r>
            <a:r>
              <a:rPr lang="en-US" sz="2000" b="1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nghiệm</a:t>
            </a:r>
            <a:r>
              <a:rPr lang="en-US" sz="2000" b="1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2000" b="1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hệ</a:t>
            </a:r>
            <a:r>
              <a:rPr lang="en-US" sz="2000" b="1" dirty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="" id="{9DFC014B-6B4B-410C-99A8-8BE986EF13D9}"/>
                  </a:ext>
                </a:extLst>
              </p:cNvPr>
              <p:cNvSpPr txBox="1"/>
              <p:nvPr/>
            </p:nvSpPr>
            <p:spPr>
              <a:xfrm>
                <a:off x="8892045" y="1498647"/>
                <a:ext cx="2663988" cy="14797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1088421"/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000" b="1" i="1" dirty="0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b="1" i="1" dirty="0">
                                <a:solidFill>
                                  <a:prstClr val="black"/>
                                </a:solidFill>
                                <a:latin typeface="Cambria Math"/>
                                <a:ea typeface="Tahoma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sz="2000" b="1" i="1" dirty="0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2000" b="1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vi-VN" sz="2000" b="1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vi-VN" sz="20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vi-VN" sz="20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000" b="1" i="1" dirty="0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2000" b="1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  <m:t>𝒃</m:t>
                                </m:r>
                              </m:e>
                              <m:sub>
                                <m:r>
                                  <a:rPr lang="vi-VN" sz="2000" b="1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vi-VN" sz="20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vi-VN" sz="20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imes New Roman" panose="02020603050405020304" pitchFamily="18" charset="0"/>
                              </a:rPr>
                              <m:t>&gt;</m:t>
                            </m:r>
                            <m:sSub>
                              <m:sSubPr>
                                <m:ctrlPr>
                                  <a:rPr lang="en-US" sz="2000" b="1" i="1" dirty="0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2000" b="1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  <m:t>𝒄</m:t>
                                </m:r>
                              </m:e>
                              <m:sub>
                                <m:r>
                                  <a:rPr lang="vi-VN" sz="2000" b="1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en-US" sz="2000" b="1" i="1" dirty="0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2000" b="1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vi-VN" sz="2000" b="1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vi-VN" sz="20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vi-VN" sz="20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000" b="1" i="1" dirty="0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2000" b="1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  <m:t>𝒃</m:t>
                                </m:r>
                              </m:e>
                              <m:sub>
                                <m:r>
                                  <a:rPr lang="vi-VN" sz="2000" b="1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vi-VN" sz="20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vi-VN" sz="20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imes New Roman" panose="02020603050405020304" pitchFamily="18" charset="0"/>
                              </a:rPr>
                              <m:t>&gt;</m:t>
                            </m:r>
                            <m:sSub>
                              <m:sSubPr>
                                <m:ctrlPr>
                                  <a:rPr lang="en-US" sz="2000" b="1" i="1" dirty="0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2000" b="1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  <m:t>𝒄</m:t>
                                </m:r>
                              </m:e>
                              <m:sub>
                                <m:r>
                                  <a:rPr lang="vi-VN" sz="2000" b="1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b>
                            </m:sSub>
                          </m:e>
                          <m:e>
                            <m:r>
                              <a:rPr lang="vi-VN" sz="20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imes New Roman" panose="02020603050405020304" pitchFamily="18" charset="0"/>
                              </a:rPr>
                              <m:t>…..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sz="2000" b="1" i="1" dirty="0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2000" b="1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vi-VN" sz="2000" b="1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  <m:t>𝒏</m:t>
                                </m:r>
                              </m:sub>
                            </m:sSub>
                            <m:r>
                              <a:rPr lang="vi-VN" sz="20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vi-VN" sz="20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000" b="1" i="1" dirty="0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2000" b="1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  <m:t>𝒃</m:t>
                                </m:r>
                              </m:e>
                              <m:sub>
                                <m:r>
                                  <a:rPr lang="vi-VN" sz="2000" b="1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  <m:t>𝒏</m:t>
                                </m:r>
                              </m:sub>
                            </m:sSub>
                            <m:r>
                              <a:rPr lang="vi-VN" sz="20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vi-VN" sz="2000" b="1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imes New Roman" panose="02020603050405020304" pitchFamily="18" charset="0"/>
                              </a:rPr>
                              <m:t>&gt;</m:t>
                            </m:r>
                            <m:sSub>
                              <m:sSubPr>
                                <m:ctrlPr>
                                  <a:rPr lang="en-US" sz="2000" b="1" i="1" dirty="0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2000" b="1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  <m:t>𝒄</m:t>
                                </m:r>
                              </m:e>
                              <m:sub>
                                <m:r>
                                  <a:rPr lang="vi-VN" sz="2000" b="1" i="1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imes New Roman" panose="02020603050405020304" pitchFamily="18" charset="0"/>
                                  </a:rPr>
                                  <m:t>𝒏</m:t>
                                </m:r>
                              </m:sub>
                            </m:sSub>
                          </m:e>
                        </m:eqArr>
                      </m:e>
                    </m:d>
                  </m:oMath>
                </a14:m>
                <a:r>
                  <a:rPr lang="vi-VN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.</a:t>
                </a:r>
                <a:endParaRPr lang="en-US" sz="2000" b="1" dirty="0">
                  <a:solidFill>
                    <a:prstClr val="black"/>
                  </a:solidFill>
                  <a:latin typeface="Palatino Linotype" panose="0204050205050503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9DFC014B-6B4B-410C-99A8-8BE986EF13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2045" y="1498647"/>
                <a:ext cx="2663988" cy="14797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494497" y="2354607"/>
                <a:ext cx="9492014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vi-VN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(Có thể thay dấu  “ &gt; ” bằng các dấu “ &lt; ” , “ </a:t>
                </a:r>
                <a14:m>
                  <m:oMath xmlns:m="http://schemas.openxmlformats.org/officeDocument/2006/math">
                    <m:r>
                      <a:rPr lang="vi-VN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≤ </m:t>
                    </m:r>
                  </m:oMath>
                </a14:m>
                <a:r>
                  <a:rPr lang="vi-VN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” hoặc “ </a:t>
                </a:r>
                <a14:m>
                  <m:oMath xmlns:m="http://schemas.openxmlformats.org/officeDocument/2006/math">
                    <m:r>
                      <a:rPr lang="vi-VN" sz="2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≥</m:t>
                    </m:r>
                  </m:oMath>
                </a14:m>
                <a:r>
                  <a:rPr lang="vi-VN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imes New Roman" panose="02020603050405020304" pitchFamily="18" charset="0"/>
                  </a:rPr>
                  <a:t> ”)</a:t>
                </a:r>
                <a:endParaRPr lang="en-US" sz="2000" b="1" dirty="0">
                  <a:solidFill>
                    <a:prstClr val="black"/>
                  </a:solidFill>
                  <a:latin typeface="Palatino Linotype" panose="0204050205050503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497" y="2354607"/>
                <a:ext cx="9492014" cy="400110"/>
              </a:xfrm>
              <a:prstGeom prst="rect">
                <a:avLst/>
              </a:prstGeom>
              <a:blipFill>
                <a:blip r:embed="rId4"/>
                <a:stretch>
                  <a:fillRect l="-642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 4"/>
          <p:cNvGrpSpPr/>
          <p:nvPr/>
        </p:nvGrpSpPr>
        <p:grpSpPr>
          <a:xfrm>
            <a:off x="268946" y="762000"/>
            <a:ext cx="10903215" cy="514529"/>
            <a:chOff x="-306200" y="1872940"/>
            <a:chExt cx="18582988" cy="939990"/>
          </a:xfrm>
        </p:grpSpPr>
        <p:sp>
          <p:nvSpPr>
            <p:cNvPr id="36" name="Rounded Rectangle 35"/>
            <p:cNvSpPr/>
            <p:nvPr/>
          </p:nvSpPr>
          <p:spPr>
            <a:xfrm>
              <a:off x="-306200" y="1906446"/>
              <a:ext cx="1617915" cy="771500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599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-125281" y="1913524"/>
              <a:ext cx="2000360" cy="8994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599" b="1" dirty="0" smtClean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II.</a:t>
              </a:r>
              <a:endParaRPr lang="en-US" sz="2599" b="1" dirty="0">
                <a:solidFill>
                  <a:prstClr val="white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466166" y="1872940"/>
              <a:ext cx="16810622" cy="8994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599" b="1" dirty="0" smtClean="0">
                  <a:solidFill>
                    <a:schemeClr val="tx2">
                      <a:lumMod val="75000"/>
                    </a:schemeClr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HỆ BẤT PHƯƠNG TRÌNH BẬC NHẤT HAI ẨN</a:t>
              </a:r>
              <a:endParaRPr lang="en-US" sz="2599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6" name="TextBox 45">
            <a:extLst>
              <a:ext uri="{FF2B5EF4-FFF2-40B4-BE49-F238E27FC236}">
                <a16:creationId xmlns:a16="http://schemas.microsoft.com/office/drawing/2014/main" xmlns="" id="{D538F49C-30AE-4CDD-9242-50325D46F6A8}"/>
              </a:ext>
            </a:extLst>
          </p:cNvPr>
          <p:cNvSpPr txBox="1"/>
          <p:nvPr/>
        </p:nvSpPr>
        <p:spPr>
          <a:xfrm>
            <a:off x="743586" y="5748725"/>
            <a:ext cx="891415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421"/>
            <a:r>
              <a:rPr lang="en-US" sz="2200" b="1" u="sng" dirty="0" smtClean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3. </a:t>
            </a:r>
            <a:r>
              <a:rPr lang="en-US" sz="2200" b="1" u="sng" dirty="0" err="1" smtClean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Bài</a:t>
            </a:r>
            <a:r>
              <a:rPr lang="en-US" sz="2200" b="1" u="sng" dirty="0" smtClean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b="1" u="sng" dirty="0" err="1" smtClean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2200" b="1" u="sng" dirty="0" smtClean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b="1" u="sng" dirty="0" err="1" smtClean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áp</a:t>
            </a:r>
            <a:r>
              <a:rPr lang="en-US" sz="2200" b="1" u="sng" dirty="0" smtClean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b="1" u="sng" dirty="0" err="1" smtClean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dụng</a:t>
            </a:r>
            <a:r>
              <a:rPr lang="en-US" sz="2200" b="1" u="sng" dirty="0" smtClean="0">
                <a:solidFill>
                  <a:srgbClr val="FF0000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: </a:t>
            </a:r>
          </a:p>
        </p:txBody>
      </p:sp>
      <p:sp>
        <p:nvSpPr>
          <p:cNvPr id="26" name="Rectangle 25"/>
          <p:cNvSpPr/>
          <p:nvPr/>
        </p:nvSpPr>
        <p:spPr>
          <a:xfrm>
            <a:off x="1308847" y="6196324"/>
            <a:ext cx="9121213" cy="439585"/>
          </a:xfrm>
          <a:prstGeom prst="rect">
            <a:avLst/>
          </a:prstGeom>
          <a:solidFill>
            <a:srgbClr val="E46C0A"/>
          </a:solidFill>
        </p:spPr>
        <p:txBody>
          <a:bodyPr wrap="square">
            <a:spAutoFit/>
          </a:bodyPr>
          <a:lstStyle/>
          <a:p>
            <a:pPr defTabSz="1088421"/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Dạng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3: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Biểu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diễn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hệ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nhất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ẩn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.</a:t>
            </a:r>
            <a:endParaRPr lang="en-US" sz="2200" dirty="0">
              <a:ln>
                <a:solidFill>
                  <a:schemeClr val="bg1"/>
                </a:solidFill>
              </a:ln>
              <a:solidFill>
                <a:schemeClr val="bg1"/>
              </a:solidFill>
              <a:latin typeface="Palatino Linotype" panose="02040502050505030304" pitchFamily="18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1671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8" grpId="0"/>
      <p:bldP spid="64" grpId="0"/>
      <p:bldP spid="69" grpId="0"/>
      <p:bldP spid="30" grpId="0"/>
      <p:bldP spid="6" grpId="0"/>
      <p:bldP spid="46" grpId="0"/>
      <p:bldP spid="2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66217" y="1640722"/>
            <a:ext cx="11881677" cy="5176374"/>
          </a:xfrm>
          <a:prstGeom prst="roundRect">
            <a:avLst>
              <a:gd name="adj" fmla="val 3023"/>
            </a:avLst>
          </a:prstGeom>
          <a:solidFill>
            <a:schemeClr val="accent5">
              <a:lumMod val="20000"/>
              <a:lumOff val="80000"/>
            </a:schemeClr>
          </a:solidFill>
          <a:ln w="19050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998" tIns="8999" rIns="17998" bIns="8999" rtlCol="0" anchor="ctr"/>
          <a:lstStyle/>
          <a:p>
            <a:pPr algn="ctr" defTabSz="1088421"/>
            <a:endParaRPr lang="en-US" sz="2300" dirty="0">
              <a:solidFill>
                <a:prstClr val="white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69628" y="1573550"/>
            <a:ext cx="1811493" cy="528724"/>
            <a:chOff x="338678" y="3147464"/>
            <a:chExt cx="3623406" cy="1057571"/>
          </a:xfrm>
        </p:grpSpPr>
        <p:sp>
          <p:nvSpPr>
            <p:cNvPr id="4" name="Freeform 20">
              <a:extLst>
                <a:ext uri="{FF2B5EF4-FFF2-40B4-BE49-F238E27FC236}">
                  <a16:creationId xmlns:a16="http://schemas.microsoft.com/office/drawing/2014/main" xmlns="" id="{07F177AA-D942-4F6E-ACDF-ED47E4E3CAF9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1917775" y="2160726"/>
              <a:ext cx="1045784" cy="3042834"/>
            </a:xfrm>
            <a:prstGeom prst="round1Rect">
              <a:avLst/>
            </a:prstGeom>
            <a:solidFill>
              <a:schemeClr val="bg1"/>
            </a:solidFill>
            <a:ln w="28575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xmlns="" id="{9CFD433B-56A4-44A0-8E36-C7AA77B52EE4}"/>
                </a:ext>
              </a:extLst>
            </p:cNvPr>
            <p:cNvSpPr txBox="1"/>
            <p:nvPr/>
          </p:nvSpPr>
          <p:spPr>
            <a:xfrm>
              <a:off x="1427074" y="3147464"/>
              <a:ext cx="2286789" cy="892656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pPr defTabSz="1088421"/>
              <a:r>
                <a:rPr lang="vi-VN" sz="23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i giải</a:t>
              </a:r>
              <a:endParaRPr lang="en-US" sz="2300" b="1" dirty="0">
                <a:solidFill>
                  <a:srgbClr val="0999C8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Round Diagonal Corner Rectangle 58">
              <a:extLst>
                <a:ext uri="{FF2B5EF4-FFF2-40B4-BE49-F238E27FC236}">
                  <a16:creationId xmlns:a16="http://schemas.microsoft.com/office/drawing/2014/main" xmlns="" id="{699A2C22-DC4B-4F01-8630-1EB3E47D2AF7}"/>
                </a:ext>
              </a:extLst>
            </p:cNvPr>
            <p:cNvSpPr/>
            <p:nvPr/>
          </p:nvSpPr>
          <p:spPr>
            <a:xfrm flipV="1">
              <a:off x="338678" y="3159253"/>
              <a:ext cx="917517" cy="580389"/>
            </a:xfrm>
            <a:prstGeom prst="round2DiagRect">
              <a:avLst/>
            </a:prstGeom>
            <a:solidFill>
              <a:srgbClr val="0999C8"/>
            </a:solidFill>
            <a:ln w="28575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" name="Freeform 15">
            <a:extLst>
              <a:ext uri="{FF2B5EF4-FFF2-40B4-BE49-F238E27FC236}">
                <a16:creationId xmlns:a16="http://schemas.microsoft.com/office/drawing/2014/main" xmlns="" id="{F78B13E2-7FD9-486B-A9F0-2F6E2C338AD3}"/>
              </a:ext>
            </a:extLst>
          </p:cNvPr>
          <p:cNvSpPr>
            <a:spLocks noEditPoints="1"/>
          </p:cNvSpPr>
          <p:nvPr/>
        </p:nvSpPr>
        <p:spPr bwMode="auto">
          <a:xfrm>
            <a:off x="270458" y="1604659"/>
            <a:ext cx="254810" cy="238263"/>
          </a:xfrm>
          <a:custGeom>
            <a:avLst/>
            <a:gdLst>
              <a:gd name="T0" fmla="*/ 135 w 145"/>
              <a:gd name="T1" fmla="*/ 72 h 197"/>
              <a:gd name="T2" fmla="*/ 72 w 145"/>
              <a:gd name="T3" fmla="*/ 135 h 197"/>
              <a:gd name="T4" fmla="*/ 9 w 145"/>
              <a:gd name="T5" fmla="*/ 72 h 197"/>
              <a:gd name="T6" fmla="*/ 72 w 145"/>
              <a:gd name="T7" fmla="*/ 9 h 197"/>
              <a:gd name="T8" fmla="*/ 115 w 145"/>
              <a:gd name="T9" fmla="*/ 26 h 197"/>
              <a:gd name="T10" fmla="*/ 60 w 145"/>
              <a:gd name="T11" fmla="*/ 82 h 197"/>
              <a:gd name="T12" fmla="*/ 30 w 145"/>
              <a:gd name="T13" fmla="*/ 60 h 197"/>
              <a:gd name="T14" fmla="*/ 20 w 145"/>
              <a:gd name="T15" fmla="*/ 68 h 197"/>
              <a:gd name="T16" fmla="*/ 61 w 145"/>
              <a:gd name="T17" fmla="*/ 126 h 197"/>
              <a:gd name="T18" fmla="*/ 123 w 145"/>
              <a:gd name="T19" fmla="*/ 35 h 197"/>
              <a:gd name="T20" fmla="*/ 135 w 145"/>
              <a:gd name="T21" fmla="*/ 72 h 197"/>
              <a:gd name="T22" fmla="*/ 145 w 145"/>
              <a:gd name="T23" fmla="*/ 12 h 197"/>
              <a:gd name="T24" fmla="*/ 135 w 145"/>
              <a:gd name="T25" fmla="*/ 12 h 197"/>
              <a:gd name="T26" fmla="*/ 123 w 145"/>
              <a:gd name="T27" fmla="*/ 21 h 197"/>
              <a:gd name="T28" fmla="*/ 72 w 145"/>
              <a:gd name="T29" fmla="*/ 0 h 197"/>
              <a:gd name="T30" fmla="*/ 0 w 145"/>
              <a:gd name="T31" fmla="*/ 72 h 197"/>
              <a:gd name="T32" fmla="*/ 30 w 145"/>
              <a:gd name="T33" fmla="*/ 131 h 197"/>
              <a:gd name="T34" fmla="*/ 7 w 145"/>
              <a:gd name="T35" fmla="*/ 175 h 197"/>
              <a:gd name="T36" fmla="*/ 13 w 145"/>
              <a:gd name="T37" fmla="*/ 193 h 197"/>
              <a:gd name="T38" fmla="*/ 32 w 145"/>
              <a:gd name="T39" fmla="*/ 187 h 197"/>
              <a:gd name="T40" fmla="*/ 51 w 145"/>
              <a:gd name="T41" fmla="*/ 141 h 197"/>
              <a:gd name="T42" fmla="*/ 51 w 145"/>
              <a:gd name="T43" fmla="*/ 141 h 197"/>
              <a:gd name="T44" fmla="*/ 72 w 145"/>
              <a:gd name="T45" fmla="*/ 145 h 197"/>
              <a:gd name="T46" fmla="*/ 145 w 145"/>
              <a:gd name="T47" fmla="*/ 72 h 197"/>
              <a:gd name="T48" fmla="*/ 129 w 145"/>
              <a:gd name="T49" fmla="*/ 28 h 197"/>
              <a:gd name="T50" fmla="*/ 145 w 145"/>
              <a:gd name="T51" fmla="*/ 12 h 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145" h="197">
                <a:moveTo>
                  <a:pt x="135" y="72"/>
                </a:moveTo>
                <a:cubicBezTo>
                  <a:pt x="135" y="107"/>
                  <a:pt x="107" y="135"/>
                  <a:pt x="72" y="135"/>
                </a:cubicBezTo>
                <a:cubicBezTo>
                  <a:pt x="37" y="135"/>
                  <a:pt x="9" y="107"/>
                  <a:pt x="9" y="72"/>
                </a:cubicBezTo>
                <a:cubicBezTo>
                  <a:pt x="9" y="37"/>
                  <a:pt x="37" y="9"/>
                  <a:pt x="72" y="9"/>
                </a:cubicBezTo>
                <a:cubicBezTo>
                  <a:pt x="89" y="9"/>
                  <a:pt x="104" y="15"/>
                  <a:pt x="115" y="26"/>
                </a:cubicBezTo>
                <a:cubicBezTo>
                  <a:pt x="101" y="38"/>
                  <a:pt x="80" y="57"/>
                  <a:pt x="60" y="82"/>
                </a:cubicBezTo>
                <a:cubicBezTo>
                  <a:pt x="50" y="74"/>
                  <a:pt x="40" y="67"/>
                  <a:pt x="30" y="60"/>
                </a:cubicBezTo>
                <a:cubicBezTo>
                  <a:pt x="26" y="63"/>
                  <a:pt x="24" y="65"/>
                  <a:pt x="20" y="68"/>
                </a:cubicBezTo>
                <a:cubicBezTo>
                  <a:pt x="34" y="88"/>
                  <a:pt x="47" y="107"/>
                  <a:pt x="61" y="126"/>
                </a:cubicBezTo>
                <a:cubicBezTo>
                  <a:pt x="80" y="95"/>
                  <a:pt x="99" y="63"/>
                  <a:pt x="123" y="35"/>
                </a:cubicBezTo>
                <a:cubicBezTo>
                  <a:pt x="130" y="45"/>
                  <a:pt x="135" y="58"/>
                  <a:pt x="135" y="72"/>
                </a:cubicBezTo>
                <a:close/>
                <a:moveTo>
                  <a:pt x="145" y="12"/>
                </a:moveTo>
                <a:cubicBezTo>
                  <a:pt x="141" y="12"/>
                  <a:pt x="138" y="12"/>
                  <a:pt x="135" y="12"/>
                </a:cubicBezTo>
                <a:cubicBezTo>
                  <a:pt x="135" y="12"/>
                  <a:pt x="130" y="15"/>
                  <a:pt x="123" y="21"/>
                </a:cubicBezTo>
                <a:cubicBezTo>
                  <a:pt x="110" y="8"/>
                  <a:pt x="92" y="0"/>
                  <a:pt x="72" y="0"/>
                </a:cubicBezTo>
                <a:cubicBezTo>
                  <a:pt x="32" y="0"/>
                  <a:pt x="0" y="32"/>
                  <a:pt x="0" y="72"/>
                </a:cubicBezTo>
                <a:cubicBezTo>
                  <a:pt x="0" y="97"/>
                  <a:pt x="11" y="118"/>
                  <a:pt x="30" y="131"/>
                </a:cubicBezTo>
                <a:cubicBezTo>
                  <a:pt x="7" y="175"/>
                  <a:pt x="7" y="175"/>
                  <a:pt x="7" y="175"/>
                </a:cubicBezTo>
                <a:cubicBezTo>
                  <a:pt x="3" y="182"/>
                  <a:pt x="6" y="190"/>
                  <a:pt x="13" y="193"/>
                </a:cubicBezTo>
                <a:cubicBezTo>
                  <a:pt x="20" y="197"/>
                  <a:pt x="28" y="194"/>
                  <a:pt x="32" y="187"/>
                </a:cubicBezTo>
                <a:cubicBezTo>
                  <a:pt x="51" y="141"/>
                  <a:pt x="51" y="141"/>
                  <a:pt x="51" y="141"/>
                </a:cubicBezTo>
                <a:cubicBezTo>
                  <a:pt x="51" y="141"/>
                  <a:pt x="51" y="141"/>
                  <a:pt x="51" y="141"/>
                </a:cubicBezTo>
                <a:cubicBezTo>
                  <a:pt x="58" y="143"/>
                  <a:pt x="65" y="145"/>
                  <a:pt x="72" y="145"/>
                </a:cubicBezTo>
                <a:cubicBezTo>
                  <a:pt x="112" y="145"/>
                  <a:pt x="145" y="112"/>
                  <a:pt x="145" y="72"/>
                </a:cubicBezTo>
                <a:cubicBezTo>
                  <a:pt x="145" y="55"/>
                  <a:pt x="138" y="40"/>
                  <a:pt x="129" y="28"/>
                </a:cubicBezTo>
                <a:cubicBezTo>
                  <a:pt x="134" y="22"/>
                  <a:pt x="139" y="17"/>
                  <a:pt x="145" y="12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45715" tIns="22857" rIns="45715" bIns="22857" numCol="1" anchor="t" anchorCtr="0" compatLnSpc="1">
            <a:prstTxWarp prst="textNoShape">
              <a:avLst/>
            </a:prstTxWarp>
          </a:bodyPr>
          <a:lstStyle/>
          <a:p>
            <a:pPr defTabSz="1088421"/>
            <a:endParaRPr lang="en-US" sz="215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92028" y="405094"/>
            <a:ext cx="11755866" cy="1117473"/>
            <a:chOff x="959546" y="3546401"/>
            <a:chExt cx="21841827" cy="2553354"/>
          </a:xfrm>
        </p:grpSpPr>
        <p:sp>
          <p:nvSpPr>
            <p:cNvPr id="9" name="Rounded Rectangle 61">
              <a:extLst>
                <a:ext uri="{FF2B5EF4-FFF2-40B4-BE49-F238E27FC236}">
                  <a16:creationId xmlns:a16="http://schemas.microsoft.com/office/drawing/2014/main" xmlns="" id="{AA456EE3-E719-4020-A9D7-2C994D97B262}"/>
                </a:ext>
              </a:extLst>
            </p:cNvPr>
            <p:cNvSpPr/>
            <p:nvPr/>
          </p:nvSpPr>
          <p:spPr>
            <a:xfrm>
              <a:off x="959546" y="3821749"/>
              <a:ext cx="21841827" cy="22780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0" name="Group 67">
              <a:extLst>
                <a:ext uri="{FF2B5EF4-FFF2-40B4-BE49-F238E27FC236}">
                  <a16:creationId xmlns:a16="http://schemas.microsoft.com/office/drawing/2014/main" xmlns="" id="{FE240621-314B-4581-BF65-BDEA47C0BCE7}"/>
                </a:ext>
              </a:extLst>
            </p:cNvPr>
            <p:cNvGrpSpPr/>
            <p:nvPr/>
          </p:nvGrpSpPr>
          <p:grpSpPr>
            <a:xfrm>
              <a:off x="959546" y="3546401"/>
              <a:ext cx="3251531" cy="1133928"/>
              <a:chOff x="1311958" y="3405486"/>
              <a:chExt cx="3251531" cy="1212967"/>
            </a:xfrm>
          </p:grpSpPr>
          <p:sp>
            <p:nvSpPr>
              <p:cNvPr id="11" name="Freeform 20">
                <a:extLst>
                  <a:ext uri="{FF2B5EF4-FFF2-40B4-BE49-F238E27FC236}">
                    <a16:creationId xmlns:a16="http://schemas.microsoft.com/office/drawing/2014/main" xmlns="" id="{FF9394A9-3F70-4EBA-84C8-6108EA8B8311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90127" y="2872935"/>
                <a:ext cx="655911" cy="2490812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="" id="{284E822C-CD28-47FC-91EE-4144E7F51B73}"/>
                  </a:ext>
                </a:extLst>
              </p:cNvPr>
              <p:cNvSpPr txBox="1"/>
              <p:nvPr/>
            </p:nvSpPr>
            <p:spPr>
              <a:xfrm>
                <a:off x="2272238" y="3527667"/>
                <a:ext cx="2046691" cy="10907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421"/>
                <a:r>
                  <a:rPr lang="en-US" sz="23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23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23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1</a:t>
                </a:r>
              </a:p>
            </p:txBody>
          </p:sp>
          <p:grpSp>
            <p:nvGrpSpPr>
              <p:cNvPr id="13" name="Group 70">
                <a:extLst>
                  <a:ext uri="{FF2B5EF4-FFF2-40B4-BE49-F238E27FC236}">
                    <a16:creationId xmlns:a16="http://schemas.microsoft.com/office/drawing/2014/main" xmlns="" id="{4712DCFA-96E3-4685-9CB5-69DC9F7F31DE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4" name="Rectangle 13">
                  <a:extLst>
                    <a:ext uri="{FF2B5EF4-FFF2-40B4-BE49-F238E27FC236}">
                      <a16:creationId xmlns:a16="http://schemas.microsoft.com/office/drawing/2014/main" xmlns="" id="{A1FDFD10-04C3-481B-8A35-B292A9CFB5B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15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Freeform 13">
                  <a:extLst>
                    <a:ext uri="{FF2B5EF4-FFF2-40B4-BE49-F238E27FC236}">
                      <a16:creationId xmlns:a16="http://schemas.microsoft.com/office/drawing/2014/main" xmlns="" id="{6F40C740-39AF-4900-BBCB-3571C2A7E8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Freeform 14">
                  <a:extLst>
                    <a:ext uri="{FF2B5EF4-FFF2-40B4-BE49-F238E27FC236}">
                      <a16:creationId xmlns:a16="http://schemas.microsoft.com/office/drawing/2014/main" xmlns="" id="{3AEF1533-A04B-439A-95B5-B5C93F34197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Freeform 15">
                  <a:extLst>
                    <a:ext uri="{FF2B5EF4-FFF2-40B4-BE49-F238E27FC236}">
                      <a16:creationId xmlns:a16="http://schemas.microsoft.com/office/drawing/2014/main" xmlns="" id="{029C1080-B88F-4E4F-A92A-3949838C164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Freeform 16">
                  <a:extLst>
                    <a:ext uri="{FF2B5EF4-FFF2-40B4-BE49-F238E27FC236}">
                      <a16:creationId xmlns:a16="http://schemas.microsoft.com/office/drawing/2014/main" xmlns="" id="{76DC9ECC-C295-4CD2-8870-51537625CA2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Freeform 17">
                  <a:extLst>
                    <a:ext uri="{FF2B5EF4-FFF2-40B4-BE49-F238E27FC236}">
                      <a16:creationId xmlns:a16="http://schemas.microsoft.com/office/drawing/2014/main" xmlns="" id="{51CBD9CC-E67B-402E-BD7F-42D56621012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" name="Freeform 18">
                  <a:extLst>
                    <a:ext uri="{FF2B5EF4-FFF2-40B4-BE49-F238E27FC236}">
                      <a16:creationId xmlns:a16="http://schemas.microsoft.com/office/drawing/2014/main" xmlns="" id="{7B8B9A61-C072-439A-A155-8BB76865D44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" name="Freeform 19">
                  <a:extLst>
                    <a:ext uri="{FF2B5EF4-FFF2-40B4-BE49-F238E27FC236}">
                      <a16:creationId xmlns:a16="http://schemas.microsoft.com/office/drawing/2014/main" xmlns="" id="{0AF8AF5E-15F7-4D99-9F9E-97D352D614D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" name="Freeform 20">
                  <a:extLst>
                    <a:ext uri="{FF2B5EF4-FFF2-40B4-BE49-F238E27FC236}">
                      <a16:creationId xmlns:a16="http://schemas.microsoft.com/office/drawing/2014/main" xmlns="" id="{609B449D-64E2-49C0-A643-A9416AC4178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" name="Freeform 21">
                  <a:extLst>
                    <a:ext uri="{FF2B5EF4-FFF2-40B4-BE49-F238E27FC236}">
                      <a16:creationId xmlns:a16="http://schemas.microsoft.com/office/drawing/2014/main" xmlns="" id="{4C136A88-277E-4088-950C-ED7AFF121F0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" name="Freeform 22">
                  <a:extLst>
                    <a:ext uri="{FF2B5EF4-FFF2-40B4-BE49-F238E27FC236}">
                      <a16:creationId xmlns:a16="http://schemas.microsoft.com/office/drawing/2014/main" xmlns="" id="{E5886AE3-A2A7-4ABF-B605-CC3AD96AB74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" name="Freeform 23">
                  <a:extLst>
                    <a:ext uri="{FF2B5EF4-FFF2-40B4-BE49-F238E27FC236}">
                      <a16:creationId xmlns:a16="http://schemas.microsoft.com/office/drawing/2014/main" xmlns="" id="{A3FEF1D1-47E7-4FE3-B421-E0EAE5E8B5F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" name="Freeform 24">
                  <a:extLst>
                    <a:ext uri="{FF2B5EF4-FFF2-40B4-BE49-F238E27FC236}">
                      <a16:creationId xmlns:a16="http://schemas.microsoft.com/office/drawing/2014/main" xmlns="" id="{AD519FEC-DFF9-4F8D-9441-6AEE8013CFD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" name="Freeform 25">
                  <a:extLst>
                    <a:ext uri="{FF2B5EF4-FFF2-40B4-BE49-F238E27FC236}">
                      <a16:creationId xmlns:a16="http://schemas.microsoft.com/office/drawing/2014/main" xmlns="" id="{57B2883C-5247-46CB-A623-3419C44061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4" y="3642226"/>
                  <a:ext cx="69250" cy="148162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" name="Freeform 26">
                  <a:extLst>
                    <a:ext uri="{FF2B5EF4-FFF2-40B4-BE49-F238E27FC236}">
                      <a16:creationId xmlns:a16="http://schemas.microsoft.com/office/drawing/2014/main" xmlns="" id="{97F23E32-2544-47C6-9F2A-DCD1FC91A1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" name="Freeform 27">
                  <a:extLst>
                    <a:ext uri="{FF2B5EF4-FFF2-40B4-BE49-F238E27FC236}">
                      <a16:creationId xmlns:a16="http://schemas.microsoft.com/office/drawing/2014/main" xmlns="" id="{5ED6533F-B843-4DE9-8868-18BAFBF14E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" name="Freeform 28">
                  <a:extLst>
                    <a:ext uri="{FF2B5EF4-FFF2-40B4-BE49-F238E27FC236}">
                      <a16:creationId xmlns:a16="http://schemas.microsoft.com/office/drawing/2014/main" xmlns="" id="{782ADBF2-E3C3-4327-AC2E-321331C8BC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" name="Freeform 29">
                  <a:extLst>
                    <a:ext uri="{FF2B5EF4-FFF2-40B4-BE49-F238E27FC236}">
                      <a16:creationId xmlns:a16="http://schemas.microsoft.com/office/drawing/2014/main" xmlns="" id="{91271704-A917-457E-B5E3-E244161E38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" name="Freeform 30">
                  <a:extLst>
                    <a:ext uri="{FF2B5EF4-FFF2-40B4-BE49-F238E27FC236}">
                      <a16:creationId xmlns:a16="http://schemas.microsoft.com/office/drawing/2014/main" xmlns="" id="{81B358AB-8B1D-43B0-A982-FD290D8079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" name="Freeform 31">
                  <a:extLst>
                    <a:ext uri="{FF2B5EF4-FFF2-40B4-BE49-F238E27FC236}">
                      <a16:creationId xmlns:a16="http://schemas.microsoft.com/office/drawing/2014/main" xmlns="" id="{2053F368-2B85-4CCB-B074-83EA3652B1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" name="Freeform 32">
                  <a:extLst>
                    <a:ext uri="{FF2B5EF4-FFF2-40B4-BE49-F238E27FC236}">
                      <a16:creationId xmlns:a16="http://schemas.microsoft.com/office/drawing/2014/main" xmlns="" id="{F694E4FA-91CA-4274-8300-17255210DB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" name="Freeform 33">
                  <a:extLst>
                    <a:ext uri="{FF2B5EF4-FFF2-40B4-BE49-F238E27FC236}">
                      <a16:creationId xmlns:a16="http://schemas.microsoft.com/office/drawing/2014/main" xmlns="" id="{A11AAC21-EED3-4155-A49E-546205CDD2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6" name="Freeform 34">
                  <a:extLst>
                    <a:ext uri="{FF2B5EF4-FFF2-40B4-BE49-F238E27FC236}">
                      <a16:creationId xmlns:a16="http://schemas.microsoft.com/office/drawing/2014/main" xmlns="" id="{0BD10DCF-C74A-4747-83EE-370C25187E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7" name="Freeform 35">
                  <a:extLst>
                    <a:ext uri="{FF2B5EF4-FFF2-40B4-BE49-F238E27FC236}">
                      <a16:creationId xmlns:a16="http://schemas.microsoft.com/office/drawing/2014/main" xmlns="" id="{805F6081-38EE-408B-9F75-06DA2D5971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6" y="3466684"/>
                  <a:ext cx="468646" cy="471866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8" name="Freeform 36">
                  <a:extLst>
                    <a:ext uri="{FF2B5EF4-FFF2-40B4-BE49-F238E27FC236}">
                      <a16:creationId xmlns:a16="http://schemas.microsoft.com/office/drawing/2014/main" xmlns="" id="{9B84DB4A-C3B4-4758-BC73-3ACBB69A0F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39" name="Rectangle 38">
            <a:extLst>
              <a:ext uri="{FF2B5EF4-FFF2-40B4-BE49-F238E27FC236}">
                <a16:creationId xmlns:a16="http://schemas.microsoft.com/office/drawing/2014/main" xmlns="" id="{E0208181-BEB6-4F0D-BE00-17CC35DEA8BC}"/>
              </a:ext>
            </a:extLst>
          </p:cNvPr>
          <p:cNvSpPr/>
          <p:nvPr/>
        </p:nvSpPr>
        <p:spPr>
          <a:xfrm>
            <a:off x="1237406" y="779408"/>
            <a:ext cx="9030181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088421">
              <a:spcBef>
                <a:spcPts val="600"/>
              </a:spcBef>
            </a:pP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Xác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định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miền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nghiệm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hệ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BPT: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xmlns="" id="{37478500-9804-4B56-AEA5-B3797D789991}"/>
                  </a:ext>
                </a:extLst>
              </p:cNvPr>
              <p:cNvSpPr/>
              <p:nvPr/>
            </p:nvSpPr>
            <p:spPr>
              <a:xfrm>
                <a:off x="5792753" y="433198"/>
                <a:ext cx="2842526" cy="11732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𝒚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&gt;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𝟎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        (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e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𝟑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𝒚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≤−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𝟑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  (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e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𝒚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&gt;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𝟓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        (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150" b="1" dirty="0" smtClean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.</a:t>
                </a:r>
                <a:endParaRPr lang="vi-VN" sz="2150" b="1" dirty="0">
                  <a:solidFill>
                    <a:prstClr val="black"/>
                  </a:solidFill>
                  <a:latin typeface="Palatino Linotype" panose="0204050205050503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37478500-9804-4B56-AEA5-B3797D7899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2753" y="433198"/>
                <a:ext cx="2842526" cy="117320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xmlns="" id="{123E00A0-DD0C-4455-ABF3-79EC303E90A5}"/>
                  </a:ext>
                </a:extLst>
              </p:cNvPr>
              <p:cNvSpPr/>
              <p:nvPr/>
            </p:nvSpPr>
            <p:spPr>
              <a:xfrm>
                <a:off x="42705" y="2165940"/>
                <a:ext cx="6920254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831" indent="-342831" algn="just" defTabSz="1088421">
                  <a:buFont typeface="Wingdings" panose="05000000000000000000" pitchFamily="2" charset="2"/>
                  <a:buChar char="Ø"/>
                </a:pPr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ên cùng hệ trục </a:t>
                </a:r>
                <a:r>
                  <a:rPr lang="vi-VN" sz="2000" i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Oxy, </a:t>
                </a:r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ẽ ba đường thẳng:</a:t>
                </a:r>
              </a:p>
              <a:p>
                <a:pPr algn="just" defTabSz="1088421"/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: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  qua </a:t>
                </a:r>
                <a14:m>
                  <m:oMath xmlns:m="http://schemas.openxmlformats.org/officeDocument/2006/math"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𝑂</m:t>
                    </m:r>
                    <m:d>
                      <m:d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0;0</m:t>
                        </m:r>
                      </m:e>
                    </m:d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b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(1;1)</m:t>
                    </m:r>
                  </m:oMath>
                </a14:m>
                <a:r>
                  <a:rPr lang="vi-VN" sz="2000" i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 defTabSz="1088421"/>
                <a:r>
                  <a:rPr lang="vi-VN" sz="2000" i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3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−3 :</m:t>
                    </m:r>
                  </m:oMath>
                </a14:m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qu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−3;0</m:t>
                        </m:r>
                      </m:e>
                    </m:d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b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(0;1)</m:t>
                    </m:r>
                  </m:oMath>
                </a14:m>
                <a:r>
                  <a:rPr lang="vi-VN" sz="2000" i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 defTabSz="1088421"/>
                <a:r>
                  <a:rPr lang="vi-VN" sz="2000" i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:  qu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5;0</m:t>
                        </m:r>
                      </m:e>
                    </m:d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b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(0;5)</m:t>
                    </m:r>
                  </m:oMath>
                </a14:m>
                <a:r>
                  <a:rPr lang="vi-VN" sz="2000" i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2000" i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000" i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endParaRPr lang="en-SG" sz="2000" i="1" dirty="0">
                  <a:solidFill>
                    <a:prstClr val="black"/>
                  </a:solidFill>
                  <a:latin typeface="Palatino Linotype" panose="0204050205050503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123E00A0-DD0C-4455-ABF3-79EC303E90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05" y="2165940"/>
                <a:ext cx="6920254" cy="1323439"/>
              </a:xfrm>
              <a:prstGeom prst="rect">
                <a:avLst/>
              </a:prstGeom>
              <a:blipFill>
                <a:blip r:embed="rId3"/>
                <a:stretch>
                  <a:fillRect l="-793" t="-2304" b="-7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xmlns="" id="{AE72E6D1-4812-4FB0-92CA-4AB526321E29}"/>
              </a:ext>
            </a:extLst>
          </p:cNvPr>
          <p:cNvCxnSpPr>
            <a:cxnSpLocks/>
          </p:cNvCxnSpPr>
          <p:nvPr/>
        </p:nvCxnSpPr>
        <p:spPr>
          <a:xfrm flipV="1">
            <a:off x="9588459" y="1621351"/>
            <a:ext cx="0" cy="410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xmlns="" id="{123E00A0-DD0C-4455-ABF3-79EC303E90A5}"/>
                  </a:ext>
                </a:extLst>
              </p:cNvPr>
              <p:cNvSpPr/>
              <p:nvPr/>
            </p:nvSpPr>
            <p:spPr>
              <a:xfrm>
                <a:off x="72520" y="3383706"/>
                <a:ext cx="7337536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831" indent="-342831" defTabSz="1088421">
                  <a:buFont typeface="Wingdings" panose="05000000000000000000" pitchFamily="2" charset="2"/>
                  <a:buChar char="Ø"/>
                </a:pPr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họn điểm </a:t>
                </a:r>
                <a14:m>
                  <m:oMath xmlns:m="http://schemas.openxmlformats.org/officeDocument/2006/math"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(1;0)</m:t>
                    </m:r>
                  </m:oMath>
                </a14:m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, thay tọa độ </a:t>
                </a:r>
                <a14:m>
                  <m:oMath xmlns:m="http://schemas.openxmlformats.org/officeDocument/2006/math"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vào hệ BPT, được:</a:t>
                </a: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123E00A0-DD0C-4455-ABF3-79EC303E90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20" y="3383706"/>
                <a:ext cx="7337536" cy="400110"/>
              </a:xfrm>
              <a:prstGeom prst="rect">
                <a:avLst/>
              </a:prstGeom>
              <a:blipFill>
                <a:blip r:embed="rId4"/>
                <a:stretch>
                  <a:fillRect l="-748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ectangle 43">
            <a:extLst>
              <a:ext uri="{FF2B5EF4-FFF2-40B4-BE49-F238E27FC236}">
                <a16:creationId xmlns:a16="http://schemas.microsoft.com/office/drawing/2014/main" xmlns="" id="{336FBCC4-4251-4486-8616-441E8D481BEA}"/>
              </a:ext>
            </a:extLst>
          </p:cNvPr>
          <p:cNvSpPr/>
          <p:nvPr/>
        </p:nvSpPr>
        <p:spPr>
          <a:xfrm>
            <a:off x="72520" y="6416986"/>
            <a:ext cx="1171862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831" indent="-342831" defTabSz="1088421">
              <a:buFont typeface="Wingdings" panose="05000000000000000000" pitchFamily="2" charset="2"/>
              <a:buChar char="Ø"/>
            </a:pPr>
            <a:r>
              <a:rPr lang="vi-VN" sz="2000" dirty="0">
                <a:solidFill>
                  <a:prstClr val="black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Vậy miền nghiệm là phần không bị tô màu như hình vẽ, tính cả </a:t>
            </a:r>
            <a:r>
              <a:rPr lang="en-US" sz="2000" dirty="0" err="1">
                <a:solidFill>
                  <a:prstClr val="black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dirty="0">
                <a:solidFill>
                  <a:prstClr val="black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điểm</a:t>
            </a:r>
            <a:r>
              <a:rPr lang="en-US" sz="2000" dirty="0">
                <a:solidFill>
                  <a:prstClr val="black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thuộc</a:t>
            </a:r>
            <a:r>
              <a:rPr lang="en-US" sz="2000" dirty="0">
                <a:solidFill>
                  <a:prstClr val="black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tia</a:t>
            </a:r>
            <a:r>
              <a:rPr lang="en-US" sz="2000" dirty="0">
                <a:solidFill>
                  <a:prstClr val="black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prstClr val="black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Nt</a:t>
            </a:r>
            <a:r>
              <a:rPr lang="en-US" sz="2000" i="1" dirty="0">
                <a:solidFill>
                  <a:prstClr val="black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nằm</a:t>
            </a:r>
            <a:r>
              <a:rPr lang="en-US" sz="2000" dirty="0">
                <a:solidFill>
                  <a:prstClr val="black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trên</a:t>
            </a:r>
            <a:r>
              <a:rPr lang="en-US" sz="2000" dirty="0">
                <a:solidFill>
                  <a:prstClr val="black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>
                <a:solidFill>
                  <a:prstClr val="black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vi-VN" sz="2000" i="1" dirty="0">
                <a:solidFill>
                  <a:prstClr val="black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d</a:t>
            </a:r>
            <a:r>
              <a:rPr lang="vi-VN" sz="2000" i="1" baseline="-25000" dirty="0">
                <a:solidFill>
                  <a:prstClr val="black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2</a:t>
            </a:r>
            <a:r>
              <a:rPr lang="en-US" sz="2000" i="1" baseline="-25000" dirty="0">
                <a:solidFill>
                  <a:prstClr val="black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.</a:t>
            </a:r>
            <a:endParaRPr lang="en-US" sz="2000" i="1" dirty="0">
              <a:solidFill>
                <a:prstClr val="black"/>
              </a:solidFill>
              <a:latin typeface="Palatino Linotype" panose="0204050205050503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xmlns="" id="{AE72E6D1-4812-4FB0-92CA-4AB526321E29}"/>
              </a:ext>
            </a:extLst>
          </p:cNvPr>
          <p:cNvCxnSpPr>
            <a:cxnSpLocks/>
          </p:cNvCxnSpPr>
          <p:nvPr/>
        </p:nvCxnSpPr>
        <p:spPr>
          <a:xfrm flipV="1">
            <a:off x="9147955" y="1801351"/>
            <a:ext cx="0" cy="410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6" name="Group 45"/>
          <p:cNvGrpSpPr/>
          <p:nvPr/>
        </p:nvGrpSpPr>
        <p:grpSpPr>
          <a:xfrm>
            <a:off x="6990615" y="1701008"/>
            <a:ext cx="4856538" cy="4017952"/>
            <a:chOff x="13982231" y="3379695"/>
            <a:chExt cx="9714201" cy="8036835"/>
          </a:xfrm>
        </p:grpSpPr>
        <p:sp>
          <p:nvSpPr>
            <p:cNvPr id="47" name="Right Triangle 46">
              <a:extLst>
                <a:ext uri="{FF2B5EF4-FFF2-40B4-BE49-F238E27FC236}">
                  <a16:creationId xmlns:a16="http://schemas.microsoft.com/office/drawing/2014/main" xmlns="" id="{AB987851-7C8D-42A5-AF45-2BE6537D7B23}"/>
                </a:ext>
              </a:extLst>
            </p:cNvPr>
            <p:cNvSpPr/>
            <p:nvPr/>
          </p:nvSpPr>
          <p:spPr>
            <a:xfrm flipV="1">
              <a:off x="15988570" y="3402410"/>
              <a:ext cx="7707862" cy="7827131"/>
            </a:xfrm>
            <a:prstGeom prst="rtTriangle">
              <a:avLst/>
            </a:prstGeom>
            <a:solidFill>
              <a:srgbClr val="FDA1C2"/>
            </a:solidFill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1088421"/>
              <a:endParaRPr lang="vi-VN" sz="21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xmlns="" id="{FBB76CAE-147A-48DD-8864-502BC4832097}"/>
                </a:ext>
              </a:extLst>
            </p:cNvPr>
            <p:cNvSpPr/>
            <p:nvPr/>
          </p:nvSpPr>
          <p:spPr>
            <a:xfrm>
              <a:off x="13982231" y="3379695"/>
              <a:ext cx="2116393" cy="8036835"/>
            </a:xfrm>
            <a:prstGeom prst="rect">
              <a:avLst/>
            </a:prstGeom>
            <a:solidFill>
              <a:srgbClr val="FDA1C2"/>
            </a:solidFill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1088421"/>
              <a:endParaRPr lang="vi-VN" sz="21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6959996" y="3105002"/>
            <a:ext cx="4895977" cy="2529381"/>
            <a:chOff x="13920986" y="6302331"/>
            <a:chExt cx="9793088" cy="5059348"/>
          </a:xfrm>
        </p:grpSpPr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xmlns="" id="{359F513E-C5F8-4006-B706-AF1A2E384B99}"/>
                </a:ext>
              </a:extLst>
            </p:cNvPr>
            <p:cNvSpPr/>
            <p:nvPr/>
          </p:nvSpPr>
          <p:spPr>
            <a:xfrm>
              <a:off x="13920986" y="9776936"/>
              <a:ext cx="9764093" cy="1584743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1088421"/>
              <a:endParaRPr lang="vi-VN" sz="21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Right Triangle 50">
              <a:extLst>
                <a:ext uri="{FF2B5EF4-FFF2-40B4-BE49-F238E27FC236}">
                  <a16:creationId xmlns:a16="http://schemas.microsoft.com/office/drawing/2014/main" xmlns="" id="{098AE8C8-26CF-4336-B070-358163BDC31A}"/>
                </a:ext>
              </a:extLst>
            </p:cNvPr>
            <p:cNvSpPr/>
            <p:nvPr/>
          </p:nvSpPr>
          <p:spPr>
            <a:xfrm rot="16200000">
              <a:off x="17204511" y="3378846"/>
              <a:ext cx="3586078" cy="9433048"/>
            </a:xfrm>
            <a:prstGeom prst="rtTriangle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1088421"/>
              <a:endParaRPr lang="vi-VN" sz="21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6971430" y="1676970"/>
            <a:ext cx="4931977" cy="4041990"/>
            <a:chOff x="13967948" y="3334981"/>
            <a:chExt cx="9865096" cy="8084916"/>
          </a:xfrm>
        </p:grpSpPr>
        <p:sp>
          <p:nvSpPr>
            <p:cNvPr id="53" name="Right Triangle 52">
              <a:extLst>
                <a:ext uri="{FF2B5EF4-FFF2-40B4-BE49-F238E27FC236}">
                  <a16:creationId xmlns:a16="http://schemas.microsoft.com/office/drawing/2014/main" xmlns="" id="{CCB0E4B6-A241-492F-AEBC-657A0979B170}"/>
                </a:ext>
              </a:extLst>
            </p:cNvPr>
            <p:cNvSpPr/>
            <p:nvPr/>
          </p:nvSpPr>
          <p:spPr>
            <a:xfrm rot="16200000" flipV="1">
              <a:off x="16742598" y="3490318"/>
              <a:ext cx="7245783" cy="6935109"/>
            </a:xfrm>
            <a:prstGeom prst="rtTriangle">
              <a:avLst/>
            </a:prstGeom>
            <a:solidFill>
              <a:srgbClr val="00B0F0"/>
            </a:solidFill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1088421"/>
              <a:endParaRPr lang="vi-VN" sz="21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xmlns="" id="{297FC151-7DCF-45B6-87C9-C6C8AE46E8F3}"/>
                </a:ext>
              </a:extLst>
            </p:cNvPr>
            <p:cNvSpPr/>
            <p:nvPr/>
          </p:nvSpPr>
          <p:spPr>
            <a:xfrm>
              <a:off x="13967948" y="10441618"/>
              <a:ext cx="9795245" cy="978279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1088421"/>
              <a:endParaRPr lang="vi-VN" sz="21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xmlns="" id="{1A49A867-EAA7-4F44-BFA0-2811E5C5EEF6}"/>
                </a:ext>
              </a:extLst>
            </p:cNvPr>
            <p:cNvSpPr/>
            <p:nvPr/>
          </p:nvSpPr>
          <p:spPr>
            <a:xfrm>
              <a:off x="14068040" y="3412268"/>
              <a:ext cx="2879777" cy="7995222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1088421"/>
              <a:endParaRPr lang="vi-VN" sz="21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56" name="Table 10">
            <a:extLst>
              <a:ext uri="{FF2B5EF4-FFF2-40B4-BE49-F238E27FC236}">
                <a16:creationId xmlns:a16="http://schemas.microsoft.com/office/drawing/2014/main" xmlns="" id="{805FE956-B698-4D3A-9914-A9413B33AFC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9216059"/>
              </p:ext>
            </p:extLst>
          </p:nvPr>
        </p:nvGraphicFramePr>
        <p:xfrm>
          <a:off x="6999625" y="1694861"/>
          <a:ext cx="4827570" cy="398043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2757">
                  <a:extLst>
                    <a:ext uri="{9D8B030D-6E8A-4147-A177-3AD203B41FA5}">
                      <a16:colId xmlns:a16="http://schemas.microsoft.com/office/drawing/2014/main" xmlns="" val="2772208784"/>
                    </a:ext>
                  </a:extLst>
                </a:gridCol>
                <a:gridCol w="482757">
                  <a:extLst>
                    <a:ext uri="{9D8B030D-6E8A-4147-A177-3AD203B41FA5}">
                      <a16:colId xmlns:a16="http://schemas.microsoft.com/office/drawing/2014/main" xmlns="" val="3844087945"/>
                    </a:ext>
                  </a:extLst>
                </a:gridCol>
                <a:gridCol w="482757">
                  <a:extLst>
                    <a:ext uri="{9D8B030D-6E8A-4147-A177-3AD203B41FA5}">
                      <a16:colId xmlns:a16="http://schemas.microsoft.com/office/drawing/2014/main" xmlns="" val="1433137976"/>
                    </a:ext>
                  </a:extLst>
                </a:gridCol>
                <a:gridCol w="482757">
                  <a:extLst>
                    <a:ext uri="{9D8B030D-6E8A-4147-A177-3AD203B41FA5}">
                      <a16:colId xmlns:a16="http://schemas.microsoft.com/office/drawing/2014/main" xmlns="" val="3391203287"/>
                    </a:ext>
                  </a:extLst>
                </a:gridCol>
                <a:gridCol w="482757">
                  <a:extLst>
                    <a:ext uri="{9D8B030D-6E8A-4147-A177-3AD203B41FA5}">
                      <a16:colId xmlns:a16="http://schemas.microsoft.com/office/drawing/2014/main" xmlns="" val="1024300794"/>
                    </a:ext>
                  </a:extLst>
                </a:gridCol>
                <a:gridCol w="482757">
                  <a:extLst>
                    <a:ext uri="{9D8B030D-6E8A-4147-A177-3AD203B41FA5}">
                      <a16:colId xmlns:a16="http://schemas.microsoft.com/office/drawing/2014/main" xmlns="" val="1202877464"/>
                    </a:ext>
                  </a:extLst>
                </a:gridCol>
                <a:gridCol w="482757">
                  <a:extLst>
                    <a:ext uri="{9D8B030D-6E8A-4147-A177-3AD203B41FA5}">
                      <a16:colId xmlns:a16="http://schemas.microsoft.com/office/drawing/2014/main" xmlns="" val="2662043025"/>
                    </a:ext>
                  </a:extLst>
                </a:gridCol>
                <a:gridCol w="482757">
                  <a:extLst>
                    <a:ext uri="{9D8B030D-6E8A-4147-A177-3AD203B41FA5}">
                      <a16:colId xmlns:a16="http://schemas.microsoft.com/office/drawing/2014/main" xmlns="" val="2921598981"/>
                    </a:ext>
                  </a:extLst>
                </a:gridCol>
                <a:gridCol w="482757">
                  <a:extLst>
                    <a:ext uri="{9D8B030D-6E8A-4147-A177-3AD203B41FA5}">
                      <a16:colId xmlns:a16="http://schemas.microsoft.com/office/drawing/2014/main" xmlns="" val="3015603369"/>
                    </a:ext>
                  </a:extLst>
                </a:gridCol>
                <a:gridCol w="482757">
                  <a:extLst>
                    <a:ext uri="{9D8B030D-6E8A-4147-A177-3AD203B41FA5}">
                      <a16:colId xmlns:a16="http://schemas.microsoft.com/office/drawing/2014/main" xmlns="" val="2255273757"/>
                    </a:ext>
                  </a:extLst>
                </a:gridCol>
              </a:tblGrid>
              <a:tr h="493372"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661952760"/>
                  </a:ext>
                </a:extLst>
              </a:tr>
              <a:tr h="493372"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483262799"/>
                  </a:ext>
                </a:extLst>
              </a:tr>
              <a:tr h="493372"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879942094"/>
                  </a:ext>
                </a:extLst>
              </a:tr>
              <a:tr h="526835"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9861957"/>
                  </a:ext>
                </a:extLst>
              </a:tr>
              <a:tr h="493372"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72877337"/>
                  </a:ext>
                </a:extLst>
              </a:tr>
              <a:tr h="493372"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655342856"/>
                  </a:ext>
                </a:extLst>
              </a:tr>
              <a:tr h="493372"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904998626"/>
                  </a:ext>
                </a:extLst>
              </a:tr>
              <a:tr h="493372"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vi-VN" sz="400" dirty="0"/>
                    </a:p>
                  </a:txBody>
                  <a:tcPr marL="45715" marR="45715" marT="22857" marB="22857">
                    <a:lnL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352470821"/>
                  </a:ext>
                </a:extLst>
              </a:tr>
            </a:tbl>
          </a:graphicData>
        </a:graphic>
      </p:graphicFrame>
      <p:sp>
        <p:nvSpPr>
          <p:cNvPr id="57" name="TextBox 56">
            <a:extLst>
              <a:ext uri="{FF2B5EF4-FFF2-40B4-BE49-F238E27FC236}">
                <a16:creationId xmlns:a16="http://schemas.microsoft.com/office/drawing/2014/main" xmlns="" id="{162507C0-0E72-4D74-94C5-027E68428E06}"/>
              </a:ext>
            </a:extLst>
          </p:cNvPr>
          <p:cNvSpPr txBox="1"/>
          <p:nvPr/>
        </p:nvSpPr>
        <p:spPr>
          <a:xfrm>
            <a:off x="10805062" y="2992259"/>
            <a:ext cx="498135" cy="4231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421"/>
            <a:r>
              <a:rPr lang="vi-VN" sz="215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sz="2150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xmlns="" id="{2A902A4D-33C1-40BF-B319-22ED801F50DE}"/>
              </a:ext>
            </a:extLst>
          </p:cNvPr>
          <p:cNvSpPr txBox="1"/>
          <p:nvPr/>
        </p:nvSpPr>
        <p:spPr>
          <a:xfrm>
            <a:off x="11091157" y="1720024"/>
            <a:ext cx="498135" cy="4231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421"/>
            <a:r>
              <a:rPr lang="vi-VN" sz="215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sz="2150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xmlns="" id="{AEBB2889-6F61-4396-B409-21BB17C90EF0}"/>
              </a:ext>
            </a:extLst>
          </p:cNvPr>
          <p:cNvCxnSpPr>
            <a:cxnSpLocks/>
          </p:cNvCxnSpPr>
          <p:nvPr/>
        </p:nvCxnSpPr>
        <p:spPr>
          <a:xfrm flipH="1">
            <a:off x="7993668" y="1701008"/>
            <a:ext cx="3839830" cy="3927052"/>
          </a:xfrm>
          <a:prstGeom prst="line">
            <a:avLst/>
          </a:prstGeom>
          <a:ln w="571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xmlns="" id="{6424DFEB-362F-4BF6-8A3B-BEE730928E64}"/>
              </a:ext>
            </a:extLst>
          </p:cNvPr>
          <p:cNvCxnSpPr>
            <a:cxnSpLocks/>
          </p:cNvCxnSpPr>
          <p:nvPr/>
        </p:nvCxnSpPr>
        <p:spPr>
          <a:xfrm flipV="1">
            <a:off x="8931167" y="1629008"/>
            <a:ext cx="0" cy="4067981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xmlns="" id="{F707EE6C-7E89-4639-9E39-575E463838D3}"/>
              </a:ext>
            </a:extLst>
          </p:cNvPr>
          <p:cNvCxnSpPr>
            <a:cxnSpLocks/>
          </p:cNvCxnSpPr>
          <p:nvPr/>
        </p:nvCxnSpPr>
        <p:spPr>
          <a:xfrm flipH="1" flipV="1">
            <a:off x="8463169" y="1714713"/>
            <a:ext cx="3368356" cy="3501142"/>
          </a:xfrm>
          <a:prstGeom prst="line">
            <a:avLst/>
          </a:prstGeom>
          <a:ln w="571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>
            <a:extLst>
              <a:ext uri="{FF2B5EF4-FFF2-40B4-BE49-F238E27FC236}">
                <a16:creationId xmlns:a16="http://schemas.microsoft.com/office/drawing/2014/main" xmlns="" id="{797948FC-0CB6-452A-93A4-46030684E0B1}"/>
              </a:ext>
            </a:extLst>
          </p:cNvPr>
          <p:cNvSpPr txBox="1"/>
          <p:nvPr/>
        </p:nvSpPr>
        <p:spPr>
          <a:xfrm>
            <a:off x="11292716" y="4943633"/>
            <a:ext cx="498135" cy="4231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421"/>
            <a:r>
              <a:rPr lang="vi-VN" sz="215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sz="2150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xmlns="" id="{925A1A6A-4678-4BE9-BFCE-FC7BEB98ECDC}"/>
              </a:ext>
            </a:extLst>
          </p:cNvPr>
          <p:cNvSpPr txBox="1"/>
          <p:nvPr/>
        </p:nvSpPr>
        <p:spPr>
          <a:xfrm>
            <a:off x="11595154" y="4292996"/>
            <a:ext cx="288827" cy="4231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421"/>
            <a:r>
              <a:rPr lang="vi-VN" sz="215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xmlns="" id="{910E1445-07EE-4AF5-8A40-7D8DDAF9B3A5}"/>
              </a:ext>
            </a:extLst>
          </p:cNvPr>
          <p:cNvSpPr txBox="1"/>
          <p:nvPr/>
        </p:nvSpPr>
        <p:spPr>
          <a:xfrm>
            <a:off x="8961935" y="4693126"/>
            <a:ext cx="282769" cy="4231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421"/>
            <a:r>
              <a:rPr lang="vi-VN" sz="215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xmlns="" id="{4E0A2CED-62B8-4017-B789-D7D3B2D83C2E}"/>
              </a:ext>
            </a:extLst>
          </p:cNvPr>
          <p:cNvSpPr txBox="1"/>
          <p:nvPr/>
        </p:nvSpPr>
        <p:spPr>
          <a:xfrm>
            <a:off x="8967167" y="1557009"/>
            <a:ext cx="272305" cy="4231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421"/>
            <a:r>
              <a:rPr lang="vi-VN" sz="215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xmlns="" id="{AA8C3098-4E0C-4D9E-8749-1AA486B861F6}"/>
              </a:ext>
            </a:extLst>
          </p:cNvPr>
          <p:cNvCxnSpPr>
            <a:cxnSpLocks/>
          </p:cNvCxnSpPr>
          <p:nvPr/>
        </p:nvCxnSpPr>
        <p:spPr>
          <a:xfrm flipV="1">
            <a:off x="7011738" y="3127297"/>
            <a:ext cx="4923392" cy="1739088"/>
          </a:xfrm>
          <a:prstGeom prst="line">
            <a:avLst/>
          </a:prstGeom>
          <a:ln w="57150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xmlns="" id="{E2D17031-1C8D-432F-B44C-DC60A68F3898}"/>
              </a:ext>
            </a:extLst>
          </p:cNvPr>
          <p:cNvCxnSpPr>
            <a:cxnSpLocks/>
          </p:cNvCxnSpPr>
          <p:nvPr/>
        </p:nvCxnSpPr>
        <p:spPr>
          <a:xfrm>
            <a:off x="6979663" y="4699384"/>
            <a:ext cx="4867491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/>
              <p:cNvSpPr/>
              <p:nvPr/>
            </p:nvSpPr>
            <p:spPr>
              <a:xfrm>
                <a:off x="357584" y="3695754"/>
                <a:ext cx="6095295" cy="43088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defTabSz="1088421"/>
                <a:r>
                  <a:rPr lang="vi-VN" sz="22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+ Thay vào (1): </a:t>
                </a:r>
                <a14:m>
                  <m:oMath xmlns:m="http://schemas.openxmlformats.org/officeDocument/2006/math">
                    <m:r>
                      <a:rPr lang="vi-VN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−0&gt;0</m:t>
                    </m:r>
                  </m:oMath>
                </a14:m>
                <a:r>
                  <a:rPr lang="vi-VN" sz="22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( t/m)</a:t>
                </a:r>
                <a:endParaRPr lang="en-US" sz="2200" dirty="0">
                  <a:solidFill>
                    <a:prstClr val="black"/>
                  </a:solidFill>
                  <a:latin typeface="Palatino Linotype" panose="0204050205050503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8" name="Rectangle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584" y="3695754"/>
                <a:ext cx="6095295" cy="430887"/>
              </a:xfrm>
              <a:prstGeom prst="rect">
                <a:avLst/>
              </a:prstGeom>
              <a:blipFill>
                <a:blip r:embed="rId5"/>
                <a:stretch>
                  <a:fillRect l="-200" t="-8451" b="-28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/>
              <p:cNvSpPr/>
              <p:nvPr/>
            </p:nvSpPr>
            <p:spPr>
              <a:xfrm>
                <a:off x="623977" y="4031483"/>
                <a:ext cx="6095295" cy="70788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defTabSz="1088421"/>
                <a14:m>
                  <m:oMath xmlns:m="http://schemas.openxmlformats.org/officeDocument/2006/math"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ô đậm nửa mặt phẳng bờ l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không chứa điểm </a:t>
                </a:r>
                <a14:m>
                  <m:oMath xmlns:m="http://schemas.openxmlformats.org/officeDocument/2006/math"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2000" i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Miền nghiệm của (1) không tô đậm.</a:t>
                </a:r>
                <a:endParaRPr lang="en-US" sz="2000" dirty="0">
                  <a:solidFill>
                    <a:prstClr val="black"/>
                  </a:solidFill>
                  <a:latin typeface="Palatino Linotype" panose="0204050205050503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9" name="Rectangle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977" y="4031483"/>
                <a:ext cx="6095295" cy="707886"/>
              </a:xfrm>
              <a:prstGeom prst="rect">
                <a:avLst/>
              </a:prstGeom>
              <a:blipFill>
                <a:blip r:embed="rId6"/>
                <a:stretch>
                  <a:fillRect l="-1000" t="-4310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/>
              <p:cNvSpPr/>
              <p:nvPr/>
            </p:nvSpPr>
            <p:spPr>
              <a:xfrm>
                <a:off x="391090" y="4629846"/>
                <a:ext cx="6095295" cy="43088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defTabSz="1088421"/>
                <a:r>
                  <a:rPr lang="vi-VN" sz="22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+ Thay vào (2): </a:t>
                </a:r>
                <a14:m>
                  <m:oMath xmlns:m="http://schemas.openxmlformats.org/officeDocument/2006/math">
                    <m:r>
                      <a:rPr lang="vi-VN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−3.0≤−3</m:t>
                    </m:r>
                  </m:oMath>
                </a14:m>
                <a:r>
                  <a:rPr lang="vi-VN" sz="22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( không t/m)</a:t>
                </a:r>
                <a:endParaRPr lang="en-US" sz="2200" dirty="0">
                  <a:solidFill>
                    <a:prstClr val="black"/>
                  </a:solidFill>
                  <a:latin typeface="Palatino Linotype" panose="0204050205050503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Rectangle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090" y="4629846"/>
                <a:ext cx="6095295" cy="430887"/>
              </a:xfrm>
              <a:prstGeom prst="rect">
                <a:avLst/>
              </a:prstGeom>
              <a:blipFill>
                <a:blip r:embed="rId7"/>
                <a:stretch>
                  <a:fillRect l="-1300" t="-8451" b="-28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/>
              <p:cNvSpPr/>
              <p:nvPr/>
            </p:nvSpPr>
            <p:spPr>
              <a:xfrm>
                <a:off x="580538" y="5012905"/>
                <a:ext cx="6095295" cy="101566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defTabSz="1088421"/>
                <a14:m>
                  <m:oMath xmlns:m="http://schemas.openxmlformats.org/officeDocument/2006/math"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ô đậm nửa mặt phẳng bờ l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chứa điểm </a:t>
                </a:r>
                <a14:m>
                  <m:oMath xmlns:m="http://schemas.openxmlformats.org/officeDocument/2006/math"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2000" i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Miền nghiệm của (</a:t>
                </a:r>
                <a:r>
                  <a:rPr lang="en-US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) không tô đậm</a:t>
                </a:r>
                <a:r>
                  <a:rPr lang="en-US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00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lấy</a:t>
                </a:r>
                <a:r>
                  <a:rPr lang="en-US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000" dirty="0">
                  <a:solidFill>
                    <a:prstClr val="black"/>
                  </a:solidFill>
                  <a:latin typeface="Palatino Linotype" panose="02040502050505030304" pitchFamily="18" charset="0"/>
                  <a:cs typeface="Times New Roman" panose="02020603050405020304" pitchFamily="18" charset="0"/>
                </a:endParaRPr>
              </a:p>
              <a:p>
                <a:pPr defTabSz="1088421"/>
                <a:endParaRPr lang="vi-VN" sz="2000" i="1" dirty="0">
                  <a:solidFill>
                    <a:prstClr val="black"/>
                  </a:solidFill>
                  <a:latin typeface="Palatino Linotype" panose="0204050205050503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1" name="Rectangle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538" y="5012905"/>
                <a:ext cx="6095295" cy="1015663"/>
              </a:xfrm>
              <a:prstGeom prst="rect">
                <a:avLst/>
              </a:prstGeom>
              <a:blipFill>
                <a:blip r:embed="rId8"/>
                <a:stretch>
                  <a:fillRect l="-1000" t="-29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/>
              <p:cNvSpPr/>
              <p:nvPr/>
            </p:nvSpPr>
            <p:spPr>
              <a:xfrm>
                <a:off x="380121" y="5631919"/>
                <a:ext cx="6095295" cy="43088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defTabSz="1088421"/>
                <a:r>
                  <a:rPr lang="vi-VN" sz="22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+ Thay vào (3): </a:t>
                </a:r>
                <a14:m>
                  <m:oMath xmlns:m="http://schemas.openxmlformats.org/officeDocument/2006/math">
                    <m:r>
                      <a:rPr lang="vi-VN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+0&gt;5</m:t>
                    </m:r>
                  </m:oMath>
                </a14:m>
                <a:r>
                  <a:rPr lang="vi-VN" sz="22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( không t/m)</a:t>
                </a:r>
                <a:endParaRPr lang="en-US" sz="2200" dirty="0">
                  <a:solidFill>
                    <a:prstClr val="black"/>
                  </a:solidFill>
                  <a:latin typeface="Palatino Linotype" panose="0204050205050503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2" name="Rectangle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121" y="5631919"/>
                <a:ext cx="6095295" cy="430887"/>
              </a:xfrm>
              <a:prstGeom prst="rect">
                <a:avLst/>
              </a:prstGeom>
              <a:blipFill>
                <a:blip r:embed="rId9"/>
                <a:stretch>
                  <a:fillRect l="-1300" t="-9859" b="-26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 72"/>
              <p:cNvSpPr/>
              <p:nvPr/>
            </p:nvSpPr>
            <p:spPr>
              <a:xfrm>
                <a:off x="549639" y="6024883"/>
                <a:ext cx="998119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088421"/>
                <a14:m>
                  <m:oMath xmlns:m="http://schemas.openxmlformats.org/officeDocument/2006/math"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ô đậm nửa mặt phẳng bờ l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</m:oMath>
                </a14:m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chứa điểm </a:t>
                </a:r>
                <a14:m>
                  <m:oMath xmlns:m="http://schemas.openxmlformats.org/officeDocument/2006/math"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vi-VN" sz="2000" i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Miền nghiệm của (</a:t>
                </a:r>
                <a:r>
                  <a:rPr lang="en-US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) không tô đậm.</a:t>
                </a:r>
                <a:endParaRPr lang="en-US" sz="2000" dirty="0">
                  <a:solidFill>
                    <a:prstClr val="black"/>
                  </a:solidFill>
                  <a:latin typeface="Palatino Linotype" panose="0204050205050503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3" name="Rectangle 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639" y="6024883"/>
                <a:ext cx="9981194" cy="400110"/>
              </a:xfrm>
              <a:prstGeom prst="rect">
                <a:avLst/>
              </a:prstGeom>
              <a:blipFill>
                <a:blip r:embed="rId10"/>
                <a:stretch>
                  <a:fillRect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4" name="Group 73"/>
          <p:cNvGrpSpPr/>
          <p:nvPr/>
        </p:nvGrpSpPr>
        <p:grpSpPr>
          <a:xfrm>
            <a:off x="9388555" y="4380795"/>
            <a:ext cx="327205" cy="423193"/>
            <a:chOff x="18778666" y="8762606"/>
            <a:chExt cx="654486" cy="846484"/>
          </a:xfrm>
        </p:grpSpPr>
        <p:sp>
          <p:nvSpPr>
            <p:cNvPr id="75" name="Flowchart: Connector 74"/>
            <p:cNvSpPr/>
            <p:nvPr/>
          </p:nvSpPr>
          <p:spPr>
            <a:xfrm>
              <a:off x="18778666" y="9307066"/>
              <a:ext cx="182880" cy="182880"/>
            </a:xfrm>
            <a:prstGeom prst="flowChartConnector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xmlns="" id="{910E1445-07EE-4AF5-8A40-7D8DDAF9B3A5}"/>
                </a:ext>
              </a:extLst>
            </p:cNvPr>
            <p:cNvSpPr txBox="1"/>
            <p:nvPr/>
          </p:nvSpPr>
          <p:spPr>
            <a:xfrm>
              <a:off x="18867548" y="8762606"/>
              <a:ext cx="565604" cy="8464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vi-VN" sz="215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10945106" y="4652998"/>
            <a:ext cx="514869" cy="372043"/>
            <a:chOff x="18051062" y="9307066"/>
            <a:chExt cx="1029858" cy="744171"/>
          </a:xfrm>
        </p:grpSpPr>
        <p:sp>
          <p:nvSpPr>
            <p:cNvPr id="78" name="Flowchart: Connector 77"/>
            <p:cNvSpPr/>
            <p:nvPr/>
          </p:nvSpPr>
          <p:spPr>
            <a:xfrm>
              <a:off x="18778666" y="9307066"/>
              <a:ext cx="137160" cy="137160"/>
            </a:xfrm>
            <a:prstGeom prst="flowChartConnector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TextBox 78">
                  <a:extLst>
                    <a:ext uri="{FF2B5EF4-FFF2-40B4-BE49-F238E27FC236}">
                      <a16:creationId xmlns:a16="http://schemas.microsoft.com/office/drawing/2014/main" xmlns="" id="{910E1445-07EE-4AF5-8A40-7D8DDAF9B3A5}"/>
                    </a:ext>
                  </a:extLst>
                </p:cNvPr>
                <p:cNvSpPr txBox="1"/>
                <p:nvPr/>
              </p:nvSpPr>
              <p:spPr>
                <a:xfrm>
                  <a:off x="18051062" y="9327880"/>
                  <a:ext cx="1029858" cy="72335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108842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vi-VN" sz="1750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7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17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vi-VN" sz="175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9" name="TextBox 88">
                  <a:extLst>
                    <a:ext uri="{FF2B5EF4-FFF2-40B4-BE49-F238E27FC236}">
                      <a16:creationId xmlns:a16="http://schemas.microsoft.com/office/drawing/2014/main" id="{910E1445-07EE-4AF5-8A40-7D8DDAF9B3A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051062" y="9327880"/>
                  <a:ext cx="1029858" cy="723357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0" name="Group 79"/>
          <p:cNvGrpSpPr/>
          <p:nvPr/>
        </p:nvGrpSpPr>
        <p:grpSpPr>
          <a:xfrm>
            <a:off x="7088257" y="4352787"/>
            <a:ext cx="514869" cy="387136"/>
            <a:chOff x="18082208" y="8669865"/>
            <a:chExt cx="1029858" cy="774361"/>
          </a:xfrm>
        </p:grpSpPr>
        <p:sp>
          <p:nvSpPr>
            <p:cNvPr id="81" name="Flowchart: Connector 80"/>
            <p:cNvSpPr/>
            <p:nvPr/>
          </p:nvSpPr>
          <p:spPr>
            <a:xfrm>
              <a:off x="18778666" y="9307066"/>
              <a:ext cx="137160" cy="137160"/>
            </a:xfrm>
            <a:prstGeom prst="flowChartConnector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2" name="TextBox 81">
                  <a:extLst>
                    <a:ext uri="{FF2B5EF4-FFF2-40B4-BE49-F238E27FC236}">
                      <a16:creationId xmlns:a16="http://schemas.microsoft.com/office/drawing/2014/main" xmlns="" id="{910E1445-07EE-4AF5-8A40-7D8DDAF9B3A5}"/>
                    </a:ext>
                  </a:extLst>
                </p:cNvPr>
                <p:cNvSpPr txBox="1"/>
                <p:nvPr/>
              </p:nvSpPr>
              <p:spPr>
                <a:xfrm>
                  <a:off x="18082208" y="8669865"/>
                  <a:ext cx="1029858" cy="72335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108842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vi-VN" sz="1750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7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17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vi-VN" sz="175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5" name="TextBox 94">
                  <a:extLst>
                    <a:ext uri="{FF2B5EF4-FFF2-40B4-BE49-F238E27FC236}">
                      <a16:creationId xmlns:a16="http://schemas.microsoft.com/office/drawing/2014/main" id="{910E1445-07EE-4AF5-8A40-7D8DDAF9B3A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082208" y="8669865"/>
                  <a:ext cx="1029858" cy="723357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3" name="Group 82"/>
          <p:cNvGrpSpPr/>
          <p:nvPr/>
        </p:nvGrpSpPr>
        <p:grpSpPr>
          <a:xfrm>
            <a:off x="8510537" y="3815260"/>
            <a:ext cx="514869" cy="405266"/>
            <a:chOff x="18025677" y="8633600"/>
            <a:chExt cx="1029858" cy="810626"/>
          </a:xfrm>
        </p:grpSpPr>
        <p:sp>
          <p:nvSpPr>
            <p:cNvPr id="84" name="Flowchart: Connector 83"/>
            <p:cNvSpPr/>
            <p:nvPr/>
          </p:nvSpPr>
          <p:spPr>
            <a:xfrm>
              <a:off x="18778666" y="9307066"/>
              <a:ext cx="137160" cy="137160"/>
            </a:xfrm>
            <a:prstGeom prst="flowChartConnector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5" name="TextBox 84">
                  <a:extLst>
                    <a:ext uri="{FF2B5EF4-FFF2-40B4-BE49-F238E27FC236}">
                      <a16:creationId xmlns:a16="http://schemas.microsoft.com/office/drawing/2014/main" xmlns="" id="{910E1445-07EE-4AF5-8A40-7D8DDAF9B3A5}"/>
                    </a:ext>
                  </a:extLst>
                </p:cNvPr>
                <p:cNvSpPr txBox="1"/>
                <p:nvPr/>
              </p:nvSpPr>
              <p:spPr>
                <a:xfrm>
                  <a:off x="18025677" y="8633600"/>
                  <a:ext cx="1029858" cy="72335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108842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vi-VN" sz="1750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7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sz="17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vi-VN" sz="175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8" name="TextBox 97">
                  <a:extLst>
                    <a:ext uri="{FF2B5EF4-FFF2-40B4-BE49-F238E27FC236}">
                      <a16:creationId xmlns:a16="http://schemas.microsoft.com/office/drawing/2014/main" id="{910E1445-07EE-4AF5-8A40-7D8DDAF9B3A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025677" y="8633600"/>
                  <a:ext cx="1029858" cy="723358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6" name="Group 85"/>
          <p:cNvGrpSpPr/>
          <p:nvPr/>
        </p:nvGrpSpPr>
        <p:grpSpPr>
          <a:xfrm>
            <a:off x="9358963" y="4144909"/>
            <a:ext cx="533546" cy="361637"/>
            <a:chOff x="18778666" y="9300118"/>
            <a:chExt cx="1067216" cy="723357"/>
          </a:xfrm>
        </p:grpSpPr>
        <p:sp>
          <p:nvSpPr>
            <p:cNvPr id="87" name="Flowchart: Connector 86"/>
            <p:cNvSpPr/>
            <p:nvPr/>
          </p:nvSpPr>
          <p:spPr>
            <a:xfrm>
              <a:off x="18778666" y="9307066"/>
              <a:ext cx="137160" cy="137160"/>
            </a:xfrm>
            <a:prstGeom prst="flowChartConnector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" name="TextBox 87">
                  <a:extLst>
                    <a:ext uri="{FF2B5EF4-FFF2-40B4-BE49-F238E27FC236}">
                      <a16:creationId xmlns:a16="http://schemas.microsoft.com/office/drawing/2014/main" xmlns="" id="{910E1445-07EE-4AF5-8A40-7D8DDAF9B3A5}"/>
                    </a:ext>
                  </a:extLst>
                </p:cNvPr>
                <p:cNvSpPr txBox="1"/>
                <p:nvPr/>
              </p:nvSpPr>
              <p:spPr>
                <a:xfrm>
                  <a:off x="18816024" y="9300118"/>
                  <a:ext cx="1029858" cy="72335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108842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vi-VN" sz="1750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7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sz="17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vi-VN" sz="175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8" name="TextBox 87">
                  <a:extLst>
                    <a:ext uri="{FF2B5EF4-FFF2-40B4-BE49-F238E27FC236}">
                      <a16:creationId xmlns:a16="http://schemas.microsoft.com/office/drawing/2014/main" id="{910E1445-07EE-4AF5-8A40-7D8DDAF9B3A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816024" y="9300118"/>
                  <a:ext cx="1029858" cy="723357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9" name="Group 88"/>
          <p:cNvGrpSpPr/>
          <p:nvPr/>
        </p:nvGrpSpPr>
        <p:grpSpPr>
          <a:xfrm>
            <a:off x="8492048" y="2151074"/>
            <a:ext cx="514869" cy="361637"/>
            <a:chOff x="17939873" y="9304615"/>
            <a:chExt cx="1029858" cy="723356"/>
          </a:xfrm>
        </p:grpSpPr>
        <p:sp>
          <p:nvSpPr>
            <p:cNvPr id="90" name="Flowchart: Connector 89"/>
            <p:cNvSpPr/>
            <p:nvPr/>
          </p:nvSpPr>
          <p:spPr>
            <a:xfrm>
              <a:off x="18778666" y="9307066"/>
              <a:ext cx="137160" cy="137160"/>
            </a:xfrm>
            <a:prstGeom prst="flowChartConnector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1" name="TextBox 90">
                  <a:extLst>
                    <a:ext uri="{FF2B5EF4-FFF2-40B4-BE49-F238E27FC236}">
                      <a16:creationId xmlns:a16="http://schemas.microsoft.com/office/drawing/2014/main" xmlns="" id="{910E1445-07EE-4AF5-8A40-7D8DDAF9B3A5}"/>
                    </a:ext>
                  </a:extLst>
                </p:cNvPr>
                <p:cNvSpPr txBox="1"/>
                <p:nvPr/>
              </p:nvSpPr>
              <p:spPr>
                <a:xfrm>
                  <a:off x="17939873" y="9304615"/>
                  <a:ext cx="1029858" cy="7233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108842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vi-VN" sz="1750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7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sz="17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vi-VN" sz="175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4" name="TextBox 113">
                  <a:extLst>
                    <a:ext uri="{FF2B5EF4-FFF2-40B4-BE49-F238E27FC236}">
                      <a16:creationId xmlns:a16="http://schemas.microsoft.com/office/drawing/2014/main" id="{910E1445-07EE-4AF5-8A40-7D8DDAF9B3A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939873" y="9304615"/>
                  <a:ext cx="1029858" cy="723356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2" name="Group 91"/>
          <p:cNvGrpSpPr/>
          <p:nvPr/>
        </p:nvGrpSpPr>
        <p:grpSpPr>
          <a:xfrm>
            <a:off x="10073613" y="3275108"/>
            <a:ext cx="871493" cy="442158"/>
            <a:chOff x="18509362" y="8955683"/>
            <a:chExt cx="1029858" cy="488543"/>
          </a:xfrm>
        </p:grpSpPr>
        <p:sp>
          <p:nvSpPr>
            <p:cNvPr id="93" name="Flowchart: Connector 92"/>
            <p:cNvSpPr/>
            <p:nvPr/>
          </p:nvSpPr>
          <p:spPr>
            <a:xfrm>
              <a:off x="18778666" y="9307066"/>
              <a:ext cx="137160" cy="137160"/>
            </a:xfrm>
            <a:prstGeom prst="flowChartConnector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xmlns="" id="{910E1445-07EE-4AF5-8A40-7D8DDAF9B3A5}"/>
                    </a:ext>
                  </a:extLst>
                </p:cNvPr>
                <p:cNvSpPr txBox="1"/>
                <p:nvPr/>
              </p:nvSpPr>
              <p:spPr>
                <a:xfrm>
                  <a:off x="18509362" y="8955683"/>
                  <a:ext cx="1029858" cy="44208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108842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oMath>
                    </m:oMathPara>
                  </a14:m>
                  <a:endParaRPr lang="vi-VN" sz="20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id="{910E1445-07EE-4AF5-8A40-7D8DDAF9B3A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509362" y="8955683"/>
                  <a:ext cx="1029858" cy="442084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5" name="TextBox 94">
            <a:extLst>
              <a:ext uri="{FF2B5EF4-FFF2-40B4-BE49-F238E27FC236}">
                <a16:creationId xmlns:a16="http://schemas.microsoft.com/office/drawing/2014/main" xmlns="" id="{162507C0-0E72-4D74-94C5-027E68428E06}"/>
              </a:ext>
            </a:extLst>
          </p:cNvPr>
          <p:cNvSpPr txBox="1"/>
          <p:nvPr/>
        </p:nvSpPr>
        <p:spPr>
          <a:xfrm>
            <a:off x="11507981" y="2766198"/>
            <a:ext cx="498135" cy="4231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421"/>
            <a:r>
              <a:rPr lang="en-US" sz="215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vi-VN" sz="2150" i="1" baseline="-25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xmlns="" id="{AA8C3098-4E0C-4D9E-8749-1AA486B861F6}"/>
              </a:ext>
            </a:extLst>
          </p:cNvPr>
          <p:cNvCxnSpPr>
            <a:cxnSpLocks/>
          </p:cNvCxnSpPr>
          <p:nvPr/>
        </p:nvCxnSpPr>
        <p:spPr>
          <a:xfrm flipV="1">
            <a:off x="7082724" y="3113275"/>
            <a:ext cx="4923392" cy="1739088"/>
          </a:xfrm>
          <a:prstGeom prst="line">
            <a:avLst/>
          </a:prstGeom>
          <a:ln w="571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6" name="Rectangle 285"/>
          <p:cNvSpPr/>
          <p:nvPr/>
        </p:nvSpPr>
        <p:spPr>
          <a:xfrm>
            <a:off x="169628" y="57826"/>
            <a:ext cx="10775478" cy="430887"/>
          </a:xfrm>
          <a:prstGeom prst="rect">
            <a:avLst/>
          </a:prstGeom>
          <a:solidFill>
            <a:srgbClr val="E46C0A"/>
          </a:solidFill>
        </p:spPr>
        <p:txBody>
          <a:bodyPr wrap="square">
            <a:spAutoFit/>
          </a:bodyPr>
          <a:lstStyle/>
          <a:p>
            <a:pPr defTabSz="1088421"/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Dạng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3: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Biểu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diễn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hệ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nhất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ẩn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. </a:t>
            </a:r>
            <a:endParaRPr lang="en-US" sz="2200" dirty="0">
              <a:ln>
                <a:solidFill>
                  <a:schemeClr val="bg1"/>
                </a:solidFill>
              </a:ln>
              <a:solidFill>
                <a:schemeClr val="bg1"/>
              </a:solidFill>
              <a:latin typeface="Palatino Linotype" panose="02040502050505030304" pitchFamily="18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3575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57" grpId="0"/>
      <p:bldP spid="58" grpId="0"/>
      <p:bldP spid="62" grpId="0"/>
      <p:bldP spid="63" grpId="0"/>
      <p:bldP spid="64" grpId="0"/>
      <p:bldP spid="65" grpId="0"/>
      <p:bldP spid="68" grpId="0"/>
      <p:bldP spid="69" grpId="0"/>
      <p:bldP spid="70" grpId="0"/>
      <p:bldP spid="71" grpId="0"/>
      <p:bldP spid="72" grpId="0"/>
      <p:bldP spid="73" grpId="0"/>
      <p:bldP spid="9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Rounded Rectangle 119"/>
          <p:cNvSpPr/>
          <p:nvPr/>
        </p:nvSpPr>
        <p:spPr>
          <a:xfrm>
            <a:off x="66217" y="1727696"/>
            <a:ext cx="11881677" cy="5089399"/>
          </a:xfrm>
          <a:prstGeom prst="roundRect">
            <a:avLst>
              <a:gd name="adj" fmla="val 3023"/>
            </a:avLst>
          </a:prstGeom>
          <a:solidFill>
            <a:schemeClr val="accent5">
              <a:lumMod val="20000"/>
              <a:lumOff val="80000"/>
            </a:schemeClr>
          </a:solidFill>
          <a:ln w="19050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998" tIns="8999" rIns="17998" bIns="8999" rtlCol="0" anchor="ctr"/>
          <a:lstStyle/>
          <a:p>
            <a:pPr algn="ctr" defTabSz="1088421"/>
            <a:endParaRPr lang="en-US" sz="2300" dirty="0">
              <a:solidFill>
                <a:prstClr val="white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21" name="Group 120"/>
          <p:cNvGrpSpPr/>
          <p:nvPr/>
        </p:nvGrpSpPr>
        <p:grpSpPr>
          <a:xfrm>
            <a:off x="169628" y="1573550"/>
            <a:ext cx="1811493" cy="446276"/>
            <a:chOff x="338678" y="3147464"/>
            <a:chExt cx="3623406" cy="1241840"/>
          </a:xfrm>
        </p:grpSpPr>
        <p:sp>
          <p:nvSpPr>
            <p:cNvPr id="122" name="Freeform 20">
              <a:extLst>
                <a:ext uri="{FF2B5EF4-FFF2-40B4-BE49-F238E27FC236}">
                  <a16:creationId xmlns:a16="http://schemas.microsoft.com/office/drawing/2014/main" xmlns="" id="{07F177AA-D942-4F6E-ACDF-ED47E4E3CAF9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1917775" y="2160726"/>
              <a:ext cx="1045784" cy="3042834"/>
            </a:xfrm>
            <a:prstGeom prst="round1Rect">
              <a:avLst/>
            </a:prstGeom>
            <a:solidFill>
              <a:schemeClr val="bg1"/>
            </a:solidFill>
            <a:ln w="28575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" name="TextBox 122">
              <a:extLst>
                <a:ext uri="{FF2B5EF4-FFF2-40B4-BE49-F238E27FC236}">
                  <a16:creationId xmlns:a16="http://schemas.microsoft.com/office/drawing/2014/main" xmlns="" id="{9CFD433B-56A4-44A0-8E36-C7AA77B52EE4}"/>
                </a:ext>
              </a:extLst>
            </p:cNvPr>
            <p:cNvSpPr txBox="1"/>
            <p:nvPr/>
          </p:nvSpPr>
          <p:spPr>
            <a:xfrm>
              <a:off x="1427074" y="3147464"/>
              <a:ext cx="2286789" cy="124184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pPr defTabSz="1088421"/>
              <a:r>
                <a:rPr lang="vi-VN" sz="23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i giải</a:t>
              </a:r>
              <a:endParaRPr lang="en-US" sz="2300" b="1" dirty="0">
                <a:solidFill>
                  <a:srgbClr val="0999C8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24" name="Round Diagonal Corner Rectangle 58">
              <a:extLst>
                <a:ext uri="{FF2B5EF4-FFF2-40B4-BE49-F238E27FC236}">
                  <a16:creationId xmlns:a16="http://schemas.microsoft.com/office/drawing/2014/main" xmlns="" id="{699A2C22-DC4B-4F01-8630-1EB3E47D2AF7}"/>
                </a:ext>
              </a:extLst>
            </p:cNvPr>
            <p:cNvSpPr/>
            <p:nvPr/>
          </p:nvSpPr>
          <p:spPr>
            <a:xfrm flipV="1">
              <a:off x="338678" y="3159253"/>
              <a:ext cx="917517" cy="580389"/>
            </a:xfrm>
            <a:prstGeom prst="round2DiagRect">
              <a:avLst/>
            </a:prstGeom>
            <a:solidFill>
              <a:srgbClr val="0999C8"/>
            </a:solidFill>
            <a:ln w="28575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5" name="Freeform 15">
            <a:extLst>
              <a:ext uri="{FF2B5EF4-FFF2-40B4-BE49-F238E27FC236}">
                <a16:creationId xmlns:a16="http://schemas.microsoft.com/office/drawing/2014/main" xmlns="" id="{F78B13E2-7FD9-486B-A9F0-2F6E2C338AD3}"/>
              </a:ext>
            </a:extLst>
          </p:cNvPr>
          <p:cNvSpPr>
            <a:spLocks noEditPoints="1"/>
          </p:cNvSpPr>
          <p:nvPr/>
        </p:nvSpPr>
        <p:spPr bwMode="auto">
          <a:xfrm>
            <a:off x="270458" y="1604659"/>
            <a:ext cx="254810" cy="238263"/>
          </a:xfrm>
          <a:custGeom>
            <a:avLst/>
            <a:gdLst>
              <a:gd name="T0" fmla="*/ 135 w 145"/>
              <a:gd name="T1" fmla="*/ 72 h 197"/>
              <a:gd name="T2" fmla="*/ 72 w 145"/>
              <a:gd name="T3" fmla="*/ 135 h 197"/>
              <a:gd name="T4" fmla="*/ 9 w 145"/>
              <a:gd name="T5" fmla="*/ 72 h 197"/>
              <a:gd name="T6" fmla="*/ 72 w 145"/>
              <a:gd name="T7" fmla="*/ 9 h 197"/>
              <a:gd name="T8" fmla="*/ 115 w 145"/>
              <a:gd name="T9" fmla="*/ 26 h 197"/>
              <a:gd name="T10" fmla="*/ 60 w 145"/>
              <a:gd name="T11" fmla="*/ 82 h 197"/>
              <a:gd name="T12" fmla="*/ 30 w 145"/>
              <a:gd name="T13" fmla="*/ 60 h 197"/>
              <a:gd name="T14" fmla="*/ 20 w 145"/>
              <a:gd name="T15" fmla="*/ 68 h 197"/>
              <a:gd name="T16" fmla="*/ 61 w 145"/>
              <a:gd name="T17" fmla="*/ 126 h 197"/>
              <a:gd name="T18" fmla="*/ 123 w 145"/>
              <a:gd name="T19" fmla="*/ 35 h 197"/>
              <a:gd name="T20" fmla="*/ 135 w 145"/>
              <a:gd name="T21" fmla="*/ 72 h 197"/>
              <a:gd name="T22" fmla="*/ 145 w 145"/>
              <a:gd name="T23" fmla="*/ 12 h 197"/>
              <a:gd name="T24" fmla="*/ 135 w 145"/>
              <a:gd name="T25" fmla="*/ 12 h 197"/>
              <a:gd name="T26" fmla="*/ 123 w 145"/>
              <a:gd name="T27" fmla="*/ 21 h 197"/>
              <a:gd name="T28" fmla="*/ 72 w 145"/>
              <a:gd name="T29" fmla="*/ 0 h 197"/>
              <a:gd name="T30" fmla="*/ 0 w 145"/>
              <a:gd name="T31" fmla="*/ 72 h 197"/>
              <a:gd name="T32" fmla="*/ 30 w 145"/>
              <a:gd name="T33" fmla="*/ 131 h 197"/>
              <a:gd name="T34" fmla="*/ 7 w 145"/>
              <a:gd name="T35" fmla="*/ 175 h 197"/>
              <a:gd name="T36" fmla="*/ 13 w 145"/>
              <a:gd name="T37" fmla="*/ 193 h 197"/>
              <a:gd name="T38" fmla="*/ 32 w 145"/>
              <a:gd name="T39" fmla="*/ 187 h 197"/>
              <a:gd name="T40" fmla="*/ 51 w 145"/>
              <a:gd name="T41" fmla="*/ 141 h 197"/>
              <a:gd name="T42" fmla="*/ 51 w 145"/>
              <a:gd name="T43" fmla="*/ 141 h 197"/>
              <a:gd name="T44" fmla="*/ 72 w 145"/>
              <a:gd name="T45" fmla="*/ 145 h 197"/>
              <a:gd name="T46" fmla="*/ 145 w 145"/>
              <a:gd name="T47" fmla="*/ 72 h 197"/>
              <a:gd name="T48" fmla="*/ 129 w 145"/>
              <a:gd name="T49" fmla="*/ 28 h 197"/>
              <a:gd name="T50" fmla="*/ 145 w 145"/>
              <a:gd name="T51" fmla="*/ 12 h 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145" h="197">
                <a:moveTo>
                  <a:pt x="135" y="72"/>
                </a:moveTo>
                <a:cubicBezTo>
                  <a:pt x="135" y="107"/>
                  <a:pt x="107" y="135"/>
                  <a:pt x="72" y="135"/>
                </a:cubicBezTo>
                <a:cubicBezTo>
                  <a:pt x="37" y="135"/>
                  <a:pt x="9" y="107"/>
                  <a:pt x="9" y="72"/>
                </a:cubicBezTo>
                <a:cubicBezTo>
                  <a:pt x="9" y="37"/>
                  <a:pt x="37" y="9"/>
                  <a:pt x="72" y="9"/>
                </a:cubicBezTo>
                <a:cubicBezTo>
                  <a:pt x="89" y="9"/>
                  <a:pt x="104" y="15"/>
                  <a:pt x="115" y="26"/>
                </a:cubicBezTo>
                <a:cubicBezTo>
                  <a:pt x="101" y="38"/>
                  <a:pt x="80" y="57"/>
                  <a:pt x="60" y="82"/>
                </a:cubicBezTo>
                <a:cubicBezTo>
                  <a:pt x="50" y="74"/>
                  <a:pt x="40" y="67"/>
                  <a:pt x="30" y="60"/>
                </a:cubicBezTo>
                <a:cubicBezTo>
                  <a:pt x="26" y="63"/>
                  <a:pt x="24" y="65"/>
                  <a:pt x="20" y="68"/>
                </a:cubicBezTo>
                <a:cubicBezTo>
                  <a:pt x="34" y="88"/>
                  <a:pt x="47" y="107"/>
                  <a:pt x="61" y="126"/>
                </a:cubicBezTo>
                <a:cubicBezTo>
                  <a:pt x="80" y="95"/>
                  <a:pt x="99" y="63"/>
                  <a:pt x="123" y="35"/>
                </a:cubicBezTo>
                <a:cubicBezTo>
                  <a:pt x="130" y="45"/>
                  <a:pt x="135" y="58"/>
                  <a:pt x="135" y="72"/>
                </a:cubicBezTo>
                <a:close/>
                <a:moveTo>
                  <a:pt x="145" y="12"/>
                </a:moveTo>
                <a:cubicBezTo>
                  <a:pt x="141" y="12"/>
                  <a:pt x="138" y="12"/>
                  <a:pt x="135" y="12"/>
                </a:cubicBezTo>
                <a:cubicBezTo>
                  <a:pt x="135" y="12"/>
                  <a:pt x="130" y="15"/>
                  <a:pt x="123" y="21"/>
                </a:cubicBezTo>
                <a:cubicBezTo>
                  <a:pt x="110" y="8"/>
                  <a:pt x="92" y="0"/>
                  <a:pt x="72" y="0"/>
                </a:cubicBezTo>
                <a:cubicBezTo>
                  <a:pt x="32" y="0"/>
                  <a:pt x="0" y="32"/>
                  <a:pt x="0" y="72"/>
                </a:cubicBezTo>
                <a:cubicBezTo>
                  <a:pt x="0" y="97"/>
                  <a:pt x="11" y="118"/>
                  <a:pt x="30" y="131"/>
                </a:cubicBezTo>
                <a:cubicBezTo>
                  <a:pt x="7" y="175"/>
                  <a:pt x="7" y="175"/>
                  <a:pt x="7" y="175"/>
                </a:cubicBezTo>
                <a:cubicBezTo>
                  <a:pt x="3" y="182"/>
                  <a:pt x="6" y="190"/>
                  <a:pt x="13" y="193"/>
                </a:cubicBezTo>
                <a:cubicBezTo>
                  <a:pt x="20" y="197"/>
                  <a:pt x="28" y="194"/>
                  <a:pt x="32" y="187"/>
                </a:cubicBezTo>
                <a:cubicBezTo>
                  <a:pt x="51" y="141"/>
                  <a:pt x="51" y="141"/>
                  <a:pt x="51" y="141"/>
                </a:cubicBezTo>
                <a:cubicBezTo>
                  <a:pt x="51" y="141"/>
                  <a:pt x="51" y="141"/>
                  <a:pt x="51" y="141"/>
                </a:cubicBezTo>
                <a:cubicBezTo>
                  <a:pt x="58" y="143"/>
                  <a:pt x="65" y="145"/>
                  <a:pt x="72" y="145"/>
                </a:cubicBezTo>
                <a:cubicBezTo>
                  <a:pt x="112" y="145"/>
                  <a:pt x="145" y="112"/>
                  <a:pt x="145" y="72"/>
                </a:cubicBezTo>
                <a:cubicBezTo>
                  <a:pt x="145" y="55"/>
                  <a:pt x="138" y="40"/>
                  <a:pt x="129" y="28"/>
                </a:cubicBezTo>
                <a:cubicBezTo>
                  <a:pt x="134" y="22"/>
                  <a:pt x="139" y="17"/>
                  <a:pt x="145" y="12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45715" tIns="22857" rIns="45715" bIns="22857" numCol="1" anchor="t" anchorCtr="0" compatLnSpc="1">
            <a:prstTxWarp prst="textNoShape">
              <a:avLst/>
            </a:prstTxWarp>
          </a:bodyPr>
          <a:lstStyle/>
          <a:p>
            <a:pPr defTabSz="1088421"/>
            <a:endParaRPr lang="en-US" sz="215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6" name="Group 125"/>
          <p:cNvGrpSpPr/>
          <p:nvPr/>
        </p:nvGrpSpPr>
        <p:grpSpPr>
          <a:xfrm>
            <a:off x="192028" y="95859"/>
            <a:ext cx="11755866" cy="1425150"/>
            <a:chOff x="959546" y="3511358"/>
            <a:chExt cx="21841828" cy="3256345"/>
          </a:xfrm>
        </p:grpSpPr>
        <p:sp>
          <p:nvSpPr>
            <p:cNvPr id="127" name="Rounded Rectangle 61">
              <a:extLst>
                <a:ext uri="{FF2B5EF4-FFF2-40B4-BE49-F238E27FC236}">
                  <a16:creationId xmlns:a16="http://schemas.microsoft.com/office/drawing/2014/main" xmlns="" id="{AA456EE3-E719-4020-A9D7-2C994D97B262}"/>
                </a:ext>
              </a:extLst>
            </p:cNvPr>
            <p:cNvSpPr/>
            <p:nvPr/>
          </p:nvSpPr>
          <p:spPr>
            <a:xfrm>
              <a:off x="959546" y="3821714"/>
              <a:ext cx="21841828" cy="294598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28" name="Group 67">
              <a:extLst>
                <a:ext uri="{FF2B5EF4-FFF2-40B4-BE49-F238E27FC236}">
                  <a16:creationId xmlns:a16="http://schemas.microsoft.com/office/drawing/2014/main" xmlns="" id="{FE240621-314B-4581-BF65-BDEA47C0BCE7}"/>
                </a:ext>
              </a:extLst>
            </p:cNvPr>
            <p:cNvGrpSpPr/>
            <p:nvPr/>
          </p:nvGrpSpPr>
          <p:grpSpPr>
            <a:xfrm>
              <a:off x="959546" y="3511358"/>
              <a:ext cx="3251532" cy="1019703"/>
              <a:chOff x="1311958" y="3367973"/>
              <a:chExt cx="3251532" cy="1090773"/>
            </a:xfrm>
          </p:grpSpPr>
          <p:sp>
            <p:nvSpPr>
              <p:cNvPr id="129" name="Freeform 20">
                <a:extLst>
                  <a:ext uri="{FF2B5EF4-FFF2-40B4-BE49-F238E27FC236}">
                    <a16:creationId xmlns:a16="http://schemas.microsoft.com/office/drawing/2014/main" xmlns="" id="{FF9394A9-3F70-4EBA-84C8-6108EA8B8311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xmlns="" id="{284E822C-CD28-47FC-91EE-4144E7F51B73}"/>
                  </a:ext>
                </a:extLst>
              </p:cNvPr>
              <p:cNvSpPr txBox="1"/>
              <p:nvPr/>
            </p:nvSpPr>
            <p:spPr>
              <a:xfrm>
                <a:off x="2367005" y="3367973"/>
                <a:ext cx="2046690" cy="10907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421"/>
                <a:r>
                  <a:rPr lang="en-US" sz="23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23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23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2</a:t>
                </a:r>
              </a:p>
            </p:txBody>
          </p:sp>
          <p:grpSp>
            <p:nvGrpSpPr>
              <p:cNvPr id="131" name="Group 70">
                <a:extLst>
                  <a:ext uri="{FF2B5EF4-FFF2-40B4-BE49-F238E27FC236}">
                    <a16:creationId xmlns:a16="http://schemas.microsoft.com/office/drawing/2014/main" xmlns="" id="{4712DCFA-96E3-4685-9CB5-69DC9F7F31DE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32" name="Rectangle 131">
                  <a:extLst>
                    <a:ext uri="{FF2B5EF4-FFF2-40B4-BE49-F238E27FC236}">
                      <a16:creationId xmlns:a16="http://schemas.microsoft.com/office/drawing/2014/main" xmlns="" id="{A1FDFD10-04C3-481B-8A35-B292A9CFB5B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15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3" name="Freeform 13">
                  <a:extLst>
                    <a:ext uri="{FF2B5EF4-FFF2-40B4-BE49-F238E27FC236}">
                      <a16:creationId xmlns:a16="http://schemas.microsoft.com/office/drawing/2014/main" xmlns="" id="{6F40C740-39AF-4900-BBCB-3571C2A7E8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4" name="Freeform 14">
                  <a:extLst>
                    <a:ext uri="{FF2B5EF4-FFF2-40B4-BE49-F238E27FC236}">
                      <a16:creationId xmlns:a16="http://schemas.microsoft.com/office/drawing/2014/main" xmlns="" id="{3AEF1533-A04B-439A-95B5-B5C93F34197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5" name="Freeform 15">
                  <a:extLst>
                    <a:ext uri="{FF2B5EF4-FFF2-40B4-BE49-F238E27FC236}">
                      <a16:creationId xmlns:a16="http://schemas.microsoft.com/office/drawing/2014/main" xmlns="" id="{029C1080-B88F-4E4F-A92A-3949838C164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6" name="Freeform 16">
                  <a:extLst>
                    <a:ext uri="{FF2B5EF4-FFF2-40B4-BE49-F238E27FC236}">
                      <a16:creationId xmlns:a16="http://schemas.microsoft.com/office/drawing/2014/main" xmlns="" id="{76DC9ECC-C295-4CD2-8870-51537625CA2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7" name="Freeform 17">
                  <a:extLst>
                    <a:ext uri="{FF2B5EF4-FFF2-40B4-BE49-F238E27FC236}">
                      <a16:creationId xmlns:a16="http://schemas.microsoft.com/office/drawing/2014/main" xmlns="" id="{51CBD9CC-E67B-402E-BD7F-42D56621012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8" name="Freeform 18">
                  <a:extLst>
                    <a:ext uri="{FF2B5EF4-FFF2-40B4-BE49-F238E27FC236}">
                      <a16:creationId xmlns:a16="http://schemas.microsoft.com/office/drawing/2014/main" xmlns="" id="{7B8B9A61-C072-439A-A155-8BB76865D44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9" name="Freeform 19">
                  <a:extLst>
                    <a:ext uri="{FF2B5EF4-FFF2-40B4-BE49-F238E27FC236}">
                      <a16:creationId xmlns:a16="http://schemas.microsoft.com/office/drawing/2014/main" xmlns="" id="{0AF8AF5E-15F7-4D99-9F9E-97D352D614D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0" name="Freeform 20">
                  <a:extLst>
                    <a:ext uri="{FF2B5EF4-FFF2-40B4-BE49-F238E27FC236}">
                      <a16:creationId xmlns:a16="http://schemas.microsoft.com/office/drawing/2014/main" xmlns="" id="{609B449D-64E2-49C0-A643-A9416AC4178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1" name="Freeform 21">
                  <a:extLst>
                    <a:ext uri="{FF2B5EF4-FFF2-40B4-BE49-F238E27FC236}">
                      <a16:creationId xmlns:a16="http://schemas.microsoft.com/office/drawing/2014/main" xmlns="" id="{4C136A88-277E-4088-950C-ED7AFF121F0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22">
                  <a:extLst>
                    <a:ext uri="{FF2B5EF4-FFF2-40B4-BE49-F238E27FC236}">
                      <a16:creationId xmlns:a16="http://schemas.microsoft.com/office/drawing/2014/main" xmlns="" id="{E5886AE3-A2A7-4ABF-B605-CC3AD96AB74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23">
                  <a:extLst>
                    <a:ext uri="{FF2B5EF4-FFF2-40B4-BE49-F238E27FC236}">
                      <a16:creationId xmlns:a16="http://schemas.microsoft.com/office/drawing/2014/main" xmlns="" id="{A3FEF1D1-47E7-4FE3-B421-E0EAE5E8B5F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Freeform 24">
                  <a:extLst>
                    <a:ext uri="{FF2B5EF4-FFF2-40B4-BE49-F238E27FC236}">
                      <a16:creationId xmlns:a16="http://schemas.microsoft.com/office/drawing/2014/main" xmlns="" id="{AD519FEC-DFF9-4F8D-9441-6AEE8013CFD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Freeform 25">
                  <a:extLst>
                    <a:ext uri="{FF2B5EF4-FFF2-40B4-BE49-F238E27FC236}">
                      <a16:creationId xmlns:a16="http://schemas.microsoft.com/office/drawing/2014/main" xmlns="" id="{57B2883C-5247-46CB-A623-3419C44061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Freeform 26">
                  <a:extLst>
                    <a:ext uri="{FF2B5EF4-FFF2-40B4-BE49-F238E27FC236}">
                      <a16:creationId xmlns:a16="http://schemas.microsoft.com/office/drawing/2014/main" xmlns="" id="{97F23E32-2544-47C6-9F2A-DCD1FC91A1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Freeform 27">
                  <a:extLst>
                    <a:ext uri="{FF2B5EF4-FFF2-40B4-BE49-F238E27FC236}">
                      <a16:creationId xmlns:a16="http://schemas.microsoft.com/office/drawing/2014/main" xmlns="" id="{5ED6533F-B843-4DE9-8868-18BAFBF14E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8" name="Freeform 28">
                  <a:extLst>
                    <a:ext uri="{FF2B5EF4-FFF2-40B4-BE49-F238E27FC236}">
                      <a16:creationId xmlns:a16="http://schemas.microsoft.com/office/drawing/2014/main" xmlns="" id="{782ADBF2-E3C3-4327-AC2E-321331C8BC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9" name="Freeform 29">
                  <a:extLst>
                    <a:ext uri="{FF2B5EF4-FFF2-40B4-BE49-F238E27FC236}">
                      <a16:creationId xmlns:a16="http://schemas.microsoft.com/office/drawing/2014/main" xmlns="" id="{91271704-A917-457E-B5E3-E244161E38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0" name="Freeform 30">
                  <a:extLst>
                    <a:ext uri="{FF2B5EF4-FFF2-40B4-BE49-F238E27FC236}">
                      <a16:creationId xmlns:a16="http://schemas.microsoft.com/office/drawing/2014/main" xmlns="" id="{81B358AB-8B1D-43B0-A982-FD290D8079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1" name="Freeform 31">
                  <a:extLst>
                    <a:ext uri="{FF2B5EF4-FFF2-40B4-BE49-F238E27FC236}">
                      <a16:creationId xmlns:a16="http://schemas.microsoft.com/office/drawing/2014/main" xmlns="" id="{2053F368-2B85-4CCB-B074-83EA3652B1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2" name="Freeform 32">
                  <a:extLst>
                    <a:ext uri="{FF2B5EF4-FFF2-40B4-BE49-F238E27FC236}">
                      <a16:creationId xmlns:a16="http://schemas.microsoft.com/office/drawing/2014/main" xmlns="" id="{F694E4FA-91CA-4274-8300-17255210DB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3" name="Freeform 33">
                  <a:extLst>
                    <a:ext uri="{FF2B5EF4-FFF2-40B4-BE49-F238E27FC236}">
                      <a16:creationId xmlns:a16="http://schemas.microsoft.com/office/drawing/2014/main" xmlns="" id="{A11AAC21-EED3-4155-A49E-546205CDD2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4" name="Freeform 34">
                  <a:extLst>
                    <a:ext uri="{FF2B5EF4-FFF2-40B4-BE49-F238E27FC236}">
                      <a16:creationId xmlns:a16="http://schemas.microsoft.com/office/drawing/2014/main" xmlns="" id="{0BD10DCF-C74A-4747-83EE-370C25187E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5" name="Freeform 35">
                  <a:extLst>
                    <a:ext uri="{FF2B5EF4-FFF2-40B4-BE49-F238E27FC236}">
                      <a16:creationId xmlns:a16="http://schemas.microsoft.com/office/drawing/2014/main" xmlns="" id="{805F6081-38EE-408B-9F75-06DA2D5971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6" name="Freeform 36">
                  <a:extLst>
                    <a:ext uri="{FF2B5EF4-FFF2-40B4-BE49-F238E27FC236}">
                      <a16:creationId xmlns:a16="http://schemas.microsoft.com/office/drawing/2014/main" xmlns="" id="{9B84DB4A-C3B4-4758-BC73-3ACBB69A0F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157" name="Rectangle 156">
            <a:extLst>
              <a:ext uri="{FF2B5EF4-FFF2-40B4-BE49-F238E27FC236}">
                <a16:creationId xmlns:a16="http://schemas.microsoft.com/office/drawing/2014/main" xmlns="" id="{123E00A0-DD0C-4455-ABF3-79EC303E90A5}"/>
              </a:ext>
            </a:extLst>
          </p:cNvPr>
          <p:cNvSpPr/>
          <p:nvPr/>
        </p:nvSpPr>
        <p:spPr>
          <a:xfrm>
            <a:off x="242734" y="1917007"/>
            <a:ext cx="6920254" cy="18235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693" indent="-285693" algn="just" defTabSz="1088421">
              <a:buFont typeface="Wingdings" panose="05000000000000000000" pitchFamily="2" charset="2"/>
              <a:buChar char="Ø"/>
            </a:pPr>
            <a:r>
              <a:rPr lang="vi-VN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ên cùng hệ trục </a:t>
            </a:r>
            <a:r>
              <a:rPr lang="vi-VN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Oxy,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ẽ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thẳng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:</a:t>
            </a:r>
          </a:p>
          <a:p>
            <a:pPr algn="just" defTabSz="1088421"/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	(d</a:t>
            </a:r>
            <a:r>
              <a:rPr lang="en-US" sz="2250" baseline="-2500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1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)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: 3x + y = 6</a:t>
            </a:r>
          </a:p>
          <a:p>
            <a:pPr algn="just" defTabSz="1088421"/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	(d</a:t>
            </a:r>
            <a:r>
              <a:rPr lang="en-US" sz="2250" baseline="-2500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2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)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:   x + y = 4</a:t>
            </a:r>
          </a:p>
          <a:p>
            <a:pPr algn="just" defTabSz="1088421"/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	(d</a:t>
            </a:r>
            <a:r>
              <a:rPr lang="en-US" sz="2250" baseline="-2500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3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)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:          x = 0</a:t>
            </a:r>
          </a:p>
          <a:p>
            <a:pPr algn="just" defTabSz="1088421"/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	(d</a:t>
            </a:r>
            <a:r>
              <a:rPr lang="en-US" sz="2250" baseline="-2500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4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)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:          y = 0</a:t>
            </a:r>
            <a:r>
              <a:rPr lang="vi-VN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	</a:t>
            </a:r>
            <a:endParaRPr lang="en-US" sz="2250" dirty="0">
              <a:solidFill>
                <a:prstClr val="black"/>
              </a:solidFill>
              <a:latin typeface="Palatino Linotype" panose="0204050205050503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8" name="Rectangle 157">
                <a:extLst>
                  <a:ext uri="{FF2B5EF4-FFF2-40B4-BE49-F238E27FC236}">
                    <a16:creationId xmlns:a16="http://schemas.microsoft.com/office/drawing/2014/main" xmlns="" id="{123E00A0-DD0C-4455-ABF3-79EC303E90A5}"/>
                  </a:ext>
                </a:extLst>
              </p:cNvPr>
              <p:cNvSpPr/>
              <p:nvPr/>
            </p:nvSpPr>
            <p:spPr>
              <a:xfrm>
                <a:off x="76806" y="3608999"/>
                <a:ext cx="8266361" cy="17773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831" indent="-342831" defTabSz="1088421">
                  <a:buFont typeface="Wingdings" panose="05000000000000000000" pitchFamily="2" charset="2"/>
                  <a:buChar char="Ø"/>
                </a:pPr>
                <a:r>
                  <a:rPr lang="en-US" sz="22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</a:rPr>
                  <a:t>Kiểm </a:t>
                </a:r>
                <a:r>
                  <a:rPr lang="en-US" sz="225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</a:rPr>
                  <a:t>tra</a:t>
                </a:r>
                <a:r>
                  <a:rPr lang="en-US" sz="22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</a:rPr>
                  <a:t>thấy</a:t>
                </a:r>
                <a:r>
                  <a:rPr lang="en-US" sz="22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22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250" i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</a:rPr>
                  <a:t>M</a:t>
                </a:r>
                <a:r>
                  <a:rPr lang="en-US" sz="22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(1;</a:t>
                </a:r>
                <a:r>
                  <a:rPr lang="vi-VN" sz="22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 </a:t>
                </a:r>
                <a:r>
                  <a:rPr lang="en-US" sz="22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1) </a:t>
                </a:r>
                <a:r>
                  <a:rPr lang="en-US" sz="225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thỏa</a:t>
                </a:r>
                <a:r>
                  <a:rPr lang="en-US" sz="22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mãn</a:t>
                </a:r>
                <a:r>
                  <a:rPr lang="en-US" sz="22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tất</a:t>
                </a:r>
                <a:r>
                  <a:rPr lang="en-US" sz="22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cả</a:t>
                </a:r>
                <a:r>
                  <a:rPr lang="en-US" sz="22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các</a:t>
                </a:r>
                <a:r>
                  <a:rPr lang="en-US" sz="22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bất</a:t>
                </a:r>
                <a:r>
                  <a:rPr lang="en-US" sz="22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phương</a:t>
                </a:r>
                <a:r>
                  <a:rPr lang="en-US" sz="22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trình</a:t>
                </a:r>
                <a:r>
                  <a:rPr lang="en-US" sz="22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trong</a:t>
                </a:r>
                <a:r>
                  <a:rPr lang="en-US" sz="22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hệ</a:t>
                </a:r>
                <a:r>
                  <a:rPr lang="en-US" sz="22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 </a:t>
                </a:r>
                <a:r>
                  <a:rPr lang="en-US" sz="225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vì</a:t>
                </a:r>
                <a:r>
                  <a:rPr lang="en-US" sz="22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250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  <a:sym typeface="Wingdings 3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/>
                                <a:ea typeface="Tahoma" pitchFamily="34" charset="0"/>
                                <a:cs typeface="Tahoma" pitchFamily="34" charset="0"/>
                                <a:sym typeface="Wingdings 3"/>
                              </a:rPr>
                            </m:ctrlPr>
                          </m:eqArrPr>
                          <m:e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  <a:sym typeface="Wingdings 3"/>
                              </a:rPr>
                              <m:t>3+1≤6 </m:t>
                            </m:r>
                          </m:e>
                          <m:e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  <a:sym typeface="Wingdings 3"/>
                              </a:rPr>
                              <m:t>1+1≤4</m:t>
                            </m:r>
                          </m:e>
                          <m:e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  <a:sym typeface="Wingdings 3"/>
                              </a:rPr>
                              <m:t>1≥0</m:t>
                            </m:r>
                          </m:e>
                          <m:e>
                            <m:r>
                              <a:rPr lang="en-US" sz="22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  <a:sym typeface="Wingdings 3"/>
                              </a:rPr>
                              <m:t>1≥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2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itchFamily="34" charset="0"/>
                    <a:cs typeface="Tahoma" pitchFamily="34" charset="0"/>
                    <a:sym typeface="Wingdings 3"/>
                  </a:rPr>
                  <a:t>(t/m). </a:t>
                </a:r>
              </a:p>
            </p:txBody>
          </p:sp>
        </mc:Choice>
        <mc:Fallback xmlns="">
          <p:sp>
            <p:nvSpPr>
              <p:cNvPr id="158" name="Rectangle 157">
                <a:extLst>
                  <a:ext uri="{FF2B5EF4-FFF2-40B4-BE49-F238E27FC236}">
                    <a16:creationId xmlns:a16="http://schemas.microsoft.com/office/drawing/2014/main" id="{123E00A0-DD0C-4455-ABF3-79EC303E90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06" y="3608999"/>
                <a:ext cx="8266361" cy="1777346"/>
              </a:xfrm>
              <a:prstGeom prst="rect">
                <a:avLst/>
              </a:prstGeom>
              <a:blipFill>
                <a:blip r:embed="rId4"/>
                <a:stretch>
                  <a:fillRect l="-885" t="-23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9" name="Rectangle 158">
            <a:extLst>
              <a:ext uri="{FF2B5EF4-FFF2-40B4-BE49-F238E27FC236}">
                <a16:creationId xmlns:a16="http://schemas.microsoft.com/office/drawing/2014/main" xmlns="" id="{336FBCC4-4251-4486-8616-441E8D481BEA}"/>
              </a:ext>
            </a:extLst>
          </p:cNvPr>
          <p:cNvSpPr/>
          <p:nvPr/>
        </p:nvSpPr>
        <p:spPr>
          <a:xfrm>
            <a:off x="78690" y="6123120"/>
            <a:ext cx="11218049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693" indent="-285693" defTabSz="1088421">
              <a:buFont typeface="Wingdings" panose="05000000000000000000" pitchFamily="2" charset="2"/>
              <a:buChar char="Ø"/>
            </a:pP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Miền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không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bị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tô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đậm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(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miền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trong</a:t>
            </a:r>
            <a:r>
              <a:rPr lang="vi-VN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tứ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giác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AICO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,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kể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cả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4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cạnh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AI, IC, </a:t>
            </a:r>
            <a:r>
              <a:rPr lang="en-US" sz="2250" i="1" dirty="0" smtClean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OC, 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OA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)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miền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hệ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đã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cho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.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</a:p>
        </p:txBody>
      </p: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xmlns="" id="{AE72E6D1-4812-4FB0-92CA-4AB526321E29}"/>
              </a:ext>
            </a:extLst>
          </p:cNvPr>
          <p:cNvCxnSpPr>
            <a:cxnSpLocks/>
          </p:cNvCxnSpPr>
          <p:nvPr/>
        </p:nvCxnSpPr>
        <p:spPr>
          <a:xfrm flipV="1">
            <a:off x="8978381" y="2809346"/>
            <a:ext cx="0" cy="410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1" name="Rectangle 160"/>
          <p:cNvSpPr/>
          <p:nvPr/>
        </p:nvSpPr>
        <p:spPr>
          <a:xfrm>
            <a:off x="192028" y="684295"/>
            <a:ext cx="880875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088421">
              <a:spcBef>
                <a:spcPts val="600"/>
              </a:spcBef>
            </a:pP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Biểu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diễn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miền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hệ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nhất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ẩn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: </a:t>
            </a:r>
          </a:p>
        </p:txBody>
      </p:sp>
      <p:graphicFrame>
        <p:nvGraphicFramePr>
          <p:cNvPr id="1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79846"/>
              </p:ext>
            </p:extLst>
          </p:nvPr>
        </p:nvGraphicFramePr>
        <p:xfrm>
          <a:off x="8621359" y="226580"/>
          <a:ext cx="1188831" cy="1329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5" imgW="2044440" imgH="2286000" progId="Equation.DSMT4">
                  <p:embed/>
                </p:oleObj>
              </mc:Choice>
              <mc:Fallback>
                <p:oleObj name="Equation" r:id="rId5" imgW="2044440" imgH="2286000" progId="Equation.DSMT4">
                  <p:embed/>
                  <p:pic>
                    <p:nvPicPr>
                      <p:cNvPr id="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1359" y="226580"/>
                        <a:ext cx="1188831" cy="132912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" name="Rectangle 162"/>
          <p:cNvSpPr/>
          <p:nvPr/>
        </p:nvSpPr>
        <p:spPr>
          <a:xfrm>
            <a:off x="431621" y="5264991"/>
            <a:ext cx="9476922" cy="4385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088421"/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Ta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tô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đậm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các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nửa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mặt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phẳng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bờ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 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(d</a:t>
            </a:r>
            <a:r>
              <a:rPr lang="en-US" sz="2250" i="1" baseline="-2500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1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), (d</a:t>
            </a:r>
            <a:r>
              <a:rPr lang="en-US" sz="2250" i="1" baseline="-2500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2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), (d</a:t>
            </a:r>
            <a:r>
              <a:rPr lang="en-US" sz="2250" i="1" baseline="-2500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3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), (d</a:t>
            </a:r>
            <a:r>
              <a:rPr lang="en-US" sz="2250" i="1" baseline="-2500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4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)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không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chứa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điểm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 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M.</a:t>
            </a:r>
            <a:endParaRPr lang="en-US" sz="2250" dirty="0">
              <a:solidFill>
                <a:prstClr val="black"/>
              </a:solidFill>
              <a:latin typeface="Palatino Linotype" panose="02040502050505030304" pitchFamily="18" charset="0"/>
              <a:ea typeface="Tahoma" pitchFamily="34" charset="0"/>
              <a:cs typeface="Tahoma" pitchFamily="34" charset="0"/>
              <a:sym typeface="Wingdings 3"/>
            </a:endParaRPr>
          </a:p>
        </p:txBody>
      </p:sp>
      <p:sp>
        <p:nvSpPr>
          <p:cNvPr id="164" name="Rectangle 163"/>
          <p:cNvSpPr/>
          <p:nvPr/>
        </p:nvSpPr>
        <p:spPr>
          <a:xfrm>
            <a:off x="8092614" y="2043906"/>
            <a:ext cx="1428585" cy="321907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1088421"/>
            <a:endParaRPr lang="en-US" sz="215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5" name="Freeform 164"/>
          <p:cNvSpPr/>
          <p:nvPr/>
        </p:nvSpPr>
        <p:spPr>
          <a:xfrm>
            <a:off x="9034424" y="2060324"/>
            <a:ext cx="2873496" cy="2779164"/>
          </a:xfrm>
          <a:custGeom>
            <a:avLst/>
            <a:gdLst>
              <a:gd name="connsiteX0" fmla="*/ 5733143 w 5747657"/>
              <a:gd name="connsiteY0" fmla="*/ 5558972 h 5558972"/>
              <a:gd name="connsiteX1" fmla="*/ 5747657 w 5747657"/>
              <a:gd name="connsiteY1" fmla="*/ 0 h 5558972"/>
              <a:gd name="connsiteX2" fmla="*/ 0 w 5747657"/>
              <a:gd name="connsiteY2" fmla="*/ 14515 h 55589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747657" h="5558972">
                <a:moveTo>
                  <a:pt x="5733143" y="5558972"/>
                </a:moveTo>
                <a:lnTo>
                  <a:pt x="5747657" y="0"/>
                </a:lnTo>
                <a:lnTo>
                  <a:pt x="0" y="14515"/>
                </a:lnTo>
              </a:path>
            </a:pathLst>
          </a:custGeom>
          <a:solidFill>
            <a:schemeClr val="tx2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1088421"/>
            <a:endParaRPr lang="en-US" sz="215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6" name="Freeform 165"/>
          <p:cNvSpPr/>
          <p:nvPr/>
        </p:nvSpPr>
        <p:spPr>
          <a:xfrm>
            <a:off x="9693003" y="2071192"/>
            <a:ext cx="2220429" cy="3236311"/>
          </a:xfrm>
          <a:custGeom>
            <a:avLst/>
            <a:gdLst>
              <a:gd name="connsiteX0" fmla="*/ 2235200 w 4441371"/>
              <a:gd name="connsiteY0" fmla="*/ 6444343 h 6473371"/>
              <a:gd name="connsiteX1" fmla="*/ 4441371 w 4441371"/>
              <a:gd name="connsiteY1" fmla="*/ 6473371 h 6473371"/>
              <a:gd name="connsiteX2" fmla="*/ 4441371 w 4441371"/>
              <a:gd name="connsiteY2" fmla="*/ 0 h 6473371"/>
              <a:gd name="connsiteX3" fmla="*/ 0 w 4441371"/>
              <a:gd name="connsiteY3" fmla="*/ 0 h 64733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441371" h="6473371">
                <a:moveTo>
                  <a:pt x="2235200" y="6444343"/>
                </a:moveTo>
                <a:lnTo>
                  <a:pt x="4441371" y="6473371"/>
                </a:lnTo>
                <a:lnTo>
                  <a:pt x="4441371" y="0"/>
                </a:lnTo>
                <a:lnTo>
                  <a:pt x="0" y="0"/>
                </a:lnTo>
              </a:path>
            </a:pathLst>
          </a:custGeom>
          <a:solidFill>
            <a:srgbClr val="FF4747">
              <a:alpha val="32000"/>
            </a:srgb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1088421"/>
            <a:endParaRPr lang="en-US" sz="2150">
              <a:ln w="3175">
                <a:solidFill>
                  <a:schemeClr val="tx1"/>
                </a:solidFill>
              </a:ln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167" name="Group 166"/>
          <p:cNvGrpSpPr/>
          <p:nvPr/>
        </p:nvGrpSpPr>
        <p:grpSpPr>
          <a:xfrm>
            <a:off x="8078130" y="4348689"/>
            <a:ext cx="3832934" cy="903604"/>
            <a:chOff x="15649178" y="10668000"/>
            <a:chExt cx="7666756" cy="1807418"/>
          </a:xfrm>
        </p:grpSpPr>
        <p:sp>
          <p:nvSpPr>
            <p:cNvPr id="168" name="Rectangle 167"/>
            <p:cNvSpPr/>
            <p:nvPr/>
          </p:nvSpPr>
          <p:spPr>
            <a:xfrm>
              <a:off x="15649178" y="10675218"/>
              <a:ext cx="7632848" cy="1800200"/>
            </a:xfrm>
            <a:prstGeom prst="rect">
              <a:avLst/>
            </a:prstGeom>
            <a:solidFill>
              <a:srgbClr val="FDA1C2"/>
            </a:solidFill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69" name="Rectangle 168"/>
            <p:cNvSpPr/>
            <p:nvPr/>
          </p:nvSpPr>
          <p:spPr>
            <a:xfrm>
              <a:off x="20435614" y="10668000"/>
              <a:ext cx="2880320" cy="1803226"/>
            </a:xfrm>
            <a:prstGeom prst="rect">
              <a:avLst/>
            </a:prstGeom>
            <a:solidFill>
              <a:srgbClr val="FDA1C2">
                <a:alpha val="76000"/>
              </a:srgbClr>
            </a:solidFill>
            <a:ln>
              <a:solidFill>
                <a:srgbClr val="FDA1C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170" name="Group 169"/>
          <p:cNvGrpSpPr/>
          <p:nvPr/>
        </p:nvGrpSpPr>
        <p:grpSpPr>
          <a:xfrm>
            <a:off x="8078130" y="1887429"/>
            <a:ext cx="3868607" cy="3377562"/>
            <a:chOff x="15615925" y="5766294"/>
            <a:chExt cx="7738109" cy="6755907"/>
          </a:xfrm>
        </p:grpSpPr>
        <p:grpSp>
          <p:nvGrpSpPr>
            <p:cNvPr id="171" name="Group 60"/>
            <p:cNvGrpSpPr/>
            <p:nvPr/>
          </p:nvGrpSpPr>
          <p:grpSpPr>
            <a:xfrm>
              <a:off x="15615925" y="6029441"/>
              <a:ext cx="7738109" cy="6492240"/>
              <a:chOff x="4937957" y="5868721"/>
              <a:chExt cx="7738109" cy="6492240"/>
            </a:xfrm>
          </p:grpSpPr>
          <p:grpSp>
            <p:nvGrpSpPr>
              <p:cNvPr id="188" name="Group 25"/>
              <p:cNvGrpSpPr/>
              <p:nvPr/>
            </p:nvGrpSpPr>
            <p:grpSpPr>
              <a:xfrm>
                <a:off x="4937957" y="5920362"/>
                <a:ext cx="7738109" cy="6440453"/>
                <a:chOff x="5896036" y="5992370"/>
                <a:chExt cx="7729859" cy="6440453"/>
              </a:xfrm>
            </p:grpSpPr>
            <p:cxnSp>
              <p:nvCxnSpPr>
                <p:cNvPr id="198" name="Straight Connector 197"/>
                <p:cNvCxnSpPr/>
                <p:nvPr/>
              </p:nvCxnSpPr>
              <p:spPr>
                <a:xfrm>
                  <a:off x="5896036" y="5992370"/>
                  <a:ext cx="7672769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9" name="Straight Connector 198"/>
                <p:cNvCxnSpPr/>
                <p:nvPr/>
              </p:nvCxnSpPr>
              <p:spPr>
                <a:xfrm>
                  <a:off x="5953125" y="6852709"/>
                  <a:ext cx="7672770" cy="0"/>
                </a:xfrm>
                <a:prstGeom prst="line">
                  <a:avLst/>
                </a:prstGeom>
                <a:ln w="38100">
                  <a:solidFill>
                    <a:schemeClr val="tx1">
                      <a:lumMod val="50000"/>
                      <a:lumOff val="50000"/>
                    </a:schemeClr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0" name="Straight Connector 199"/>
                <p:cNvCxnSpPr/>
                <p:nvPr/>
              </p:nvCxnSpPr>
              <p:spPr>
                <a:xfrm>
                  <a:off x="5953125" y="7782728"/>
                  <a:ext cx="7672770" cy="0"/>
                </a:xfrm>
                <a:prstGeom prst="line">
                  <a:avLst/>
                </a:prstGeom>
                <a:ln w="38100">
                  <a:solidFill>
                    <a:schemeClr val="tx1">
                      <a:lumMod val="50000"/>
                      <a:lumOff val="50000"/>
                    </a:schemeClr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1" name="Straight Connector 200"/>
                <p:cNvCxnSpPr/>
                <p:nvPr/>
              </p:nvCxnSpPr>
              <p:spPr>
                <a:xfrm>
                  <a:off x="5953125" y="8712747"/>
                  <a:ext cx="7672770" cy="0"/>
                </a:xfrm>
                <a:prstGeom prst="line">
                  <a:avLst/>
                </a:prstGeom>
                <a:ln w="38100">
                  <a:solidFill>
                    <a:schemeClr val="tx1">
                      <a:lumMod val="50000"/>
                      <a:lumOff val="50000"/>
                    </a:schemeClr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2" name="Straight Connector 201"/>
                <p:cNvCxnSpPr/>
                <p:nvPr/>
              </p:nvCxnSpPr>
              <p:spPr>
                <a:xfrm>
                  <a:off x="5953125" y="9642766"/>
                  <a:ext cx="7672770" cy="0"/>
                </a:xfrm>
                <a:prstGeom prst="line">
                  <a:avLst/>
                </a:prstGeom>
                <a:ln w="38100">
                  <a:solidFill>
                    <a:schemeClr val="tx1">
                      <a:lumMod val="50000"/>
                      <a:lumOff val="50000"/>
                    </a:schemeClr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3" name="Straight Connector 32"/>
                <p:cNvCxnSpPr/>
                <p:nvPr/>
              </p:nvCxnSpPr>
              <p:spPr>
                <a:xfrm>
                  <a:off x="5953125" y="10572785"/>
                  <a:ext cx="7672770" cy="0"/>
                </a:xfrm>
                <a:prstGeom prst="line">
                  <a:avLst/>
                </a:prstGeom>
                <a:ln w="38100">
                  <a:solidFill>
                    <a:schemeClr val="tx1">
                      <a:lumMod val="50000"/>
                      <a:lumOff val="50000"/>
                    </a:schemeClr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4" name="Straight Connector 203"/>
                <p:cNvCxnSpPr/>
                <p:nvPr/>
              </p:nvCxnSpPr>
              <p:spPr>
                <a:xfrm>
                  <a:off x="5953125" y="11502804"/>
                  <a:ext cx="7672770" cy="0"/>
                </a:xfrm>
                <a:prstGeom prst="line">
                  <a:avLst/>
                </a:prstGeom>
                <a:ln w="38100">
                  <a:solidFill>
                    <a:schemeClr val="tx1">
                      <a:lumMod val="50000"/>
                      <a:lumOff val="50000"/>
                    </a:schemeClr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5" name="Straight Connector 204"/>
                <p:cNvCxnSpPr/>
                <p:nvPr/>
              </p:nvCxnSpPr>
              <p:spPr>
                <a:xfrm>
                  <a:off x="5953125" y="12432823"/>
                  <a:ext cx="7672770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9" name="Straight Connector 188"/>
              <p:cNvCxnSpPr/>
              <p:nvPr/>
            </p:nvCxnSpPr>
            <p:spPr>
              <a:xfrm flipV="1">
                <a:off x="4978397" y="5868721"/>
                <a:ext cx="0" cy="649224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0" name="Straight Connector 189"/>
              <p:cNvCxnSpPr/>
              <p:nvPr/>
            </p:nvCxnSpPr>
            <p:spPr>
              <a:xfrm flipV="1">
                <a:off x="5933879" y="5868721"/>
                <a:ext cx="0" cy="6492240"/>
              </a:xfrm>
              <a:prstGeom prst="line">
                <a:avLst/>
              </a:prstGeom>
              <a:ln w="38100">
                <a:solidFill>
                  <a:schemeClr val="tx1">
                    <a:lumMod val="50000"/>
                    <a:lumOff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1" name="Straight Connector 190"/>
              <p:cNvCxnSpPr/>
              <p:nvPr/>
            </p:nvCxnSpPr>
            <p:spPr>
              <a:xfrm flipV="1">
                <a:off x="6889361" y="5868721"/>
                <a:ext cx="0" cy="6492240"/>
              </a:xfrm>
              <a:prstGeom prst="line">
                <a:avLst/>
              </a:prstGeom>
              <a:ln w="38100">
                <a:solidFill>
                  <a:schemeClr val="tx1">
                    <a:lumMod val="50000"/>
                    <a:lumOff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2" name="Straight Connector 191"/>
              <p:cNvCxnSpPr/>
              <p:nvPr/>
            </p:nvCxnSpPr>
            <p:spPr>
              <a:xfrm flipV="1">
                <a:off x="7844843" y="5868721"/>
                <a:ext cx="0" cy="6492240"/>
              </a:xfrm>
              <a:prstGeom prst="line">
                <a:avLst/>
              </a:prstGeom>
              <a:ln w="38100">
                <a:solidFill>
                  <a:schemeClr val="tx1">
                    <a:lumMod val="50000"/>
                    <a:lumOff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3" name="Straight Connector 192"/>
              <p:cNvCxnSpPr/>
              <p:nvPr/>
            </p:nvCxnSpPr>
            <p:spPr>
              <a:xfrm flipV="1">
                <a:off x="8800325" y="5868721"/>
                <a:ext cx="0" cy="6492240"/>
              </a:xfrm>
              <a:prstGeom prst="line">
                <a:avLst/>
              </a:prstGeom>
              <a:ln w="38100">
                <a:solidFill>
                  <a:schemeClr val="tx1">
                    <a:lumMod val="50000"/>
                    <a:lumOff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4" name="Straight Connector 193"/>
              <p:cNvCxnSpPr/>
              <p:nvPr/>
            </p:nvCxnSpPr>
            <p:spPr>
              <a:xfrm flipV="1">
                <a:off x="9755807" y="5868721"/>
                <a:ext cx="0" cy="6492240"/>
              </a:xfrm>
              <a:prstGeom prst="line">
                <a:avLst/>
              </a:prstGeom>
              <a:ln w="38100">
                <a:solidFill>
                  <a:schemeClr val="tx1">
                    <a:lumMod val="50000"/>
                    <a:lumOff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5" name="Straight Connector 194"/>
              <p:cNvCxnSpPr/>
              <p:nvPr/>
            </p:nvCxnSpPr>
            <p:spPr>
              <a:xfrm flipV="1">
                <a:off x="10711289" y="5868721"/>
                <a:ext cx="0" cy="6492240"/>
              </a:xfrm>
              <a:prstGeom prst="line">
                <a:avLst/>
              </a:prstGeom>
              <a:ln w="38100">
                <a:solidFill>
                  <a:schemeClr val="tx1">
                    <a:lumMod val="50000"/>
                    <a:lumOff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6" name="Straight Connector 195"/>
              <p:cNvCxnSpPr/>
              <p:nvPr/>
            </p:nvCxnSpPr>
            <p:spPr>
              <a:xfrm flipV="1">
                <a:off x="11666771" y="5868721"/>
                <a:ext cx="0" cy="6492240"/>
              </a:xfrm>
              <a:prstGeom prst="line">
                <a:avLst/>
              </a:prstGeom>
              <a:ln w="38100">
                <a:solidFill>
                  <a:schemeClr val="tx1">
                    <a:lumMod val="50000"/>
                    <a:lumOff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" name="Straight Connector 196"/>
              <p:cNvCxnSpPr/>
              <p:nvPr/>
            </p:nvCxnSpPr>
            <p:spPr>
              <a:xfrm flipV="1">
                <a:off x="12622253" y="5868721"/>
                <a:ext cx="0" cy="649224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72" name="Straight Arrow Connector 171"/>
            <p:cNvCxnSpPr/>
            <p:nvPr/>
          </p:nvCxnSpPr>
          <p:spPr>
            <a:xfrm flipV="1">
              <a:off x="18531118" y="6057902"/>
              <a:ext cx="0" cy="6464299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Arrow Connector 172"/>
            <p:cNvCxnSpPr/>
            <p:nvPr/>
          </p:nvCxnSpPr>
          <p:spPr>
            <a:xfrm>
              <a:off x="15691496" y="10673556"/>
              <a:ext cx="7561943" cy="0"/>
            </a:xfrm>
            <a:prstGeom prst="straightConnector1">
              <a:avLst/>
            </a:prstGeom>
            <a:ln w="762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Straight Connector 173"/>
            <p:cNvCxnSpPr/>
            <p:nvPr/>
          </p:nvCxnSpPr>
          <p:spPr>
            <a:xfrm>
              <a:off x="20423153" y="10484842"/>
              <a:ext cx="0" cy="40640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Straight Connector 174"/>
            <p:cNvCxnSpPr/>
            <p:nvPr/>
          </p:nvCxnSpPr>
          <p:spPr>
            <a:xfrm>
              <a:off x="21386086" y="10484842"/>
              <a:ext cx="0" cy="40640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Straight Connector 175"/>
            <p:cNvCxnSpPr/>
            <p:nvPr/>
          </p:nvCxnSpPr>
          <p:spPr>
            <a:xfrm>
              <a:off x="22324525" y="10484842"/>
              <a:ext cx="0" cy="40640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Straight Connector 176"/>
            <p:cNvCxnSpPr/>
            <p:nvPr/>
          </p:nvCxnSpPr>
          <p:spPr>
            <a:xfrm>
              <a:off x="16601360" y="10484842"/>
              <a:ext cx="0" cy="40640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Straight Connector 177"/>
            <p:cNvCxnSpPr/>
            <p:nvPr/>
          </p:nvCxnSpPr>
          <p:spPr>
            <a:xfrm>
              <a:off x="17564293" y="10484842"/>
              <a:ext cx="0" cy="40640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Straight Connector 178"/>
            <p:cNvCxnSpPr/>
            <p:nvPr/>
          </p:nvCxnSpPr>
          <p:spPr>
            <a:xfrm>
              <a:off x="19464625" y="10484842"/>
              <a:ext cx="0" cy="40640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Straight Connector 179"/>
            <p:cNvCxnSpPr/>
            <p:nvPr/>
          </p:nvCxnSpPr>
          <p:spPr>
            <a:xfrm>
              <a:off x="18268639" y="9739114"/>
              <a:ext cx="522514" cy="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Straight Connector 180"/>
            <p:cNvCxnSpPr/>
            <p:nvPr/>
          </p:nvCxnSpPr>
          <p:spPr>
            <a:xfrm>
              <a:off x="18268639" y="7876721"/>
              <a:ext cx="522514" cy="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Connector 181"/>
            <p:cNvCxnSpPr/>
            <p:nvPr/>
          </p:nvCxnSpPr>
          <p:spPr>
            <a:xfrm>
              <a:off x="18268639" y="6947806"/>
              <a:ext cx="522514" cy="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Straight Connector 182"/>
            <p:cNvCxnSpPr/>
            <p:nvPr/>
          </p:nvCxnSpPr>
          <p:spPr>
            <a:xfrm>
              <a:off x="18268639" y="11596913"/>
              <a:ext cx="522514" cy="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Straight Connector 183"/>
            <p:cNvCxnSpPr/>
            <p:nvPr/>
          </p:nvCxnSpPr>
          <p:spPr>
            <a:xfrm>
              <a:off x="18268639" y="8783960"/>
              <a:ext cx="522514" cy="0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5" name="TextBox 184"/>
            <p:cNvSpPr txBox="1"/>
            <p:nvPr/>
          </p:nvSpPr>
          <p:spPr>
            <a:xfrm>
              <a:off x="22683776" y="9840700"/>
              <a:ext cx="581005" cy="954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500" b="1" i="1" dirty="0">
                  <a:solidFill>
                    <a:prstClr val="black"/>
                  </a:solidFill>
                  <a:latin typeface="Euclid" panose="02020503060505020303" pitchFamily="18" charset="0"/>
                  <a:ea typeface="Tahoma" pitchFamily="34" charset="0"/>
                  <a:cs typeface="Tahoma" pitchFamily="34" charset="0"/>
                </a:rPr>
                <a:t>x</a:t>
              </a:r>
            </a:p>
          </p:txBody>
        </p:sp>
        <p:sp>
          <p:nvSpPr>
            <p:cNvPr id="186" name="TextBox 185"/>
            <p:cNvSpPr txBox="1"/>
            <p:nvPr/>
          </p:nvSpPr>
          <p:spPr>
            <a:xfrm>
              <a:off x="17812445" y="5766294"/>
              <a:ext cx="734199" cy="954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500" b="1" dirty="0">
                  <a:solidFill>
                    <a:prstClr val="black"/>
                  </a:solidFill>
                  <a:latin typeface="Euclid" panose="02020503060505020303" pitchFamily="18" charset="0"/>
                  <a:ea typeface="Tahoma" pitchFamily="34" charset="0"/>
                  <a:cs typeface="Tahoma" pitchFamily="34" charset="0"/>
                </a:rPr>
                <a:t>y</a:t>
              </a:r>
            </a:p>
          </p:txBody>
        </p:sp>
        <p:sp>
          <p:nvSpPr>
            <p:cNvPr id="187" name="TextBox 186"/>
            <p:cNvSpPr txBox="1"/>
            <p:nvPr/>
          </p:nvSpPr>
          <p:spPr>
            <a:xfrm>
              <a:off x="17721601" y="10616368"/>
              <a:ext cx="576065" cy="8618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200" b="1" i="1" dirty="0">
                  <a:solidFill>
                    <a:prstClr val="black"/>
                  </a:solidFill>
                  <a:latin typeface="Euclid" panose="02020503060505020303" pitchFamily="18" charset="0"/>
                  <a:ea typeface="Tahoma" pitchFamily="34" charset="0"/>
                  <a:cs typeface="Tahoma" pitchFamily="34" charset="0"/>
                  <a:sym typeface="Wingdings 3"/>
                </a:rPr>
                <a:t>O</a:t>
              </a:r>
              <a:endParaRPr lang="en-US" sz="2200" i="1" dirty="0">
                <a:solidFill>
                  <a:prstClr val="black"/>
                </a:solidFill>
                <a:latin typeface="Euclid" panose="02020503060505020303" pitchFamily="18" charset="0"/>
              </a:endParaRPr>
            </a:p>
          </p:txBody>
        </p:sp>
      </p:grpSp>
      <p:cxnSp>
        <p:nvCxnSpPr>
          <p:cNvPr id="206" name="Straight Connector 205"/>
          <p:cNvCxnSpPr/>
          <p:nvPr/>
        </p:nvCxnSpPr>
        <p:spPr>
          <a:xfrm>
            <a:off x="9032755" y="2054607"/>
            <a:ext cx="2879075" cy="2757578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Connector 206"/>
          <p:cNvCxnSpPr/>
          <p:nvPr/>
        </p:nvCxnSpPr>
        <p:spPr>
          <a:xfrm>
            <a:off x="9683695" y="2043906"/>
            <a:ext cx="1090760" cy="321410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Straight Arrow Connector 207"/>
          <p:cNvCxnSpPr/>
          <p:nvPr/>
        </p:nvCxnSpPr>
        <p:spPr>
          <a:xfrm>
            <a:off x="8114130" y="4352297"/>
            <a:ext cx="3780534" cy="0"/>
          </a:xfrm>
          <a:prstGeom prst="straightConnector1">
            <a:avLst/>
          </a:prstGeom>
          <a:ln w="28575">
            <a:solidFill>
              <a:srgbClr val="FDA1C2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Arrow Connector 208"/>
          <p:cNvCxnSpPr/>
          <p:nvPr/>
        </p:nvCxnSpPr>
        <p:spPr>
          <a:xfrm flipV="1">
            <a:off x="9518123" y="2048308"/>
            <a:ext cx="0" cy="3231775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0" name="Group 209"/>
          <p:cNvGrpSpPr/>
          <p:nvPr/>
        </p:nvGrpSpPr>
        <p:grpSpPr>
          <a:xfrm>
            <a:off x="9621994" y="3018340"/>
            <a:ext cx="457147" cy="1092607"/>
            <a:chOff x="20577610" y="5062721"/>
            <a:chExt cx="914400" cy="2098808"/>
          </a:xfrm>
        </p:grpSpPr>
        <p:sp>
          <p:nvSpPr>
            <p:cNvPr id="211" name="TextBox 210"/>
            <p:cNvSpPr txBox="1"/>
            <p:nvPr/>
          </p:nvSpPr>
          <p:spPr>
            <a:xfrm>
              <a:off x="20954046" y="5062721"/>
              <a:ext cx="533400" cy="20988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65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65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12" name="TextBox 211"/>
            <p:cNvSpPr txBox="1"/>
            <p:nvPr/>
          </p:nvSpPr>
          <p:spPr>
            <a:xfrm>
              <a:off x="20577610" y="5912529"/>
              <a:ext cx="914400" cy="8276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200" b="1" i="1" dirty="0">
                  <a:solidFill>
                    <a:prstClr val="black"/>
                  </a:solidFill>
                  <a:latin typeface="Euclid" panose="02020503060505020303" pitchFamily="18" charset="0"/>
                  <a:ea typeface="Tahoma" pitchFamily="34" charset="0"/>
                  <a:cs typeface="Tahoma" pitchFamily="34" charset="0"/>
                </a:rPr>
                <a:t>M</a:t>
              </a:r>
            </a:p>
          </p:txBody>
        </p:sp>
      </p:grpSp>
      <p:grpSp>
        <p:nvGrpSpPr>
          <p:cNvPr id="213" name="Group 212"/>
          <p:cNvGrpSpPr/>
          <p:nvPr/>
        </p:nvGrpSpPr>
        <p:grpSpPr>
          <a:xfrm>
            <a:off x="9835773" y="2106021"/>
            <a:ext cx="683997" cy="1154034"/>
            <a:chOff x="20678277" y="4970289"/>
            <a:chExt cx="1368152" cy="2308334"/>
          </a:xfrm>
        </p:grpSpPr>
        <p:sp>
          <p:nvSpPr>
            <p:cNvPr id="214" name="TextBox 213"/>
            <p:cNvSpPr txBox="1"/>
            <p:nvPr/>
          </p:nvSpPr>
          <p:spPr>
            <a:xfrm>
              <a:off x="20678277" y="4970289"/>
              <a:ext cx="533400" cy="23083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6899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6899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15" name="TextBox 214"/>
            <p:cNvSpPr txBox="1"/>
            <p:nvPr/>
          </p:nvSpPr>
          <p:spPr>
            <a:xfrm>
              <a:off x="21132029" y="5912530"/>
              <a:ext cx="914400" cy="8618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200" b="1" i="1" dirty="0" smtClean="0">
                  <a:solidFill>
                    <a:prstClr val="black"/>
                  </a:solidFill>
                  <a:latin typeface="Euclid" panose="02020503060505020303" pitchFamily="18" charset="0"/>
                  <a:ea typeface="Tahoma" pitchFamily="34" charset="0"/>
                  <a:cs typeface="Tahoma" pitchFamily="34" charset="0"/>
                </a:rPr>
                <a:t>I</a:t>
              </a:r>
              <a:endParaRPr lang="en-US" sz="2200" b="1" dirty="0">
                <a:solidFill>
                  <a:prstClr val="black"/>
                </a:solidFill>
                <a:latin typeface="Euclid" panose="02020503060505020303" pitchFamily="18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216" name="Group 215"/>
          <p:cNvGrpSpPr/>
          <p:nvPr/>
        </p:nvGrpSpPr>
        <p:grpSpPr>
          <a:xfrm>
            <a:off x="10300335" y="3486248"/>
            <a:ext cx="557524" cy="1154034"/>
            <a:chOff x="20954046" y="5062721"/>
            <a:chExt cx="1115177" cy="2308335"/>
          </a:xfrm>
        </p:grpSpPr>
        <p:sp>
          <p:nvSpPr>
            <p:cNvPr id="217" name="TextBox 216"/>
            <p:cNvSpPr txBox="1"/>
            <p:nvPr/>
          </p:nvSpPr>
          <p:spPr>
            <a:xfrm>
              <a:off x="20954046" y="5062721"/>
              <a:ext cx="533400" cy="23083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6899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6899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18" name="TextBox 217"/>
            <p:cNvSpPr txBox="1"/>
            <p:nvPr/>
          </p:nvSpPr>
          <p:spPr>
            <a:xfrm>
              <a:off x="21154823" y="6012147"/>
              <a:ext cx="914400" cy="8618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200" b="1" i="1" dirty="0">
                  <a:solidFill>
                    <a:prstClr val="black"/>
                  </a:solidFill>
                  <a:latin typeface="Euclid" panose="02020503060505020303" pitchFamily="18" charset="0"/>
                  <a:ea typeface="Tahoma" pitchFamily="34" charset="0"/>
                  <a:cs typeface="Tahoma" pitchFamily="34" charset="0"/>
                </a:rPr>
                <a:t>C</a:t>
              </a:r>
            </a:p>
          </p:txBody>
        </p:sp>
      </p:grpSp>
      <p:sp>
        <p:nvSpPr>
          <p:cNvPr id="219" name="TextBox 218"/>
          <p:cNvSpPr txBox="1"/>
          <p:nvPr/>
        </p:nvSpPr>
        <p:spPr>
          <a:xfrm>
            <a:off x="9331719" y="3502601"/>
            <a:ext cx="266669" cy="11540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421"/>
            <a:r>
              <a:rPr lang="en-US" sz="6899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</a:t>
            </a:r>
            <a:endParaRPr lang="en-US" sz="6899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20" name="Rectangle 219"/>
          <p:cNvSpPr/>
          <p:nvPr/>
        </p:nvSpPr>
        <p:spPr>
          <a:xfrm>
            <a:off x="9889159" y="2084308"/>
            <a:ext cx="61199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088421">
              <a:spcBef>
                <a:spcPts val="1200"/>
              </a:spcBef>
            </a:pPr>
            <a:r>
              <a:rPr lang="en-US" sz="2000" b="1" dirty="0">
                <a:solidFill>
                  <a:srgbClr val="FF0000"/>
                </a:solidFill>
                <a:latin typeface="Euclid" panose="02020503060505020303" pitchFamily="18" charset="0"/>
                <a:ea typeface="Tahoma" pitchFamily="34" charset="0"/>
                <a:cs typeface="Tahoma" pitchFamily="34" charset="0"/>
              </a:rPr>
              <a:t>(d</a:t>
            </a:r>
            <a:r>
              <a:rPr lang="en-US" sz="2000" b="1" baseline="-25000" dirty="0">
                <a:solidFill>
                  <a:srgbClr val="FF0000"/>
                </a:solidFill>
                <a:latin typeface="Euclid" panose="02020503060505020303" pitchFamily="18" charset="0"/>
                <a:ea typeface="Tahoma" pitchFamily="34" charset="0"/>
                <a:cs typeface="Tahoma" pitchFamily="34" charset="0"/>
              </a:rPr>
              <a:t>1</a:t>
            </a:r>
            <a:r>
              <a:rPr lang="en-US" sz="2000" b="1" dirty="0">
                <a:solidFill>
                  <a:srgbClr val="FF0000"/>
                </a:solidFill>
                <a:latin typeface="Euclid" panose="02020503060505020303" pitchFamily="18" charset="0"/>
                <a:ea typeface="Tahoma" pitchFamily="34" charset="0"/>
                <a:cs typeface="Tahoma" pitchFamily="34" charset="0"/>
              </a:rPr>
              <a:t>)</a:t>
            </a:r>
            <a:endParaRPr lang="en-US" sz="2000" b="1" dirty="0">
              <a:solidFill>
                <a:srgbClr val="FF0000"/>
              </a:solidFill>
              <a:latin typeface="Euclid" panose="02020503060505020303" pitchFamily="18" charset="0"/>
              <a:ea typeface="Tahoma" pitchFamily="34" charset="0"/>
              <a:cs typeface="Tahoma" pitchFamily="34" charset="0"/>
              <a:sym typeface="Wingdings 3"/>
            </a:endParaRPr>
          </a:p>
        </p:txBody>
      </p:sp>
      <p:sp>
        <p:nvSpPr>
          <p:cNvPr id="221" name="Rectangle 220"/>
          <p:cNvSpPr/>
          <p:nvPr/>
        </p:nvSpPr>
        <p:spPr>
          <a:xfrm>
            <a:off x="8510128" y="2084308"/>
            <a:ext cx="6110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88421"/>
            <a:r>
              <a:rPr lang="en-US" sz="2000" b="1" dirty="0">
                <a:solidFill>
                  <a:srgbClr val="1F497D">
                    <a:lumMod val="75000"/>
                  </a:srgbClr>
                </a:solidFill>
                <a:latin typeface="Euclid" panose="02020503060505020303" pitchFamily="18" charset="0"/>
                <a:ea typeface="Tahoma" pitchFamily="34" charset="0"/>
                <a:cs typeface="Tahoma" pitchFamily="34" charset="0"/>
              </a:rPr>
              <a:t>(d</a:t>
            </a:r>
            <a:r>
              <a:rPr lang="en-US" sz="2000" b="1" baseline="-25000" dirty="0">
                <a:solidFill>
                  <a:srgbClr val="1F497D">
                    <a:lumMod val="75000"/>
                  </a:srgbClr>
                </a:solidFill>
                <a:latin typeface="Euclid" panose="02020503060505020303" pitchFamily="18" charset="0"/>
                <a:ea typeface="Tahoma" pitchFamily="34" charset="0"/>
                <a:cs typeface="Tahoma" pitchFamily="34" charset="0"/>
              </a:rPr>
              <a:t>2</a:t>
            </a:r>
            <a:r>
              <a:rPr lang="en-US" sz="2000" b="1" dirty="0">
                <a:solidFill>
                  <a:srgbClr val="1F497D">
                    <a:lumMod val="75000"/>
                  </a:srgbClr>
                </a:solidFill>
                <a:latin typeface="Euclid" panose="02020503060505020303" pitchFamily="18" charset="0"/>
                <a:ea typeface="Tahoma" pitchFamily="34" charset="0"/>
                <a:cs typeface="Tahoma" pitchFamily="34" charset="0"/>
              </a:rPr>
              <a:t>)</a:t>
            </a:r>
            <a:endParaRPr lang="en-US" sz="2000" b="1" dirty="0">
              <a:solidFill>
                <a:srgbClr val="1F497D">
                  <a:lumMod val="75000"/>
                </a:srgbClr>
              </a:solidFill>
              <a:latin typeface="Euclid" panose="02020503060505020303" pitchFamily="18" charset="0"/>
            </a:endParaRPr>
          </a:p>
        </p:txBody>
      </p:sp>
      <p:sp>
        <p:nvSpPr>
          <p:cNvPr id="222" name="Rectangle 221"/>
          <p:cNvSpPr/>
          <p:nvPr/>
        </p:nvSpPr>
        <p:spPr>
          <a:xfrm>
            <a:off x="8942126" y="4892295"/>
            <a:ext cx="6351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088421"/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Euclid" panose="02020503060505020303" pitchFamily="18" charset="0"/>
                <a:ea typeface="Tahoma" pitchFamily="34" charset="0"/>
                <a:cs typeface="Tahoma" pitchFamily="34" charset="0"/>
              </a:rPr>
              <a:t>(d</a:t>
            </a:r>
            <a:r>
              <a:rPr lang="vi-VN" sz="2000" b="1" baseline="-25000" dirty="0">
                <a:solidFill>
                  <a:srgbClr val="F79646">
                    <a:lumMod val="75000"/>
                  </a:srgb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3</a:t>
            </a:r>
            <a:r>
              <a:rPr lang="en-US" sz="2000" b="1" dirty="0">
                <a:solidFill>
                  <a:srgbClr val="F79646">
                    <a:lumMod val="75000"/>
                  </a:srgbClr>
                </a:solidFill>
                <a:latin typeface="Euclid" panose="02020503060505020303" pitchFamily="18" charset="0"/>
                <a:ea typeface="Tahoma" pitchFamily="34" charset="0"/>
                <a:cs typeface="Tahoma" pitchFamily="34" charset="0"/>
              </a:rPr>
              <a:t>)</a:t>
            </a:r>
            <a:endParaRPr lang="en-US" sz="2000" b="1" dirty="0">
              <a:solidFill>
                <a:srgbClr val="F79646">
                  <a:lumMod val="75000"/>
                </a:srgbClr>
              </a:solidFill>
              <a:latin typeface="Euclid" panose="02020503060505020303" pitchFamily="18" charset="0"/>
            </a:endParaRPr>
          </a:p>
        </p:txBody>
      </p:sp>
      <p:sp>
        <p:nvSpPr>
          <p:cNvPr id="223" name="Rectangle 222"/>
          <p:cNvSpPr/>
          <p:nvPr/>
        </p:nvSpPr>
        <p:spPr>
          <a:xfrm>
            <a:off x="8037834" y="4352296"/>
            <a:ext cx="67944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088421"/>
            <a:r>
              <a:rPr lang="en-US" sz="2000" b="1" dirty="0">
                <a:solidFill>
                  <a:prstClr val="black"/>
                </a:solidFill>
                <a:latin typeface="Euclid" panose="02020503060505020303" pitchFamily="18" charset="0"/>
                <a:ea typeface="Tahoma" pitchFamily="34" charset="0"/>
                <a:cs typeface="Tahoma" pitchFamily="34" charset="0"/>
              </a:rPr>
              <a:t>(d</a:t>
            </a:r>
            <a:r>
              <a:rPr lang="vi-VN" sz="2000" b="1" baseline="-250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4</a:t>
            </a:r>
            <a:r>
              <a:rPr lang="en-US" sz="2000" b="1" dirty="0">
                <a:solidFill>
                  <a:prstClr val="black"/>
                </a:solidFill>
                <a:latin typeface="Euclid" panose="02020503060505020303" pitchFamily="18" charset="0"/>
                <a:ea typeface="Tahoma" pitchFamily="34" charset="0"/>
                <a:cs typeface="Tahoma" pitchFamily="34" charset="0"/>
              </a:rPr>
              <a:t>)</a:t>
            </a:r>
            <a:endParaRPr lang="en-US" sz="2000" b="1" dirty="0">
              <a:solidFill>
                <a:prstClr val="black"/>
              </a:solidFill>
              <a:latin typeface="Euclid" panose="02020503060505020303" pitchFamily="18" charset="0"/>
            </a:endParaRPr>
          </a:p>
        </p:txBody>
      </p:sp>
      <p:grpSp>
        <p:nvGrpSpPr>
          <p:cNvPr id="224" name="Group 223"/>
          <p:cNvGrpSpPr/>
          <p:nvPr/>
        </p:nvGrpSpPr>
        <p:grpSpPr>
          <a:xfrm>
            <a:off x="9078048" y="1621487"/>
            <a:ext cx="518061" cy="1298744"/>
            <a:chOff x="21254005" y="4419390"/>
            <a:chExt cx="1036242" cy="2597789"/>
          </a:xfrm>
        </p:grpSpPr>
        <p:sp>
          <p:nvSpPr>
            <p:cNvPr id="225" name="TextBox 224"/>
            <p:cNvSpPr txBox="1"/>
            <p:nvPr/>
          </p:nvSpPr>
          <p:spPr>
            <a:xfrm>
              <a:off x="21756847" y="4419390"/>
              <a:ext cx="533400" cy="23083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6899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6899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26" name="TextBox 225"/>
            <p:cNvSpPr txBox="1"/>
            <p:nvPr/>
          </p:nvSpPr>
          <p:spPr>
            <a:xfrm>
              <a:off x="21254005" y="6032179"/>
              <a:ext cx="914400" cy="985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600" i="1" dirty="0">
                  <a:solidFill>
                    <a:prstClr val="black"/>
                  </a:solidFill>
                  <a:latin typeface="Euclid" panose="02020503060505020303" pitchFamily="18" charset="0"/>
                  <a:ea typeface="Tahoma" pitchFamily="34" charset="0"/>
                  <a:cs typeface="Tahoma" pitchFamily="34" charset="0"/>
                </a:rPr>
                <a:t>A</a:t>
              </a:r>
            </a:p>
          </p:txBody>
        </p:sp>
      </p:grpSp>
      <p:sp>
        <p:nvSpPr>
          <p:cNvPr id="227" name="Rectangle 226"/>
          <p:cNvSpPr/>
          <p:nvPr/>
        </p:nvSpPr>
        <p:spPr>
          <a:xfrm>
            <a:off x="397862" y="5696989"/>
            <a:ext cx="13258103" cy="4385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088421"/>
            <a:r>
              <a:rPr lang="en-US" sz="2250" i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Có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 (d</a:t>
            </a:r>
            <a:r>
              <a:rPr lang="en-US" sz="2250" i="1" baseline="-2500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1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)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Symbol" panose="05050102010706020507" pitchFamily="18" charset="2"/>
              </a:rPr>
              <a:t>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 (d</a:t>
            </a:r>
            <a:r>
              <a:rPr lang="en-US" sz="2250" i="1" baseline="-2500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2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)=I(1; 3); (d</a:t>
            </a:r>
            <a:r>
              <a:rPr lang="en-US" sz="2250" i="1" baseline="-2500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2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)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Symbol" panose="05050102010706020507" pitchFamily="18" charset="2"/>
              </a:rPr>
              <a:t>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 (d</a:t>
            </a:r>
            <a:r>
              <a:rPr lang="en-US" sz="2250" i="1" baseline="-2500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3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)=A(0; 4), (d</a:t>
            </a:r>
            <a:r>
              <a:rPr lang="en-US" sz="2250" i="1" baseline="-2500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1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)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Symbol" panose="05050102010706020507" pitchFamily="18" charset="2"/>
              </a:rPr>
              <a:t>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 (d</a:t>
            </a:r>
            <a:r>
              <a:rPr lang="en-US" sz="2250" i="1" baseline="-2500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4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)=C(2; 0), (d</a:t>
            </a:r>
            <a:r>
              <a:rPr lang="en-US" sz="2250" i="1" baseline="-2500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3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)</a:t>
            </a:r>
            <a:r>
              <a:rPr lang="en-US" sz="225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Symbol" panose="05050102010706020507" pitchFamily="18" charset="2"/>
              </a:rPr>
              <a:t>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 (d</a:t>
            </a:r>
            <a:r>
              <a:rPr lang="en-US" sz="2250" i="1" baseline="-25000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4</a:t>
            </a:r>
            <a:r>
              <a:rPr lang="en-US" sz="2250" i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  <a:sym typeface="Wingdings 3"/>
              </a:rPr>
              <a:t>)=O(0; 0).</a:t>
            </a:r>
          </a:p>
        </p:txBody>
      </p:sp>
      <p:cxnSp>
        <p:nvCxnSpPr>
          <p:cNvPr id="110" name="Straight Connector 109"/>
          <p:cNvCxnSpPr/>
          <p:nvPr/>
        </p:nvCxnSpPr>
        <p:spPr>
          <a:xfrm>
            <a:off x="9689194" y="2042051"/>
            <a:ext cx="1090760" cy="3214104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/>
          <p:nvPr/>
        </p:nvCxnSpPr>
        <p:spPr>
          <a:xfrm>
            <a:off x="9057808" y="2088558"/>
            <a:ext cx="2879075" cy="2757578"/>
          </a:xfrm>
          <a:prstGeom prst="line">
            <a:avLst/>
          </a:prstGeom>
          <a:ln w="28575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/>
          <p:cNvCxnSpPr/>
          <p:nvPr/>
        </p:nvCxnSpPr>
        <p:spPr>
          <a:xfrm>
            <a:off x="8037834" y="4348018"/>
            <a:ext cx="3780534" cy="0"/>
          </a:xfrm>
          <a:prstGeom prst="straightConnector1">
            <a:avLst/>
          </a:prstGeom>
          <a:ln w="28575">
            <a:solidFill>
              <a:srgbClr val="FDA1C2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/>
          <p:nvPr/>
        </p:nvCxnSpPr>
        <p:spPr>
          <a:xfrm flipV="1">
            <a:off x="9518123" y="2054607"/>
            <a:ext cx="0" cy="3231775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05654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500"/>
                            </p:stCondLst>
                            <p:childTnLst>
                              <p:par>
                                <p:cTn id="1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" grpId="0"/>
      <p:bldP spid="159" grpId="0"/>
      <p:bldP spid="163" grpId="0"/>
      <p:bldP spid="164" grpId="0" animBg="1"/>
      <p:bldP spid="165" grpId="0" animBg="1"/>
      <p:bldP spid="166" grpId="0" animBg="1"/>
      <p:bldP spid="219" grpId="0"/>
      <p:bldP spid="220" grpId="0"/>
      <p:bldP spid="221" grpId="0"/>
      <p:bldP spid="222" grpId="0"/>
      <p:bldP spid="223" grpId="0"/>
      <p:bldP spid="2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ounded Rectangle 59"/>
          <p:cNvSpPr/>
          <p:nvPr/>
        </p:nvSpPr>
        <p:spPr>
          <a:xfrm>
            <a:off x="66217" y="1727696"/>
            <a:ext cx="11881677" cy="5089399"/>
          </a:xfrm>
          <a:prstGeom prst="roundRect">
            <a:avLst>
              <a:gd name="adj" fmla="val 3023"/>
            </a:avLst>
          </a:prstGeom>
          <a:solidFill>
            <a:schemeClr val="accent5">
              <a:lumMod val="20000"/>
              <a:lumOff val="80000"/>
            </a:schemeClr>
          </a:solidFill>
          <a:ln w="19050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998" tIns="8999" rIns="17998" bIns="8999" rtlCol="0" anchor="ctr"/>
          <a:lstStyle/>
          <a:p>
            <a:pPr algn="ctr" defTabSz="1088421"/>
            <a:endParaRPr lang="en-US" sz="2300" dirty="0">
              <a:solidFill>
                <a:prstClr val="white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62" name="Group 61"/>
          <p:cNvGrpSpPr/>
          <p:nvPr/>
        </p:nvGrpSpPr>
        <p:grpSpPr>
          <a:xfrm>
            <a:off x="169628" y="1573550"/>
            <a:ext cx="1811493" cy="446276"/>
            <a:chOff x="338678" y="3147464"/>
            <a:chExt cx="3623406" cy="1241840"/>
          </a:xfrm>
        </p:grpSpPr>
        <p:sp>
          <p:nvSpPr>
            <p:cNvPr id="64" name="Freeform 20">
              <a:extLst>
                <a:ext uri="{FF2B5EF4-FFF2-40B4-BE49-F238E27FC236}">
                  <a16:creationId xmlns:a16="http://schemas.microsoft.com/office/drawing/2014/main" xmlns="" id="{07F177AA-D942-4F6E-ACDF-ED47E4E3CAF9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1917775" y="2160726"/>
              <a:ext cx="1045784" cy="3042834"/>
            </a:xfrm>
            <a:prstGeom prst="round1Rect">
              <a:avLst/>
            </a:prstGeom>
            <a:solidFill>
              <a:schemeClr val="bg1"/>
            </a:solidFill>
            <a:ln w="28575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xmlns="" id="{9CFD433B-56A4-44A0-8E36-C7AA77B52EE4}"/>
                </a:ext>
              </a:extLst>
            </p:cNvPr>
            <p:cNvSpPr txBox="1"/>
            <p:nvPr/>
          </p:nvSpPr>
          <p:spPr>
            <a:xfrm>
              <a:off x="1427074" y="3147464"/>
              <a:ext cx="2286789" cy="124184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pPr defTabSz="1088421"/>
              <a:r>
                <a:rPr lang="vi-VN" sz="23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i giải</a:t>
              </a:r>
              <a:endParaRPr lang="en-US" sz="2300" b="1" dirty="0">
                <a:solidFill>
                  <a:srgbClr val="0999C8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74" name="Round Diagonal Corner Rectangle 58">
              <a:extLst>
                <a:ext uri="{FF2B5EF4-FFF2-40B4-BE49-F238E27FC236}">
                  <a16:creationId xmlns:a16="http://schemas.microsoft.com/office/drawing/2014/main" xmlns="" id="{699A2C22-DC4B-4F01-8630-1EB3E47D2AF7}"/>
                </a:ext>
              </a:extLst>
            </p:cNvPr>
            <p:cNvSpPr/>
            <p:nvPr/>
          </p:nvSpPr>
          <p:spPr>
            <a:xfrm flipV="1">
              <a:off x="338678" y="3159253"/>
              <a:ext cx="917517" cy="580389"/>
            </a:xfrm>
            <a:prstGeom prst="round2DiagRect">
              <a:avLst/>
            </a:prstGeom>
            <a:solidFill>
              <a:srgbClr val="0999C8"/>
            </a:solidFill>
            <a:ln w="28575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5" name="Freeform 15">
            <a:extLst>
              <a:ext uri="{FF2B5EF4-FFF2-40B4-BE49-F238E27FC236}">
                <a16:creationId xmlns:a16="http://schemas.microsoft.com/office/drawing/2014/main" xmlns="" id="{F78B13E2-7FD9-486B-A9F0-2F6E2C338AD3}"/>
              </a:ext>
            </a:extLst>
          </p:cNvPr>
          <p:cNvSpPr>
            <a:spLocks noEditPoints="1"/>
          </p:cNvSpPr>
          <p:nvPr/>
        </p:nvSpPr>
        <p:spPr bwMode="auto">
          <a:xfrm>
            <a:off x="270458" y="1604659"/>
            <a:ext cx="254810" cy="238263"/>
          </a:xfrm>
          <a:custGeom>
            <a:avLst/>
            <a:gdLst>
              <a:gd name="T0" fmla="*/ 135 w 145"/>
              <a:gd name="T1" fmla="*/ 72 h 197"/>
              <a:gd name="T2" fmla="*/ 72 w 145"/>
              <a:gd name="T3" fmla="*/ 135 h 197"/>
              <a:gd name="T4" fmla="*/ 9 w 145"/>
              <a:gd name="T5" fmla="*/ 72 h 197"/>
              <a:gd name="T6" fmla="*/ 72 w 145"/>
              <a:gd name="T7" fmla="*/ 9 h 197"/>
              <a:gd name="T8" fmla="*/ 115 w 145"/>
              <a:gd name="T9" fmla="*/ 26 h 197"/>
              <a:gd name="T10" fmla="*/ 60 w 145"/>
              <a:gd name="T11" fmla="*/ 82 h 197"/>
              <a:gd name="T12" fmla="*/ 30 w 145"/>
              <a:gd name="T13" fmla="*/ 60 h 197"/>
              <a:gd name="T14" fmla="*/ 20 w 145"/>
              <a:gd name="T15" fmla="*/ 68 h 197"/>
              <a:gd name="T16" fmla="*/ 61 w 145"/>
              <a:gd name="T17" fmla="*/ 126 h 197"/>
              <a:gd name="T18" fmla="*/ 123 w 145"/>
              <a:gd name="T19" fmla="*/ 35 h 197"/>
              <a:gd name="T20" fmla="*/ 135 w 145"/>
              <a:gd name="T21" fmla="*/ 72 h 197"/>
              <a:gd name="T22" fmla="*/ 145 w 145"/>
              <a:gd name="T23" fmla="*/ 12 h 197"/>
              <a:gd name="T24" fmla="*/ 135 w 145"/>
              <a:gd name="T25" fmla="*/ 12 h 197"/>
              <a:gd name="T26" fmla="*/ 123 w 145"/>
              <a:gd name="T27" fmla="*/ 21 h 197"/>
              <a:gd name="T28" fmla="*/ 72 w 145"/>
              <a:gd name="T29" fmla="*/ 0 h 197"/>
              <a:gd name="T30" fmla="*/ 0 w 145"/>
              <a:gd name="T31" fmla="*/ 72 h 197"/>
              <a:gd name="T32" fmla="*/ 30 w 145"/>
              <a:gd name="T33" fmla="*/ 131 h 197"/>
              <a:gd name="T34" fmla="*/ 7 w 145"/>
              <a:gd name="T35" fmla="*/ 175 h 197"/>
              <a:gd name="T36" fmla="*/ 13 w 145"/>
              <a:gd name="T37" fmla="*/ 193 h 197"/>
              <a:gd name="T38" fmla="*/ 32 w 145"/>
              <a:gd name="T39" fmla="*/ 187 h 197"/>
              <a:gd name="T40" fmla="*/ 51 w 145"/>
              <a:gd name="T41" fmla="*/ 141 h 197"/>
              <a:gd name="T42" fmla="*/ 51 w 145"/>
              <a:gd name="T43" fmla="*/ 141 h 197"/>
              <a:gd name="T44" fmla="*/ 72 w 145"/>
              <a:gd name="T45" fmla="*/ 145 h 197"/>
              <a:gd name="T46" fmla="*/ 145 w 145"/>
              <a:gd name="T47" fmla="*/ 72 h 197"/>
              <a:gd name="T48" fmla="*/ 129 w 145"/>
              <a:gd name="T49" fmla="*/ 28 h 197"/>
              <a:gd name="T50" fmla="*/ 145 w 145"/>
              <a:gd name="T51" fmla="*/ 12 h 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145" h="197">
                <a:moveTo>
                  <a:pt x="135" y="72"/>
                </a:moveTo>
                <a:cubicBezTo>
                  <a:pt x="135" y="107"/>
                  <a:pt x="107" y="135"/>
                  <a:pt x="72" y="135"/>
                </a:cubicBezTo>
                <a:cubicBezTo>
                  <a:pt x="37" y="135"/>
                  <a:pt x="9" y="107"/>
                  <a:pt x="9" y="72"/>
                </a:cubicBezTo>
                <a:cubicBezTo>
                  <a:pt x="9" y="37"/>
                  <a:pt x="37" y="9"/>
                  <a:pt x="72" y="9"/>
                </a:cubicBezTo>
                <a:cubicBezTo>
                  <a:pt x="89" y="9"/>
                  <a:pt x="104" y="15"/>
                  <a:pt x="115" y="26"/>
                </a:cubicBezTo>
                <a:cubicBezTo>
                  <a:pt x="101" y="38"/>
                  <a:pt x="80" y="57"/>
                  <a:pt x="60" y="82"/>
                </a:cubicBezTo>
                <a:cubicBezTo>
                  <a:pt x="50" y="74"/>
                  <a:pt x="40" y="67"/>
                  <a:pt x="30" y="60"/>
                </a:cubicBezTo>
                <a:cubicBezTo>
                  <a:pt x="26" y="63"/>
                  <a:pt x="24" y="65"/>
                  <a:pt x="20" y="68"/>
                </a:cubicBezTo>
                <a:cubicBezTo>
                  <a:pt x="34" y="88"/>
                  <a:pt x="47" y="107"/>
                  <a:pt x="61" y="126"/>
                </a:cubicBezTo>
                <a:cubicBezTo>
                  <a:pt x="80" y="95"/>
                  <a:pt x="99" y="63"/>
                  <a:pt x="123" y="35"/>
                </a:cubicBezTo>
                <a:cubicBezTo>
                  <a:pt x="130" y="45"/>
                  <a:pt x="135" y="58"/>
                  <a:pt x="135" y="72"/>
                </a:cubicBezTo>
                <a:close/>
                <a:moveTo>
                  <a:pt x="145" y="12"/>
                </a:moveTo>
                <a:cubicBezTo>
                  <a:pt x="141" y="12"/>
                  <a:pt x="138" y="12"/>
                  <a:pt x="135" y="12"/>
                </a:cubicBezTo>
                <a:cubicBezTo>
                  <a:pt x="135" y="12"/>
                  <a:pt x="130" y="15"/>
                  <a:pt x="123" y="21"/>
                </a:cubicBezTo>
                <a:cubicBezTo>
                  <a:pt x="110" y="8"/>
                  <a:pt x="92" y="0"/>
                  <a:pt x="72" y="0"/>
                </a:cubicBezTo>
                <a:cubicBezTo>
                  <a:pt x="32" y="0"/>
                  <a:pt x="0" y="32"/>
                  <a:pt x="0" y="72"/>
                </a:cubicBezTo>
                <a:cubicBezTo>
                  <a:pt x="0" y="97"/>
                  <a:pt x="11" y="118"/>
                  <a:pt x="30" y="131"/>
                </a:cubicBezTo>
                <a:cubicBezTo>
                  <a:pt x="7" y="175"/>
                  <a:pt x="7" y="175"/>
                  <a:pt x="7" y="175"/>
                </a:cubicBezTo>
                <a:cubicBezTo>
                  <a:pt x="3" y="182"/>
                  <a:pt x="6" y="190"/>
                  <a:pt x="13" y="193"/>
                </a:cubicBezTo>
                <a:cubicBezTo>
                  <a:pt x="20" y="197"/>
                  <a:pt x="28" y="194"/>
                  <a:pt x="32" y="187"/>
                </a:cubicBezTo>
                <a:cubicBezTo>
                  <a:pt x="51" y="141"/>
                  <a:pt x="51" y="141"/>
                  <a:pt x="51" y="141"/>
                </a:cubicBezTo>
                <a:cubicBezTo>
                  <a:pt x="51" y="141"/>
                  <a:pt x="51" y="141"/>
                  <a:pt x="51" y="141"/>
                </a:cubicBezTo>
                <a:cubicBezTo>
                  <a:pt x="58" y="143"/>
                  <a:pt x="65" y="145"/>
                  <a:pt x="72" y="145"/>
                </a:cubicBezTo>
                <a:cubicBezTo>
                  <a:pt x="112" y="145"/>
                  <a:pt x="145" y="112"/>
                  <a:pt x="145" y="72"/>
                </a:cubicBezTo>
                <a:cubicBezTo>
                  <a:pt x="145" y="55"/>
                  <a:pt x="138" y="40"/>
                  <a:pt x="129" y="28"/>
                </a:cubicBezTo>
                <a:cubicBezTo>
                  <a:pt x="134" y="22"/>
                  <a:pt x="139" y="17"/>
                  <a:pt x="145" y="12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45715" tIns="22857" rIns="45715" bIns="22857" numCol="1" anchor="t" anchorCtr="0" compatLnSpc="1">
            <a:prstTxWarp prst="textNoShape">
              <a:avLst/>
            </a:prstTxWarp>
          </a:bodyPr>
          <a:lstStyle/>
          <a:p>
            <a:pPr defTabSz="1088421"/>
            <a:endParaRPr lang="en-US" sz="215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6" name="Group 75"/>
          <p:cNvGrpSpPr/>
          <p:nvPr/>
        </p:nvGrpSpPr>
        <p:grpSpPr>
          <a:xfrm>
            <a:off x="192028" y="95859"/>
            <a:ext cx="11755866" cy="1425150"/>
            <a:chOff x="959546" y="3511358"/>
            <a:chExt cx="21841828" cy="3256345"/>
          </a:xfrm>
        </p:grpSpPr>
        <p:sp>
          <p:nvSpPr>
            <p:cNvPr id="80" name="Rounded Rectangle 61">
              <a:extLst>
                <a:ext uri="{FF2B5EF4-FFF2-40B4-BE49-F238E27FC236}">
                  <a16:creationId xmlns:a16="http://schemas.microsoft.com/office/drawing/2014/main" xmlns="" id="{AA456EE3-E719-4020-A9D7-2C994D97B262}"/>
                </a:ext>
              </a:extLst>
            </p:cNvPr>
            <p:cNvSpPr/>
            <p:nvPr/>
          </p:nvSpPr>
          <p:spPr>
            <a:xfrm>
              <a:off x="959546" y="3821714"/>
              <a:ext cx="21841828" cy="294598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1" name="Group 67">
              <a:extLst>
                <a:ext uri="{FF2B5EF4-FFF2-40B4-BE49-F238E27FC236}">
                  <a16:creationId xmlns:a16="http://schemas.microsoft.com/office/drawing/2014/main" xmlns="" id="{FE240621-314B-4581-BF65-BDEA47C0BCE7}"/>
                </a:ext>
              </a:extLst>
            </p:cNvPr>
            <p:cNvGrpSpPr/>
            <p:nvPr/>
          </p:nvGrpSpPr>
          <p:grpSpPr>
            <a:xfrm>
              <a:off x="959546" y="3511358"/>
              <a:ext cx="3251532" cy="1019703"/>
              <a:chOff x="1311958" y="3367973"/>
              <a:chExt cx="3251532" cy="1090773"/>
            </a:xfrm>
          </p:grpSpPr>
          <p:sp>
            <p:nvSpPr>
              <p:cNvPr id="82" name="Freeform 20">
                <a:extLst>
                  <a:ext uri="{FF2B5EF4-FFF2-40B4-BE49-F238E27FC236}">
                    <a16:creationId xmlns:a16="http://schemas.microsoft.com/office/drawing/2014/main" xmlns="" id="{FF9394A9-3F70-4EBA-84C8-6108EA8B8311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xmlns="" id="{284E822C-CD28-47FC-91EE-4144E7F51B73}"/>
                  </a:ext>
                </a:extLst>
              </p:cNvPr>
              <p:cNvSpPr txBox="1"/>
              <p:nvPr/>
            </p:nvSpPr>
            <p:spPr>
              <a:xfrm>
                <a:off x="2367005" y="3367973"/>
                <a:ext cx="2046690" cy="10907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421"/>
                <a:r>
                  <a:rPr lang="en-US" sz="23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23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23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3</a:t>
                </a:r>
                <a:endParaRPr lang="en-US" sz="23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4" name="Group 70">
                <a:extLst>
                  <a:ext uri="{FF2B5EF4-FFF2-40B4-BE49-F238E27FC236}">
                    <a16:creationId xmlns:a16="http://schemas.microsoft.com/office/drawing/2014/main" xmlns="" id="{4712DCFA-96E3-4685-9CB5-69DC9F7F31DE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85" name="Rectangle 84">
                  <a:extLst>
                    <a:ext uri="{FF2B5EF4-FFF2-40B4-BE49-F238E27FC236}">
                      <a16:creationId xmlns:a16="http://schemas.microsoft.com/office/drawing/2014/main" xmlns="" id="{A1FDFD10-04C3-481B-8A35-B292A9CFB5B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15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6" name="Freeform 13">
                  <a:extLst>
                    <a:ext uri="{FF2B5EF4-FFF2-40B4-BE49-F238E27FC236}">
                      <a16:creationId xmlns:a16="http://schemas.microsoft.com/office/drawing/2014/main" xmlns="" id="{6F40C740-39AF-4900-BBCB-3571C2A7E8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7" name="Freeform 14">
                  <a:extLst>
                    <a:ext uri="{FF2B5EF4-FFF2-40B4-BE49-F238E27FC236}">
                      <a16:creationId xmlns:a16="http://schemas.microsoft.com/office/drawing/2014/main" xmlns="" id="{3AEF1533-A04B-439A-95B5-B5C93F34197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8" name="Freeform 15">
                  <a:extLst>
                    <a:ext uri="{FF2B5EF4-FFF2-40B4-BE49-F238E27FC236}">
                      <a16:creationId xmlns:a16="http://schemas.microsoft.com/office/drawing/2014/main" xmlns="" id="{029C1080-B88F-4E4F-A92A-3949838C164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Freeform 16">
                  <a:extLst>
                    <a:ext uri="{FF2B5EF4-FFF2-40B4-BE49-F238E27FC236}">
                      <a16:creationId xmlns:a16="http://schemas.microsoft.com/office/drawing/2014/main" xmlns="" id="{76DC9ECC-C295-4CD2-8870-51537625CA2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1" name="Freeform 17">
                  <a:extLst>
                    <a:ext uri="{FF2B5EF4-FFF2-40B4-BE49-F238E27FC236}">
                      <a16:creationId xmlns:a16="http://schemas.microsoft.com/office/drawing/2014/main" xmlns="" id="{51CBD9CC-E67B-402E-BD7F-42D56621012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" name="Freeform 18">
                  <a:extLst>
                    <a:ext uri="{FF2B5EF4-FFF2-40B4-BE49-F238E27FC236}">
                      <a16:creationId xmlns:a16="http://schemas.microsoft.com/office/drawing/2014/main" xmlns="" id="{7B8B9A61-C072-439A-A155-8BB76865D44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3" name="Freeform 19">
                  <a:extLst>
                    <a:ext uri="{FF2B5EF4-FFF2-40B4-BE49-F238E27FC236}">
                      <a16:creationId xmlns:a16="http://schemas.microsoft.com/office/drawing/2014/main" xmlns="" id="{0AF8AF5E-15F7-4D99-9F9E-97D352D614D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4" name="Freeform 20">
                  <a:extLst>
                    <a:ext uri="{FF2B5EF4-FFF2-40B4-BE49-F238E27FC236}">
                      <a16:creationId xmlns:a16="http://schemas.microsoft.com/office/drawing/2014/main" xmlns="" id="{609B449D-64E2-49C0-A643-A9416AC4178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5" name="Freeform 21">
                  <a:extLst>
                    <a:ext uri="{FF2B5EF4-FFF2-40B4-BE49-F238E27FC236}">
                      <a16:creationId xmlns:a16="http://schemas.microsoft.com/office/drawing/2014/main" xmlns="" id="{4C136A88-277E-4088-950C-ED7AFF121F0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6" name="Freeform 22">
                  <a:extLst>
                    <a:ext uri="{FF2B5EF4-FFF2-40B4-BE49-F238E27FC236}">
                      <a16:creationId xmlns:a16="http://schemas.microsoft.com/office/drawing/2014/main" xmlns="" id="{E5886AE3-A2A7-4ABF-B605-CC3AD96AB74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7" name="Freeform 23">
                  <a:extLst>
                    <a:ext uri="{FF2B5EF4-FFF2-40B4-BE49-F238E27FC236}">
                      <a16:creationId xmlns:a16="http://schemas.microsoft.com/office/drawing/2014/main" xmlns="" id="{A3FEF1D1-47E7-4FE3-B421-E0EAE5E8B5F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8" name="Freeform 24">
                  <a:extLst>
                    <a:ext uri="{FF2B5EF4-FFF2-40B4-BE49-F238E27FC236}">
                      <a16:creationId xmlns:a16="http://schemas.microsoft.com/office/drawing/2014/main" xmlns="" id="{AD519FEC-DFF9-4F8D-9441-6AEE8013CFD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9" name="Freeform 25">
                  <a:extLst>
                    <a:ext uri="{FF2B5EF4-FFF2-40B4-BE49-F238E27FC236}">
                      <a16:creationId xmlns:a16="http://schemas.microsoft.com/office/drawing/2014/main" xmlns="" id="{57B2883C-5247-46CB-A623-3419C44061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0" name="Freeform 26">
                  <a:extLst>
                    <a:ext uri="{FF2B5EF4-FFF2-40B4-BE49-F238E27FC236}">
                      <a16:creationId xmlns:a16="http://schemas.microsoft.com/office/drawing/2014/main" xmlns="" id="{97F23E32-2544-47C6-9F2A-DCD1FC91A1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1" name="Freeform 27">
                  <a:extLst>
                    <a:ext uri="{FF2B5EF4-FFF2-40B4-BE49-F238E27FC236}">
                      <a16:creationId xmlns:a16="http://schemas.microsoft.com/office/drawing/2014/main" xmlns="" id="{5ED6533F-B843-4DE9-8868-18BAFBF14E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2" name="Freeform 28">
                  <a:extLst>
                    <a:ext uri="{FF2B5EF4-FFF2-40B4-BE49-F238E27FC236}">
                      <a16:creationId xmlns:a16="http://schemas.microsoft.com/office/drawing/2014/main" xmlns="" id="{782ADBF2-E3C3-4327-AC2E-321331C8BC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" name="Freeform 29">
                  <a:extLst>
                    <a:ext uri="{FF2B5EF4-FFF2-40B4-BE49-F238E27FC236}">
                      <a16:creationId xmlns:a16="http://schemas.microsoft.com/office/drawing/2014/main" xmlns="" id="{91271704-A917-457E-B5E3-E244161E38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4" name="Freeform 30">
                  <a:extLst>
                    <a:ext uri="{FF2B5EF4-FFF2-40B4-BE49-F238E27FC236}">
                      <a16:creationId xmlns:a16="http://schemas.microsoft.com/office/drawing/2014/main" xmlns="" id="{81B358AB-8B1D-43B0-A982-FD290D8079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5" name="Freeform 31">
                  <a:extLst>
                    <a:ext uri="{FF2B5EF4-FFF2-40B4-BE49-F238E27FC236}">
                      <a16:creationId xmlns:a16="http://schemas.microsoft.com/office/drawing/2014/main" xmlns="" id="{2053F368-2B85-4CCB-B074-83EA3652B1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6" name="Freeform 32">
                  <a:extLst>
                    <a:ext uri="{FF2B5EF4-FFF2-40B4-BE49-F238E27FC236}">
                      <a16:creationId xmlns:a16="http://schemas.microsoft.com/office/drawing/2014/main" xmlns="" id="{F694E4FA-91CA-4274-8300-17255210DB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7" name="Freeform 33">
                  <a:extLst>
                    <a:ext uri="{FF2B5EF4-FFF2-40B4-BE49-F238E27FC236}">
                      <a16:creationId xmlns:a16="http://schemas.microsoft.com/office/drawing/2014/main" xmlns="" id="{A11AAC21-EED3-4155-A49E-546205CDD2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8" name="Freeform 34">
                  <a:extLst>
                    <a:ext uri="{FF2B5EF4-FFF2-40B4-BE49-F238E27FC236}">
                      <a16:creationId xmlns:a16="http://schemas.microsoft.com/office/drawing/2014/main" xmlns="" id="{0BD10DCF-C74A-4747-83EE-370C25187E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9" name="Freeform 35">
                  <a:extLst>
                    <a:ext uri="{FF2B5EF4-FFF2-40B4-BE49-F238E27FC236}">
                      <a16:creationId xmlns:a16="http://schemas.microsoft.com/office/drawing/2014/main" xmlns="" id="{805F6081-38EE-408B-9F75-06DA2D5971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0" name="Freeform 36">
                  <a:extLst>
                    <a:ext uri="{FF2B5EF4-FFF2-40B4-BE49-F238E27FC236}">
                      <a16:creationId xmlns:a16="http://schemas.microsoft.com/office/drawing/2014/main" xmlns="" id="{9B84DB4A-C3B4-4758-BC73-3ACBB69A0F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Rectangle 110">
                <a:extLst>
                  <a:ext uri="{FF2B5EF4-FFF2-40B4-BE49-F238E27FC236}">
                    <a16:creationId xmlns:a16="http://schemas.microsoft.com/office/drawing/2014/main" xmlns="" id="{123E00A0-DD0C-4455-ABF3-79EC303E90A5}"/>
                  </a:ext>
                </a:extLst>
              </p:cNvPr>
              <p:cNvSpPr/>
              <p:nvPr/>
            </p:nvSpPr>
            <p:spPr>
              <a:xfrm>
                <a:off x="264027" y="1909721"/>
                <a:ext cx="6920254" cy="15297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 defTabSz="1088421"/>
                <a:r>
                  <a:rPr lang="vi-VN" sz="1900" b="1" u="sng" dirty="0">
                    <a:solidFill>
                      <a:srgbClr val="FF0000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ách 1:</a:t>
                </a:r>
              </a:p>
              <a:p>
                <a:pPr marL="342831" indent="-342831" algn="just" defTabSz="1088421">
                  <a:buFont typeface="Wingdings" panose="05000000000000000000" pitchFamily="2" charset="2"/>
                  <a:buChar char="Ø"/>
                </a:pPr>
                <a:r>
                  <a:rPr lang="vi-VN" sz="190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ên cùng hệ trục </a:t>
                </a:r>
                <a:r>
                  <a:rPr lang="vi-VN" sz="1900" i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Oxy, </a:t>
                </a:r>
                <a:r>
                  <a:rPr lang="vi-VN" sz="190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ẽ hai đường thẳng:</a:t>
                </a:r>
              </a:p>
              <a:p>
                <a:pPr algn="just" defTabSz="1088421"/>
                <a:r>
                  <a:rPr lang="vi-VN" sz="190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19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9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vi-VN" sz="19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vi-VN" sz="19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:2</m:t>
                    </m:r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vi-VN" sz="19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1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vi-VN" sz="1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vi-VN" sz="190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1:  qua </a:t>
                </a:r>
                <a14:m>
                  <m:oMath xmlns:m="http://schemas.openxmlformats.org/officeDocument/2006/math">
                    <m:r>
                      <a:rPr lang="en-US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(</m:t>
                    </m:r>
                    <m:f>
                      <m:fPr>
                        <m:ctrlPr>
                          <a:rPr lang="vi-VN" sz="1900" i="1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1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1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,0), </m:t>
                    </m:r>
                    <m:r>
                      <a:rPr lang="en-US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(0;−</m:t>
                    </m:r>
                    <m:f>
                      <m:fPr>
                        <m:ctrlPr>
                          <a:rPr lang="vi-VN" sz="1900" i="1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1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vi-VN" sz="1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1900" i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 defTabSz="1088421"/>
                <a:r>
                  <a:rPr lang="vi-VN" sz="1900" i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19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9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vi-VN" sz="19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vi-VN" sz="19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:4</m:t>
                    </m:r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3</m:t>
                    </m:r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2 :</m:t>
                    </m:r>
                  </m:oMath>
                </a14:m>
                <a:r>
                  <a:rPr lang="vi-VN" sz="190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qua </a:t>
                </a:r>
                <a14:m>
                  <m:oMath xmlns:m="http://schemas.openxmlformats.org/officeDocument/2006/math">
                    <m:r>
                      <a:rPr lang="en-US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𝐴</m:t>
                    </m:r>
                    <m:d>
                      <m:dPr>
                        <m:ctrlPr>
                          <a:rPr lang="vi-VN" sz="1900" i="1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vi-VN" sz="1900" i="1">
                                <a:solidFill>
                                  <a:prstClr val="black"/>
                                </a:solidFill>
                                <a:latin typeface="Cambria Math"/>
                                <a:ea typeface="Tahoma" panose="020B060403050404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vi-VN" sz="19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vi-VN" sz="19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vi-VN" sz="1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;0</m:t>
                        </m:r>
                      </m:e>
                    </m:d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(0;−</m:t>
                    </m:r>
                    <m:f>
                      <m:fPr>
                        <m:ctrlPr>
                          <a:rPr lang="vi-VN" sz="1900" i="1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1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vi-VN" sz="1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1900" i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1900" i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1900" i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endParaRPr lang="en-SG" sz="1900" i="1" dirty="0">
                  <a:solidFill>
                    <a:prstClr val="black"/>
                  </a:solidFill>
                  <a:latin typeface="Palatino Linotype" panose="0204050205050503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1" name="Rectangle 110">
                <a:extLst>
                  <a:ext uri="{FF2B5EF4-FFF2-40B4-BE49-F238E27FC236}">
                    <a16:creationId xmlns:a16="http://schemas.microsoft.com/office/drawing/2014/main" id="{123E00A0-DD0C-4455-ABF3-79EC303E90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027" y="1909721"/>
                <a:ext cx="6920254" cy="1529714"/>
              </a:xfrm>
              <a:prstGeom prst="rect">
                <a:avLst/>
              </a:prstGeom>
              <a:blipFill>
                <a:blip r:embed="rId3"/>
                <a:stretch>
                  <a:fillRect l="-792" t="-1992" b="-15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Rectangle 111">
                <a:extLst>
                  <a:ext uri="{FF2B5EF4-FFF2-40B4-BE49-F238E27FC236}">
                    <a16:creationId xmlns:a16="http://schemas.microsoft.com/office/drawing/2014/main" xmlns="" id="{123E00A0-DD0C-4455-ABF3-79EC303E90A5}"/>
                  </a:ext>
                </a:extLst>
              </p:cNvPr>
              <p:cNvSpPr/>
              <p:nvPr/>
            </p:nvSpPr>
            <p:spPr>
              <a:xfrm>
                <a:off x="270457" y="3321001"/>
                <a:ext cx="7337536" cy="3847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831" indent="-342831" defTabSz="1088421">
                  <a:buFont typeface="Wingdings" panose="05000000000000000000" pitchFamily="2" charset="2"/>
                  <a:buChar char="Ø"/>
                </a:pPr>
                <a:r>
                  <a:rPr lang="vi-VN" sz="19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họn điểm </a:t>
                </a:r>
                <a14:m>
                  <m:oMath xmlns:m="http://schemas.openxmlformats.org/officeDocument/2006/math"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𝑂</m:t>
                    </m:r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(0;0)</m:t>
                    </m:r>
                  </m:oMath>
                </a14:m>
                <a:r>
                  <a:rPr lang="vi-VN" sz="19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, thay tọa độ </a:t>
                </a:r>
                <a14:m>
                  <m:oMath xmlns:m="http://schemas.openxmlformats.org/officeDocument/2006/math"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𝑂</m:t>
                    </m:r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19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vào hệ BPT, được:</a:t>
                </a:r>
              </a:p>
            </p:txBody>
          </p:sp>
        </mc:Choice>
        <mc:Fallback xmlns="">
          <p:sp>
            <p:nvSpPr>
              <p:cNvPr id="112" name="Rectangle 111">
                <a:extLst>
                  <a:ext uri="{FF2B5EF4-FFF2-40B4-BE49-F238E27FC236}">
                    <a16:creationId xmlns:a16="http://schemas.microsoft.com/office/drawing/2014/main" id="{123E00A0-DD0C-4455-ABF3-79EC303E90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457" y="3321001"/>
                <a:ext cx="7337536" cy="384721"/>
              </a:xfrm>
              <a:prstGeom prst="rect">
                <a:avLst/>
              </a:prstGeom>
              <a:blipFill>
                <a:blip r:embed="rId4"/>
                <a:stretch>
                  <a:fillRect l="-581" t="-7937" b="-269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Rectangle 112">
                <a:extLst>
                  <a:ext uri="{FF2B5EF4-FFF2-40B4-BE49-F238E27FC236}">
                    <a16:creationId xmlns:a16="http://schemas.microsoft.com/office/drawing/2014/main" xmlns="" id="{336FBCC4-4251-4486-8616-441E8D481BEA}"/>
                  </a:ext>
                </a:extLst>
              </p:cNvPr>
              <p:cNvSpPr/>
              <p:nvPr/>
            </p:nvSpPr>
            <p:spPr>
              <a:xfrm>
                <a:off x="275613" y="5408991"/>
                <a:ext cx="8376375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693" indent="-285693" defTabSz="1088421">
                  <a:buFont typeface="Wingdings" panose="05000000000000000000" pitchFamily="2" charset="2"/>
                  <a:buChar char="Ø"/>
                </a:pPr>
                <a:r>
                  <a:rPr lang="vi-VN" sz="19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Vậy miền nghiệm của </a:t>
                </a:r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hệ bpt là đường thẳng </a:t>
                </a:r>
                <a14:m>
                  <m:oMath xmlns:m="http://schemas.openxmlformats.org/officeDocument/2006/math"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(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𝑑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):4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−3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=2.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13" name="Rectangle 112">
                <a:extLst>
                  <a:ext uri="{FF2B5EF4-FFF2-40B4-BE49-F238E27FC236}">
                    <a16:creationId xmlns:a16="http://schemas.microsoft.com/office/drawing/2014/main" id="{336FBCC4-4251-4486-8616-441E8D481B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613" y="5408991"/>
                <a:ext cx="8376375" cy="400110"/>
              </a:xfrm>
              <a:prstGeom prst="rect">
                <a:avLst/>
              </a:prstGeom>
              <a:blipFill>
                <a:blip r:embed="rId5"/>
                <a:stretch>
                  <a:fillRect l="-509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4" name="Rectangle 113"/>
              <p:cNvSpPr/>
              <p:nvPr/>
            </p:nvSpPr>
            <p:spPr>
              <a:xfrm>
                <a:off x="349051" y="3573000"/>
                <a:ext cx="6095295" cy="38472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defTabSz="1088421"/>
                <a:r>
                  <a:rPr lang="vi-VN" sz="19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+ Thay vào (1): </a:t>
                </a:r>
                <a14:m>
                  <m:oMath xmlns:m="http://schemas.openxmlformats.org/officeDocument/2006/math">
                    <m:r>
                      <a:rPr lang="vi-VN" sz="19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≥1</m:t>
                    </m:r>
                  </m:oMath>
                </a14:m>
                <a:r>
                  <a:rPr lang="vi-VN" sz="19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(không t/m)</a:t>
                </a:r>
                <a:endParaRPr lang="en-US" sz="1900" dirty="0">
                  <a:solidFill>
                    <a:prstClr val="black"/>
                  </a:solidFill>
                  <a:latin typeface="Palatino Linotype" panose="0204050205050503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4" name="Rectangle 1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051" y="3573000"/>
                <a:ext cx="6095295" cy="384721"/>
              </a:xfrm>
              <a:prstGeom prst="rect">
                <a:avLst/>
              </a:prstGeom>
              <a:blipFill>
                <a:blip r:embed="rId6"/>
                <a:stretch>
                  <a:fillRect t="-7937" b="-269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Rectangle 114"/>
              <p:cNvSpPr/>
              <p:nvPr/>
            </p:nvSpPr>
            <p:spPr>
              <a:xfrm>
                <a:off x="525267" y="3856669"/>
                <a:ext cx="6659014" cy="6771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14:m>
                  <m:oMath xmlns:m="http://schemas.openxmlformats.org/officeDocument/2006/math"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⇒ </m:t>
                    </m:r>
                  </m:oMath>
                </a14:m>
                <a:r>
                  <a:rPr lang="vi-VN" sz="19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Gạch chéo nửa mặt phẳng bờ l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190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1900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19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vi-VN" sz="19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vi-VN" sz="19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chứa điểm </a:t>
                </a:r>
                <a14:m>
                  <m:oMath xmlns:m="http://schemas.openxmlformats.org/officeDocument/2006/math">
                    <m:r>
                      <a:rPr lang="en-US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𝑂</m:t>
                    </m:r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19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. Miền nghiệm của (1) là miền không bị gạch lấy cả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190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1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vi-VN" sz="1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vi-VN" sz="1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19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.</a:t>
                </a:r>
                <a:endParaRPr lang="en-US" sz="1900" dirty="0">
                  <a:solidFill>
                    <a:prstClr val="black"/>
                  </a:solidFill>
                  <a:latin typeface="Palatino Linotype" panose="0204050205050503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5" name="Rectangle 1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267" y="3856669"/>
                <a:ext cx="6659014" cy="677108"/>
              </a:xfrm>
              <a:prstGeom prst="rect">
                <a:avLst/>
              </a:prstGeom>
              <a:blipFill>
                <a:blip r:embed="rId7"/>
                <a:stretch>
                  <a:fillRect l="-823" t="-4505" b="-153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Rectangle 115"/>
              <p:cNvSpPr/>
              <p:nvPr/>
            </p:nvSpPr>
            <p:spPr>
              <a:xfrm>
                <a:off x="349052" y="4408758"/>
                <a:ext cx="6307274" cy="3847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vi-VN" sz="19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+ Thay vào (2): </a:t>
                </a:r>
                <a14:m>
                  <m:oMath xmlns:m="http://schemas.openxmlformats.org/officeDocument/2006/math">
                    <m:r>
                      <a:rPr lang="vi-VN" sz="19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≤2</m:t>
                    </m:r>
                  </m:oMath>
                </a14:m>
                <a:r>
                  <a:rPr lang="vi-VN" sz="19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(  t/m)</a:t>
                </a:r>
                <a:endParaRPr lang="en-US" sz="1900" dirty="0">
                  <a:solidFill>
                    <a:prstClr val="black"/>
                  </a:solidFill>
                  <a:latin typeface="Palatino Linotype" panose="0204050205050503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6" name="Rectangle 1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052" y="4408758"/>
                <a:ext cx="6307274" cy="384721"/>
              </a:xfrm>
              <a:prstGeom prst="rect">
                <a:avLst/>
              </a:prstGeom>
              <a:blipFill>
                <a:blip r:embed="rId8"/>
                <a:stretch>
                  <a:fillRect l="-870" t="-7937" b="-269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7" name="Rectangle 116"/>
              <p:cNvSpPr/>
              <p:nvPr/>
            </p:nvSpPr>
            <p:spPr>
              <a:xfrm>
                <a:off x="499630" y="4739923"/>
                <a:ext cx="6928364" cy="6771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14:m>
                  <m:oMath xmlns:m="http://schemas.openxmlformats.org/officeDocument/2006/math"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vi-VN" sz="19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Gạch chéo nửa mặt phẳng bờ l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190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1900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19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vi-VN" sz="19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vi-VN" sz="19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không chứa điểm </a:t>
                </a:r>
                <a14:m>
                  <m:oMath xmlns:m="http://schemas.openxmlformats.org/officeDocument/2006/math"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vi-VN" sz="1900" i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vi-VN" sz="19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Miền nghiệm của (2) là miền không bị gạch, lấy cả </a:t>
                </a:r>
                <a14:m>
                  <m:oMath xmlns:m="http://schemas.openxmlformats.org/officeDocument/2006/math"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vi-VN" sz="190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1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vi-VN" sz="1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1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1900" i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7" name="Rectangle 1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630" y="4739923"/>
                <a:ext cx="6928364" cy="677108"/>
              </a:xfrm>
              <a:prstGeom prst="rect">
                <a:avLst/>
              </a:prstGeom>
              <a:blipFill>
                <a:blip r:embed="rId9"/>
                <a:stretch>
                  <a:fillRect l="-880" t="-4505" b="-153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8" name="Rectangle 117">
            <a:extLst>
              <a:ext uri="{FF2B5EF4-FFF2-40B4-BE49-F238E27FC236}">
                <a16:creationId xmlns:a16="http://schemas.microsoft.com/office/drawing/2014/main" xmlns="" id="{E0208181-BEB6-4F0D-BE00-17CC35DEA8BC}"/>
              </a:ext>
            </a:extLst>
          </p:cNvPr>
          <p:cNvSpPr/>
          <p:nvPr/>
        </p:nvSpPr>
        <p:spPr>
          <a:xfrm>
            <a:off x="1219702" y="683275"/>
            <a:ext cx="8311489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088421">
              <a:spcBef>
                <a:spcPts val="600"/>
              </a:spcBef>
            </a:pP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Xác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định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miền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nghiệm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 </a:t>
            </a:r>
            <a:r>
              <a:rPr lang="en-US" sz="2200" b="1" dirty="0" err="1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hệ</a:t>
            </a:r>
            <a:r>
              <a:rPr lang="en-US" sz="2200" b="1" dirty="0">
                <a:solidFill>
                  <a:prstClr val="black"/>
                </a:solidFill>
                <a:latin typeface="Palatino Linotype" panose="02040502050505030304" pitchFamily="18" charset="0"/>
                <a:ea typeface="Tahoma" pitchFamily="34" charset="0"/>
                <a:cs typeface="Times New Roman" panose="02020603050405020304" pitchFamily="18" charset="0"/>
              </a:rPr>
              <a:t> BPT:  </a:t>
            </a:r>
          </a:p>
        </p:txBody>
      </p: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xmlns="" id="{AE72E6D1-4812-4FB0-92CA-4AB526321E29}"/>
              </a:ext>
            </a:extLst>
          </p:cNvPr>
          <p:cNvCxnSpPr>
            <a:cxnSpLocks/>
          </p:cNvCxnSpPr>
          <p:nvPr/>
        </p:nvCxnSpPr>
        <p:spPr>
          <a:xfrm flipV="1">
            <a:off x="8978381" y="2809346"/>
            <a:ext cx="0" cy="410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Rectangle 119">
                <a:extLst>
                  <a:ext uri="{FF2B5EF4-FFF2-40B4-BE49-F238E27FC236}">
                    <a16:creationId xmlns:a16="http://schemas.microsoft.com/office/drawing/2014/main" xmlns="" id="{BB6AF646-BDA2-46F4-803B-D0F4AC3E6CD7}"/>
                  </a:ext>
                </a:extLst>
              </p:cNvPr>
              <p:cNvSpPr/>
              <p:nvPr/>
            </p:nvSpPr>
            <p:spPr>
              <a:xfrm>
                <a:off x="5803532" y="308569"/>
                <a:ext cx="3174850" cy="11732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2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vi-VN" sz="22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𝟑</m:t>
                                </m:r>
                              </m:num>
                              <m:den>
                                <m:r>
                                  <a:rPr lang="vi-VN" sz="22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𝒚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≥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𝟏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  (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e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𝟒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𝟑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𝒚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≤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   (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vi-VN" sz="22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2150" b="1" dirty="0">
                    <a:solidFill>
                      <a:prstClr val="black"/>
                    </a:solidFill>
                    <a:latin typeface="Palatino Linotype" panose="0204050205050503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0" name="Rectangle 119">
                <a:extLst>
                  <a:ext uri="{FF2B5EF4-FFF2-40B4-BE49-F238E27FC236}">
                    <a16:creationId xmlns:a16="http://schemas.microsoft.com/office/drawing/2014/main" id="{BB6AF646-BDA2-46F4-803B-D0F4AC3E6C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3532" y="308569"/>
                <a:ext cx="3174850" cy="117320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Rectangle 120">
                <a:extLst>
                  <a:ext uri="{FF2B5EF4-FFF2-40B4-BE49-F238E27FC236}">
                    <a16:creationId xmlns:a16="http://schemas.microsoft.com/office/drawing/2014/main" xmlns="" id="{336FBCC4-4251-4486-8616-441E8D481BEA}"/>
                  </a:ext>
                </a:extLst>
              </p:cNvPr>
              <p:cNvSpPr/>
              <p:nvPr/>
            </p:nvSpPr>
            <p:spPr>
              <a:xfrm>
                <a:off x="156757" y="5714573"/>
                <a:ext cx="11791137" cy="11446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vi-VN" sz="1900" b="1" u="sng" dirty="0">
                    <a:solidFill>
                      <a:srgbClr val="FF0000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ách 2 :</a:t>
                </a:r>
                <a14:m>
                  <m:oMath xmlns:m="http://schemas.openxmlformats.org/officeDocument/2006/math">
                    <m:r>
                      <a:rPr lang="vi-VN" sz="20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{"/>
                        <m:endChr m:val="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𝑦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≥1 </m:t>
                            </m:r>
                          </m:e>
                          <m:e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4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3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𝑦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≤2    </m:t>
                            </m:r>
                          </m:e>
                        </m:eqArr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⟺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3</m:t>
                                </m:r>
                                <m: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≥2</m:t>
                                </m:r>
                              </m:e>
                              <m:e>
                                <m: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3</m:t>
                                </m:r>
                                <m: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≤2</m:t>
                                </m:r>
                              </m:e>
                            </m:eqAr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⟺4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3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2</m:t>
                            </m:r>
                          </m:e>
                        </m:d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</m:e>
                    </m:d>
                  </m:oMath>
                </a14:m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</a:rPr>
                  <a:t> </a:t>
                </a:r>
              </a:p>
              <a:p>
                <a:pPr defTabSz="1088421"/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</a:rPr>
                  <a:t>               Vậy miền nghiệm của hệ là đường t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: 4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3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2.</m:t>
                    </m:r>
                  </m:oMath>
                </a14:m>
                <a:endParaRPr lang="vi-VN" sz="2000" dirty="0">
                  <a:solidFill>
                    <a:prstClr val="black"/>
                  </a:solidFill>
                  <a:latin typeface="Palatino Linotype" panose="02040502050505030304" pitchFamily="18" charset="0"/>
                </a:endParaRPr>
              </a:p>
            </p:txBody>
          </p:sp>
        </mc:Choice>
        <mc:Fallback xmlns="">
          <p:sp>
            <p:nvSpPr>
              <p:cNvPr id="121" name="Rectangle 120">
                <a:extLst>
                  <a:ext uri="{FF2B5EF4-FFF2-40B4-BE49-F238E27FC236}">
                    <a16:creationId xmlns:a16="http://schemas.microsoft.com/office/drawing/2014/main" id="{336FBCC4-4251-4486-8616-441E8D481B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757" y="5714573"/>
                <a:ext cx="11791137" cy="1144672"/>
              </a:xfrm>
              <a:prstGeom prst="rect">
                <a:avLst/>
              </a:prstGeom>
              <a:blipFill>
                <a:blip r:embed="rId11"/>
                <a:stretch>
                  <a:fillRect l="-517" b="-85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2" name="Picture 12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0118" y="1810153"/>
            <a:ext cx="4433473" cy="4213737"/>
          </a:xfrm>
          <a:prstGeom prst="rect">
            <a:avLst/>
          </a:prstGeom>
          <a:ln w="3175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2120324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/>
      <p:bldP spid="113" grpId="0"/>
      <p:bldP spid="114" grpId="0"/>
      <p:bldP spid="115" grpId="0"/>
      <p:bldP spid="116" grpId="0"/>
      <p:bldP spid="1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Rounded Rectangle 63"/>
          <p:cNvSpPr/>
          <p:nvPr/>
        </p:nvSpPr>
        <p:spPr>
          <a:xfrm>
            <a:off x="66217" y="1727696"/>
            <a:ext cx="11881677" cy="5089399"/>
          </a:xfrm>
          <a:prstGeom prst="roundRect">
            <a:avLst>
              <a:gd name="adj" fmla="val 3023"/>
            </a:avLst>
          </a:prstGeom>
          <a:solidFill>
            <a:schemeClr val="accent5">
              <a:lumMod val="20000"/>
              <a:lumOff val="80000"/>
            </a:schemeClr>
          </a:solidFill>
          <a:ln w="19050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7998" tIns="8999" rIns="17998" bIns="8999" rtlCol="0" anchor="ctr"/>
          <a:lstStyle/>
          <a:p>
            <a:pPr algn="ctr" defTabSz="1088421"/>
            <a:endParaRPr lang="en-US" sz="2300" dirty="0">
              <a:solidFill>
                <a:prstClr val="white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69" name="Group 68"/>
          <p:cNvGrpSpPr/>
          <p:nvPr/>
        </p:nvGrpSpPr>
        <p:grpSpPr>
          <a:xfrm>
            <a:off x="169628" y="1573550"/>
            <a:ext cx="1811493" cy="446276"/>
            <a:chOff x="338678" y="3147464"/>
            <a:chExt cx="3623406" cy="1241840"/>
          </a:xfrm>
        </p:grpSpPr>
        <p:sp>
          <p:nvSpPr>
            <p:cNvPr id="74" name="Freeform 20">
              <a:extLst>
                <a:ext uri="{FF2B5EF4-FFF2-40B4-BE49-F238E27FC236}">
                  <a16:creationId xmlns:a16="http://schemas.microsoft.com/office/drawing/2014/main" xmlns="" id="{07F177AA-D942-4F6E-ACDF-ED47E4E3CAF9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1917775" y="2160726"/>
              <a:ext cx="1045784" cy="3042834"/>
            </a:xfrm>
            <a:prstGeom prst="round1Rect">
              <a:avLst/>
            </a:prstGeom>
            <a:solidFill>
              <a:schemeClr val="bg1"/>
            </a:solidFill>
            <a:ln w="28575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15" tIns="22857" rIns="45715" bIns="22857" numCol="1" anchor="t" anchorCtr="0" compatLnSpc="1">
              <a:prstTxWarp prst="textNoShape">
                <a:avLst/>
              </a:prstTxWarp>
            </a:bodyPr>
            <a:lstStyle/>
            <a:p>
              <a:pPr defTabSz="1088421"/>
              <a:endParaRPr lang="en-US" sz="21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xmlns="" id="{9CFD433B-56A4-44A0-8E36-C7AA77B52EE4}"/>
                </a:ext>
              </a:extLst>
            </p:cNvPr>
            <p:cNvSpPr txBox="1"/>
            <p:nvPr/>
          </p:nvSpPr>
          <p:spPr>
            <a:xfrm>
              <a:off x="1427074" y="3147464"/>
              <a:ext cx="2286789" cy="124184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pPr defTabSz="1088421"/>
              <a:r>
                <a:rPr lang="vi-VN" sz="23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i giải</a:t>
              </a:r>
              <a:endParaRPr lang="en-US" sz="2300" b="1" dirty="0">
                <a:solidFill>
                  <a:srgbClr val="0999C8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76" name="Round Diagonal Corner Rectangle 58">
              <a:extLst>
                <a:ext uri="{FF2B5EF4-FFF2-40B4-BE49-F238E27FC236}">
                  <a16:creationId xmlns:a16="http://schemas.microsoft.com/office/drawing/2014/main" xmlns="" id="{699A2C22-DC4B-4F01-8630-1EB3E47D2AF7}"/>
                </a:ext>
              </a:extLst>
            </p:cNvPr>
            <p:cNvSpPr/>
            <p:nvPr/>
          </p:nvSpPr>
          <p:spPr>
            <a:xfrm flipV="1">
              <a:off x="338678" y="3159253"/>
              <a:ext cx="917517" cy="580389"/>
            </a:xfrm>
            <a:prstGeom prst="round2DiagRect">
              <a:avLst/>
            </a:prstGeom>
            <a:solidFill>
              <a:srgbClr val="0999C8"/>
            </a:solidFill>
            <a:ln w="28575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9" name="Freeform 15">
            <a:extLst>
              <a:ext uri="{FF2B5EF4-FFF2-40B4-BE49-F238E27FC236}">
                <a16:creationId xmlns:a16="http://schemas.microsoft.com/office/drawing/2014/main" xmlns="" id="{F78B13E2-7FD9-486B-A9F0-2F6E2C338AD3}"/>
              </a:ext>
            </a:extLst>
          </p:cNvPr>
          <p:cNvSpPr>
            <a:spLocks noEditPoints="1"/>
          </p:cNvSpPr>
          <p:nvPr/>
        </p:nvSpPr>
        <p:spPr bwMode="auto">
          <a:xfrm>
            <a:off x="270458" y="1604659"/>
            <a:ext cx="254810" cy="238263"/>
          </a:xfrm>
          <a:custGeom>
            <a:avLst/>
            <a:gdLst>
              <a:gd name="T0" fmla="*/ 135 w 145"/>
              <a:gd name="T1" fmla="*/ 72 h 197"/>
              <a:gd name="T2" fmla="*/ 72 w 145"/>
              <a:gd name="T3" fmla="*/ 135 h 197"/>
              <a:gd name="T4" fmla="*/ 9 w 145"/>
              <a:gd name="T5" fmla="*/ 72 h 197"/>
              <a:gd name="T6" fmla="*/ 72 w 145"/>
              <a:gd name="T7" fmla="*/ 9 h 197"/>
              <a:gd name="T8" fmla="*/ 115 w 145"/>
              <a:gd name="T9" fmla="*/ 26 h 197"/>
              <a:gd name="T10" fmla="*/ 60 w 145"/>
              <a:gd name="T11" fmla="*/ 82 h 197"/>
              <a:gd name="T12" fmla="*/ 30 w 145"/>
              <a:gd name="T13" fmla="*/ 60 h 197"/>
              <a:gd name="T14" fmla="*/ 20 w 145"/>
              <a:gd name="T15" fmla="*/ 68 h 197"/>
              <a:gd name="T16" fmla="*/ 61 w 145"/>
              <a:gd name="T17" fmla="*/ 126 h 197"/>
              <a:gd name="T18" fmla="*/ 123 w 145"/>
              <a:gd name="T19" fmla="*/ 35 h 197"/>
              <a:gd name="T20" fmla="*/ 135 w 145"/>
              <a:gd name="T21" fmla="*/ 72 h 197"/>
              <a:gd name="T22" fmla="*/ 145 w 145"/>
              <a:gd name="T23" fmla="*/ 12 h 197"/>
              <a:gd name="T24" fmla="*/ 135 w 145"/>
              <a:gd name="T25" fmla="*/ 12 h 197"/>
              <a:gd name="T26" fmla="*/ 123 w 145"/>
              <a:gd name="T27" fmla="*/ 21 h 197"/>
              <a:gd name="T28" fmla="*/ 72 w 145"/>
              <a:gd name="T29" fmla="*/ 0 h 197"/>
              <a:gd name="T30" fmla="*/ 0 w 145"/>
              <a:gd name="T31" fmla="*/ 72 h 197"/>
              <a:gd name="T32" fmla="*/ 30 w 145"/>
              <a:gd name="T33" fmla="*/ 131 h 197"/>
              <a:gd name="T34" fmla="*/ 7 w 145"/>
              <a:gd name="T35" fmla="*/ 175 h 197"/>
              <a:gd name="T36" fmla="*/ 13 w 145"/>
              <a:gd name="T37" fmla="*/ 193 h 197"/>
              <a:gd name="T38" fmla="*/ 32 w 145"/>
              <a:gd name="T39" fmla="*/ 187 h 197"/>
              <a:gd name="T40" fmla="*/ 51 w 145"/>
              <a:gd name="T41" fmla="*/ 141 h 197"/>
              <a:gd name="T42" fmla="*/ 51 w 145"/>
              <a:gd name="T43" fmla="*/ 141 h 197"/>
              <a:gd name="T44" fmla="*/ 72 w 145"/>
              <a:gd name="T45" fmla="*/ 145 h 197"/>
              <a:gd name="T46" fmla="*/ 145 w 145"/>
              <a:gd name="T47" fmla="*/ 72 h 197"/>
              <a:gd name="T48" fmla="*/ 129 w 145"/>
              <a:gd name="T49" fmla="*/ 28 h 197"/>
              <a:gd name="T50" fmla="*/ 145 w 145"/>
              <a:gd name="T51" fmla="*/ 12 h 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145" h="197">
                <a:moveTo>
                  <a:pt x="135" y="72"/>
                </a:moveTo>
                <a:cubicBezTo>
                  <a:pt x="135" y="107"/>
                  <a:pt x="107" y="135"/>
                  <a:pt x="72" y="135"/>
                </a:cubicBezTo>
                <a:cubicBezTo>
                  <a:pt x="37" y="135"/>
                  <a:pt x="9" y="107"/>
                  <a:pt x="9" y="72"/>
                </a:cubicBezTo>
                <a:cubicBezTo>
                  <a:pt x="9" y="37"/>
                  <a:pt x="37" y="9"/>
                  <a:pt x="72" y="9"/>
                </a:cubicBezTo>
                <a:cubicBezTo>
                  <a:pt x="89" y="9"/>
                  <a:pt x="104" y="15"/>
                  <a:pt x="115" y="26"/>
                </a:cubicBezTo>
                <a:cubicBezTo>
                  <a:pt x="101" y="38"/>
                  <a:pt x="80" y="57"/>
                  <a:pt x="60" y="82"/>
                </a:cubicBezTo>
                <a:cubicBezTo>
                  <a:pt x="50" y="74"/>
                  <a:pt x="40" y="67"/>
                  <a:pt x="30" y="60"/>
                </a:cubicBezTo>
                <a:cubicBezTo>
                  <a:pt x="26" y="63"/>
                  <a:pt x="24" y="65"/>
                  <a:pt x="20" y="68"/>
                </a:cubicBezTo>
                <a:cubicBezTo>
                  <a:pt x="34" y="88"/>
                  <a:pt x="47" y="107"/>
                  <a:pt x="61" y="126"/>
                </a:cubicBezTo>
                <a:cubicBezTo>
                  <a:pt x="80" y="95"/>
                  <a:pt x="99" y="63"/>
                  <a:pt x="123" y="35"/>
                </a:cubicBezTo>
                <a:cubicBezTo>
                  <a:pt x="130" y="45"/>
                  <a:pt x="135" y="58"/>
                  <a:pt x="135" y="72"/>
                </a:cubicBezTo>
                <a:close/>
                <a:moveTo>
                  <a:pt x="145" y="12"/>
                </a:moveTo>
                <a:cubicBezTo>
                  <a:pt x="141" y="12"/>
                  <a:pt x="138" y="12"/>
                  <a:pt x="135" y="12"/>
                </a:cubicBezTo>
                <a:cubicBezTo>
                  <a:pt x="135" y="12"/>
                  <a:pt x="130" y="15"/>
                  <a:pt x="123" y="21"/>
                </a:cubicBezTo>
                <a:cubicBezTo>
                  <a:pt x="110" y="8"/>
                  <a:pt x="92" y="0"/>
                  <a:pt x="72" y="0"/>
                </a:cubicBezTo>
                <a:cubicBezTo>
                  <a:pt x="32" y="0"/>
                  <a:pt x="0" y="32"/>
                  <a:pt x="0" y="72"/>
                </a:cubicBezTo>
                <a:cubicBezTo>
                  <a:pt x="0" y="97"/>
                  <a:pt x="11" y="118"/>
                  <a:pt x="30" y="131"/>
                </a:cubicBezTo>
                <a:cubicBezTo>
                  <a:pt x="7" y="175"/>
                  <a:pt x="7" y="175"/>
                  <a:pt x="7" y="175"/>
                </a:cubicBezTo>
                <a:cubicBezTo>
                  <a:pt x="3" y="182"/>
                  <a:pt x="6" y="190"/>
                  <a:pt x="13" y="193"/>
                </a:cubicBezTo>
                <a:cubicBezTo>
                  <a:pt x="20" y="197"/>
                  <a:pt x="28" y="194"/>
                  <a:pt x="32" y="187"/>
                </a:cubicBezTo>
                <a:cubicBezTo>
                  <a:pt x="51" y="141"/>
                  <a:pt x="51" y="141"/>
                  <a:pt x="51" y="141"/>
                </a:cubicBezTo>
                <a:cubicBezTo>
                  <a:pt x="51" y="141"/>
                  <a:pt x="51" y="141"/>
                  <a:pt x="51" y="141"/>
                </a:cubicBezTo>
                <a:cubicBezTo>
                  <a:pt x="58" y="143"/>
                  <a:pt x="65" y="145"/>
                  <a:pt x="72" y="145"/>
                </a:cubicBezTo>
                <a:cubicBezTo>
                  <a:pt x="112" y="145"/>
                  <a:pt x="145" y="112"/>
                  <a:pt x="145" y="72"/>
                </a:cubicBezTo>
                <a:cubicBezTo>
                  <a:pt x="145" y="55"/>
                  <a:pt x="138" y="40"/>
                  <a:pt x="129" y="28"/>
                </a:cubicBezTo>
                <a:cubicBezTo>
                  <a:pt x="134" y="22"/>
                  <a:pt x="139" y="17"/>
                  <a:pt x="145" y="12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45715" tIns="22857" rIns="45715" bIns="22857" numCol="1" anchor="t" anchorCtr="0" compatLnSpc="1">
            <a:prstTxWarp prst="textNoShape">
              <a:avLst/>
            </a:prstTxWarp>
          </a:bodyPr>
          <a:lstStyle/>
          <a:p>
            <a:pPr defTabSz="1088421"/>
            <a:endParaRPr lang="en-US" sz="215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0" name="Group 79"/>
          <p:cNvGrpSpPr/>
          <p:nvPr/>
        </p:nvGrpSpPr>
        <p:grpSpPr>
          <a:xfrm>
            <a:off x="192028" y="95859"/>
            <a:ext cx="11755866" cy="1425150"/>
            <a:chOff x="959546" y="3511358"/>
            <a:chExt cx="21841828" cy="3256345"/>
          </a:xfrm>
        </p:grpSpPr>
        <p:sp>
          <p:nvSpPr>
            <p:cNvPr id="81" name="Rounded Rectangle 61">
              <a:extLst>
                <a:ext uri="{FF2B5EF4-FFF2-40B4-BE49-F238E27FC236}">
                  <a16:creationId xmlns:a16="http://schemas.microsoft.com/office/drawing/2014/main" xmlns="" id="{AA456EE3-E719-4020-A9D7-2C994D97B262}"/>
                </a:ext>
              </a:extLst>
            </p:cNvPr>
            <p:cNvSpPr/>
            <p:nvPr/>
          </p:nvSpPr>
          <p:spPr>
            <a:xfrm>
              <a:off x="959546" y="3821714"/>
              <a:ext cx="21841828" cy="294598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2" name="Group 67">
              <a:extLst>
                <a:ext uri="{FF2B5EF4-FFF2-40B4-BE49-F238E27FC236}">
                  <a16:creationId xmlns:a16="http://schemas.microsoft.com/office/drawing/2014/main" xmlns="" id="{FE240621-314B-4581-BF65-BDEA47C0BCE7}"/>
                </a:ext>
              </a:extLst>
            </p:cNvPr>
            <p:cNvGrpSpPr/>
            <p:nvPr/>
          </p:nvGrpSpPr>
          <p:grpSpPr>
            <a:xfrm>
              <a:off x="959546" y="3511358"/>
              <a:ext cx="3251532" cy="1019703"/>
              <a:chOff x="1311958" y="3367973"/>
              <a:chExt cx="3251532" cy="1090773"/>
            </a:xfrm>
          </p:grpSpPr>
          <p:sp>
            <p:nvSpPr>
              <p:cNvPr id="83" name="Freeform 20">
                <a:extLst>
                  <a:ext uri="{FF2B5EF4-FFF2-40B4-BE49-F238E27FC236}">
                    <a16:creationId xmlns:a16="http://schemas.microsoft.com/office/drawing/2014/main" xmlns="" id="{FF9394A9-3F70-4EBA-84C8-6108EA8B8311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xmlns="" id="{284E822C-CD28-47FC-91EE-4144E7F51B73}"/>
                  </a:ext>
                </a:extLst>
              </p:cNvPr>
              <p:cNvSpPr txBox="1"/>
              <p:nvPr/>
            </p:nvSpPr>
            <p:spPr>
              <a:xfrm>
                <a:off x="2367005" y="3367973"/>
                <a:ext cx="2046690" cy="10907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421"/>
                <a:r>
                  <a:rPr lang="en-US" sz="23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23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23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4</a:t>
                </a:r>
                <a:endParaRPr lang="en-US" sz="23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5" name="Group 70">
                <a:extLst>
                  <a:ext uri="{FF2B5EF4-FFF2-40B4-BE49-F238E27FC236}">
                    <a16:creationId xmlns:a16="http://schemas.microsoft.com/office/drawing/2014/main" xmlns="" id="{4712DCFA-96E3-4685-9CB5-69DC9F7F31DE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86" name="Rectangle 85">
                  <a:extLst>
                    <a:ext uri="{FF2B5EF4-FFF2-40B4-BE49-F238E27FC236}">
                      <a16:creationId xmlns:a16="http://schemas.microsoft.com/office/drawing/2014/main" xmlns="" id="{A1FDFD10-04C3-481B-8A35-B292A9CFB5B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15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7" name="Freeform 13">
                  <a:extLst>
                    <a:ext uri="{FF2B5EF4-FFF2-40B4-BE49-F238E27FC236}">
                      <a16:creationId xmlns:a16="http://schemas.microsoft.com/office/drawing/2014/main" xmlns="" id="{6F40C740-39AF-4900-BBCB-3571C2A7E8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8" name="Freeform 14">
                  <a:extLst>
                    <a:ext uri="{FF2B5EF4-FFF2-40B4-BE49-F238E27FC236}">
                      <a16:creationId xmlns:a16="http://schemas.microsoft.com/office/drawing/2014/main" xmlns="" id="{3AEF1533-A04B-439A-95B5-B5C93F34197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Freeform 15">
                  <a:extLst>
                    <a:ext uri="{FF2B5EF4-FFF2-40B4-BE49-F238E27FC236}">
                      <a16:creationId xmlns:a16="http://schemas.microsoft.com/office/drawing/2014/main" xmlns="" id="{029C1080-B88F-4E4F-A92A-3949838C164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1" name="Freeform 16">
                  <a:extLst>
                    <a:ext uri="{FF2B5EF4-FFF2-40B4-BE49-F238E27FC236}">
                      <a16:creationId xmlns:a16="http://schemas.microsoft.com/office/drawing/2014/main" xmlns="" id="{76DC9ECC-C295-4CD2-8870-51537625CA2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" name="Freeform 17">
                  <a:extLst>
                    <a:ext uri="{FF2B5EF4-FFF2-40B4-BE49-F238E27FC236}">
                      <a16:creationId xmlns:a16="http://schemas.microsoft.com/office/drawing/2014/main" xmlns="" id="{51CBD9CC-E67B-402E-BD7F-42D56621012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3" name="Freeform 18">
                  <a:extLst>
                    <a:ext uri="{FF2B5EF4-FFF2-40B4-BE49-F238E27FC236}">
                      <a16:creationId xmlns:a16="http://schemas.microsoft.com/office/drawing/2014/main" xmlns="" id="{7B8B9A61-C072-439A-A155-8BB76865D44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4" name="Freeform 19">
                  <a:extLst>
                    <a:ext uri="{FF2B5EF4-FFF2-40B4-BE49-F238E27FC236}">
                      <a16:creationId xmlns:a16="http://schemas.microsoft.com/office/drawing/2014/main" xmlns="" id="{0AF8AF5E-15F7-4D99-9F9E-97D352D614D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5" name="Freeform 20">
                  <a:extLst>
                    <a:ext uri="{FF2B5EF4-FFF2-40B4-BE49-F238E27FC236}">
                      <a16:creationId xmlns:a16="http://schemas.microsoft.com/office/drawing/2014/main" xmlns="" id="{609B449D-64E2-49C0-A643-A9416AC4178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6" name="Freeform 21">
                  <a:extLst>
                    <a:ext uri="{FF2B5EF4-FFF2-40B4-BE49-F238E27FC236}">
                      <a16:creationId xmlns:a16="http://schemas.microsoft.com/office/drawing/2014/main" xmlns="" id="{4C136A88-277E-4088-950C-ED7AFF121F0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7" name="Freeform 22">
                  <a:extLst>
                    <a:ext uri="{FF2B5EF4-FFF2-40B4-BE49-F238E27FC236}">
                      <a16:creationId xmlns:a16="http://schemas.microsoft.com/office/drawing/2014/main" xmlns="" id="{E5886AE3-A2A7-4ABF-B605-CC3AD96AB74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8" name="Freeform 23">
                  <a:extLst>
                    <a:ext uri="{FF2B5EF4-FFF2-40B4-BE49-F238E27FC236}">
                      <a16:creationId xmlns:a16="http://schemas.microsoft.com/office/drawing/2014/main" xmlns="" id="{A3FEF1D1-47E7-4FE3-B421-E0EAE5E8B5F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9" name="Freeform 24">
                  <a:extLst>
                    <a:ext uri="{FF2B5EF4-FFF2-40B4-BE49-F238E27FC236}">
                      <a16:creationId xmlns:a16="http://schemas.microsoft.com/office/drawing/2014/main" xmlns="" id="{AD519FEC-DFF9-4F8D-9441-6AEE8013CFD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0" name="Freeform 25">
                  <a:extLst>
                    <a:ext uri="{FF2B5EF4-FFF2-40B4-BE49-F238E27FC236}">
                      <a16:creationId xmlns:a16="http://schemas.microsoft.com/office/drawing/2014/main" xmlns="" id="{57B2883C-5247-46CB-A623-3419C44061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1" name="Freeform 26">
                  <a:extLst>
                    <a:ext uri="{FF2B5EF4-FFF2-40B4-BE49-F238E27FC236}">
                      <a16:creationId xmlns:a16="http://schemas.microsoft.com/office/drawing/2014/main" xmlns="" id="{97F23E32-2544-47C6-9F2A-DCD1FC91A1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2" name="Freeform 27">
                  <a:extLst>
                    <a:ext uri="{FF2B5EF4-FFF2-40B4-BE49-F238E27FC236}">
                      <a16:creationId xmlns:a16="http://schemas.microsoft.com/office/drawing/2014/main" xmlns="" id="{5ED6533F-B843-4DE9-8868-18BAFBF14E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" name="Freeform 28">
                  <a:extLst>
                    <a:ext uri="{FF2B5EF4-FFF2-40B4-BE49-F238E27FC236}">
                      <a16:creationId xmlns:a16="http://schemas.microsoft.com/office/drawing/2014/main" xmlns="" id="{782ADBF2-E3C3-4327-AC2E-321331C8BC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4" name="Freeform 29">
                  <a:extLst>
                    <a:ext uri="{FF2B5EF4-FFF2-40B4-BE49-F238E27FC236}">
                      <a16:creationId xmlns:a16="http://schemas.microsoft.com/office/drawing/2014/main" xmlns="" id="{91271704-A917-457E-B5E3-E244161E38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5" name="Freeform 30">
                  <a:extLst>
                    <a:ext uri="{FF2B5EF4-FFF2-40B4-BE49-F238E27FC236}">
                      <a16:creationId xmlns:a16="http://schemas.microsoft.com/office/drawing/2014/main" xmlns="" id="{81B358AB-8B1D-43B0-A982-FD290D8079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6" name="Freeform 31">
                  <a:extLst>
                    <a:ext uri="{FF2B5EF4-FFF2-40B4-BE49-F238E27FC236}">
                      <a16:creationId xmlns:a16="http://schemas.microsoft.com/office/drawing/2014/main" xmlns="" id="{2053F368-2B85-4CCB-B074-83EA3652B1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7" name="Freeform 32">
                  <a:extLst>
                    <a:ext uri="{FF2B5EF4-FFF2-40B4-BE49-F238E27FC236}">
                      <a16:creationId xmlns:a16="http://schemas.microsoft.com/office/drawing/2014/main" xmlns="" id="{F694E4FA-91CA-4274-8300-17255210DB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8" name="Freeform 33">
                  <a:extLst>
                    <a:ext uri="{FF2B5EF4-FFF2-40B4-BE49-F238E27FC236}">
                      <a16:creationId xmlns:a16="http://schemas.microsoft.com/office/drawing/2014/main" xmlns="" id="{A11AAC21-EED3-4155-A49E-546205CDD2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9" name="Freeform 34">
                  <a:extLst>
                    <a:ext uri="{FF2B5EF4-FFF2-40B4-BE49-F238E27FC236}">
                      <a16:creationId xmlns:a16="http://schemas.microsoft.com/office/drawing/2014/main" xmlns="" id="{0BD10DCF-C74A-4747-83EE-370C25187E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0" name="Freeform 35">
                  <a:extLst>
                    <a:ext uri="{FF2B5EF4-FFF2-40B4-BE49-F238E27FC236}">
                      <a16:creationId xmlns:a16="http://schemas.microsoft.com/office/drawing/2014/main" xmlns="" id="{805F6081-38EE-408B-9F75-06DA2D5971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1" name="Freeform 36">
                  <a:extLst>
                    <a:ext uri="{FF2B5EF4-FFF2-40B4-BE49-F238E27FC236}">
                      <a16:creationId xmlns:a16="http://schemas.microsoft.com/office/drawing/2014/main" xmlns="" id="{9B84DB4A-C3B4-4758-BC73-3ACBB69A0F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Rectangle 111">
                <a:extLst>
                  <a:ext uri="{FF2B5EF4-FFF2-40B4-BE49-F238E27FC236}">
                    <a16:creationId xmlns:a16="http://schemas.microsoft.com/office/drawing/2014/main" xmlns="" id="{123E00A0-DD0C-4455-ABF3-79EC303E90A5}"/>
                  </a:ext>
                </a:extLst>
              </p:cNvPr>
              <p:cNvSpPr/>
              <p:nvPr/>
            </p:nvSpPr>
            <p:spPr>
              <a:xfrm>
                <a:off x="242734" y="1917007"/>
                <a:ext cx="6920254" cy="14918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 defTabSz="1088421"/>
                <a:r>
                  <a:rPr lang="vi-VN" sz="1850" b="1" u="sng" dirty="0">
                    <a:solidFill>
                      <a:srgbClr val="FF0000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ách 1:</a:t>
                </a:r>
              </a:p>
              <a:p>
                <a:pPr marL="342831" indent="-342831" algn="just" defTabSz="1088421">
                  <a:buFont typeface="Wingdings" panose="05000000000000000000" pitchFamily="2" charset="2"/>
                  <a:buChar char="Ø"/>
                </a:pPr>
                <a:r>
                  <a:rPr lang="vi-VN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ên cùng hệ trục </a:t>
                </a:r>
                <a:r>
                  <a:rPr lang="vi-VN" sz="1850" i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Oxy, </a:t>
                </a:r>
                <a:r>
                  <a:rPr lang="vi-VN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ẽ hai đường thẳng:</a:t>
                </a:r>
              </a:p>
              <a:p>
                <a:pPr algn="just" defTabSz="1088421"/>
                <a:r>
                  <a:rPr lang="vi-VN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185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5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vi-VN" sz="185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𝑑</m:t>
                            </m:r>
                          </m:e>
                          <m:sub>
                            <m:r>
                              <a:rPr lang="vi-VN" sz="185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vi-VN" sz="1850" i="1">
                        <a:solidFill>
                          <a:prstClr val="black"/>
                        </a:solidFill>
                        <a:latin typeface="Cambria Math"/>
                      </a:rPr>
                      <m:t>:</m:t>
                    </m:r>
                    <m:r>
                      <a:rPr lang="vi-VN" sz="18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vi-VN" sz="185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vi-VN" sz="18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3</m:t>
                    </m:r>
                    <m:r>
                      <a:rPr lang="vi-VN" sz="185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vi-VN" sz="185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</m:oMath>
                </a14:m>
                <a:r>
                  <a:rPr lang="vi-VN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5:  qu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185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18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185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850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18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18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18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0</m:t>
                        </m:r>
                      </m:e>
                    </m:d>
                    <m:r>
                      <a:rPr lang="en-US" sz="18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US" sz="185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18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18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0; </m:t>
                    </m:r>
                    <m:f>
                      <m:fPr>
                        <m:ctrlPr>
                          <a:rPr lang="en-US" sz="185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18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18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 defTabSz="1088421"/>
                <a:r>
                  <a:rPr lang="vi-VN" sz="1850" i="1" dirty="0">
                    <a:solidFill>
                      <a:prstClr val="black"/>
                    </a:solidFill>
                    <a:latin typeface="Palatino Linotype" panose="0204050205050503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185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5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vi-VN" sz="185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𝑑</m:t>
                            </m:r>
                          </m:e>
                          <m:sub>
                            <m:r>
                              <a:rPr lang="vi-VN" sz="185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vi-VN" sz="1850" i="1">
                        <a:solidFill>
                          <a:prstClr val="black"/>
                        </a:solidFill>
                        <a:latin typeface="Cambria Math"/>
                      </a:rPr>
                      <m:t>:</m:t>
                    </m:r>
                    <m:r>
                      <a:rPr lang="vi-VN" sz="185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vi-VN" sz="18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vi-VN" sz="185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18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vi-VN" sz="18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vi-VN" sz="185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vi-VN" sz="18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5:</m:t>
                    </m:r>
                  </m:oMath>
                </a14:m>
                <a:r>
                  <a:rPr lang="vi-VN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 qu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185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18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185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 ;0</m:t>
                        </m:r>
                      </m:e>
                    </m:d>
                    <m:r>
                      <a:rPr lang="en-US" sz="18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US" sz="185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18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18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0; </m:t>
                    </m:r>
                    <m:f>
                      <m:fPr>
                        <m:ctrlPr>
                          <a:rPr lang="en-US" sz="185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18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18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2" name="Rectangle 111">
                <a:extLst>
                  <a:ext uri="{FF2B5EF4-FFF2-40B4-BE49-F238E27FC236}">
                    <a16:creationId xmlns:a16="http://schemas.microsoft.com/office/drawing/2014/main" id="{123E00A0-DD0C-4455-ABF3-79EC303E90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734" y="1917007"/>
                <a:ext cx="6920254" cy="1491819"/>
              </a:xfrm>
              <a:prstGeom prst="rect">
                <a:avLst/>
              </a:prstGeom>
              <a:blipFill>
                <a:blip r:embed="rId3"/>
                <a:stretch>
                  <a:fillRect l="-793" t="-1633" b="-24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Rectangle 112">
                <a:extLst>
                  <a:ext uri="{FF2B5EF4-FFF2-40B4-BE49-F238E27FC236}">
                    <a16:creationId xmlns:a16="http://schemas.microsoft.com/office/drawing/2014/main" xmlns="" id="{123E00A0-DD0C-4455-ABF3-79EC303E90A5}"/>
                  </a:ext>
                </a:extLst>
              </p:cNvPr>
              <p:cNvSpPr/>
              <p:nvPr/>
            </p:nvSpPr>
            <p:spPr>
              <a:xfrm>
                <a:off x="270457" y="3321001"/>
                <a:ext cx="7337536" cy="3770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831" indent="-342831" defTabSz="1088421">
                  <a:buFont typeface="Wingdings" panose="05000000000000000000" pitchFamily="2" charset="2"/>
                  <a:buChar char="Ø"/>
                </a:pPr>
                <a:r>
                  <a:rPr lang="vi-VN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họn điểm </a:t>
                </a:r>
                <a14:m>
                  <m:oMath xmlns:m="http://schemas.openxmlformats.org/officeDocument/2006/math">
                    <m:r>
                      <a:rPr lang="vi-VN" sz="18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𝑂</m:t>
                    </m:r>
                    <m:r>
                      <a:rPr lang="vi-VN" sz="18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(0;0)</m:t>
                    </m:r>
                  </m:oMath>
                </a14:m>
                <a:r>
                  <a:rPr lang="vi-VN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, thay tọa độ </a:t>
                </a:r>
                <a14:m>
                  <m:oMath xmlns:m="http://schemas.openxmlformats.org/officeDocument/2006/math">
                    <m:r>
                      <a:rPr lang="vi-VN" sz="18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𝑂</m:t>
                    </m:r>
                    <m:r>
                      <a:rPr lang="vi-VN" sz="18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vào hệ BPT, được:</a:t>
                </a:r>
              </a:p>
            </p:txBody>
          </p:sp>
        </mc:Choice>
        <mc:Fallback xmlns="">
          <p:sp>
            <p:nvSpPr>
              <p:cNvPr id="113" name="Rectangle 112">
                <a:extLst>
                  <a:ext uri="{FF2B5EF4-FFF2-40B4-BE49-F238E27FC236}">
                    <a16:creationId xmlns:a16="http://schemas.microsoft.com/office/drawing/2014/main" id="{123E00A0-DD0C-4455-ABF3-79EC303E90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457" y="3321001"/>
                <a:ext cx="7337536" cy="377026"/>
              </a:xfrm>
              <a:prstGeom prst="rect">
                <a:avLst/>
              </a:prstGeom>
              <a:blipFill>
                <a:blip r:embed="rId4"/>
                <a:stretch>
                  <a:fillRect l="-581" t="-8065" b="-25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4" name="Rectangle 113">
                <a:extLst>
                  <a:ext uri="{FF2B5EF4-FFF2-40B4-BE49-F238E27FC236}">
                    <a16:creationId xmlns:a16="http://schemas.microsoft.com/office/drawing/2014/main" xmlns="" id="{336FBCC4-4251-4486-8616-441E8D481BEA}"/>
                  </a:ext>
                </a:extLst>
              </p:cNvPr>
              <p:cNvSpPr/>
              <p:nvPr/>
            </p:nvSpPr>
            <p:spPr>
              <a:xfrm>
                <a:off x="275613" y="5408991"/>
                <a:ext cx="8376375" cy="3770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693" indent="-285693" defTabSz="1088421">
                  <a:buFont typeface="Wingdings" panose="05000000000000000000" pitchFamily="2" charset="2"/>
                  <a:buChar char="Ø"/>
                </a:pPr>
                <a:r>
                  <a:rPr lang="en-US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hấy</a:t>
                </a:r>
                <a:r>
                  <a:rPr lang="en-US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vi-VN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vi-VN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vi-VN" i="1">
                        <a:solidFill>
                          <a:prstClr val="black"/>
                        </a:solidFill>
                        <a:latin typeface="Cambria Math"/>
                      </a:rPr>
                      <m:t>⊂</m:t>
                    </m:r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vi-VN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vi-VN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14" name="Rectangle 113">
                <a:extLst>
                  <a:ext uri="{FF2B5EF4-FFF2-40B4-BE49-F238E27FC236}">
                    <a16:creationId xmlns:a16="http://schemas.microsoft.com/office/drawing/2014/main" id="{336FBCC4-4251-4486-8616-441E8D481B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613" y="5408991"/>
                <a:ext cx="8376375" cy="377026"/>
              </a:xfrm>
              <a:prstGeom prst="rect">
                <a:avLst/>
              </a:prstGeom>
              <a:blipFill>
                <a:blip r:embed="rId5"/>
                <a:stretch>
                  <a:fillRect l="-437" t="-6452" b="-241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Rectangle 114"/>
              <p:cNvSpPr/>
              <p:nvPr/>
            </p:nvSpPr>
            <p:spPr>
              <a:xfrm>
                <a:off x="349051" y="3572999"/>
                <a:ext cx="6095295" cy="37702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defTabSz="1088421"/>
                <a:r>
                  <a:rPr lang="vi-VN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+ Thay vào (1): </a:t>
                </a:r>
                <a14:m>
                  <m:oMath xmlns:m="http://schemas.openxmlformats.org/officeDocument/2006/math">
                    <m:r>
                      <a:rPr lang="en-US" sz="185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sz="185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5</m:t>
                    </m:r>
                  </m:oMath>
                </a14:m>
                <a:r>
                  <a:rPr lang="vi-VN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( t/m)</a:t>
                </a:r>
                <a:endParaRPr lang="en-US" sz="1850" dirty="0">
                  <a:solidFill>
                    <a:prstClr val="black"/>
                  </a:solidFill>
                  <a:latin typeface="Palatino Linotype" panose="0204050205050503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5" name="Rectangle 1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051" y="3572999"/>
                <a:ext cx="6095295" cy="377026"/>
              </a:xfrm>
              <a:prstGeom prst="rect">
                <a:avLst/>
              </a:prstGeom>
              <a:blipFill>
                <a:blip r:embed="rId6"/>
                <a:stretch>
                  <a:fillRect t="-8065" b="-274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Rectangle 115"/>
              <p:cNvSpPr/>
              <p:nvPr/>
            </p:nvSpPr>
            <p:spPr>
              <a:xfrm>
                <a:off x="525267" y="3856669"/>
                <a:ext cx="6502040" cy="6617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14:m>
                  <m:oMath xmlns:m="http://schemas.openxmlformats.org/officeDocument/2006/math">
                    <m:r>
                      <a:rPr lang="vi-VN" sz="18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⇒ </m:t>
                    </m:r>
                  </m:oMath>
                </a14:m>
                <a:r>
                  <a:rPr lang="vi-VN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Gạch chéo nửa mặt phẳng bờ l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185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1850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18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vi-VN" sz="18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vi-VN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không </a:t>
                </a:r>
                <a:r>
                  <a:rPr lang="vi-VN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hứa điểm </a:t>
                </a:r>
                <a14:m>
                  <m:oMath xmlns:m="http://schemas.openxmlformats.org/officeDocument/2006/math">
                    <m:r>
                      <a:rPr lang="en-US" sz="18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𝑂</m:t>
                    </m:r>
                    <m:r>
                      <a:rPr lang="vi-VN" sz="18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. Miền nghiệm của (1) là miền</a:t>
                </a:r>
                <a:r>
                  <a:rPr lang="en-US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S</a:t>
                </a:r>
                <a:r>
                  <a:rPr lang="en-US" sz="1850" baseline="-25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không bị gạch </a:t>
                </a:r>
                <a:r>
                  <a:rPr lang="en-US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6" name="Rectangle 1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267" y="3856669"/>
                <a:ext cx="6502040" cy="661720"/>
              </a:xfrm>
              <a:prstGeom prst="rect">
                <a:avLst/>
              </a:prstGeom>
              <a:blipFill>
                <a:blip r:embed="rId7"/>
                <a:stretch>
                  <a:fillRect l="-843" t="-4630" r="-843" b="-14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7" name="Rectangle 116"/>
              <p:cNvSpPr/>
              <p:nvPr/>
            </p:nvSpPr>
            <p:spPr>
              <a:xfrm>
                <a:off x="349052" y="4408758"/>
                <a:ext cx="6307274" cy="3770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vi-VN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+ Thay vào (2): </a:t>
                </a:r>
                <a14:m>
                  <m:oMath xmlns:m="http://schemas.openxmlformats.org/officeDocument/2006/math">
                    <m:r>
                      <a:rPr lang="vi-VN" sz="185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sz="18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5</m:t>
                    </m:r>
                  </m:oMath>
                </a14:m>
                <a:r>
                  <a:rPr lang="vi-VN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(  t/m)</a:t>
                </a:r>
                <a:endParaRPr lang="en-US" sz="1850" dirty="0">
                  <a:solidFill>
                    <a:prstClr val="black"/>
                  </a:solidFill>
                  <a:latin typeface="Palatino Linotype" panose="0204050205050503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7" name="Rectangle 1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052" y="4408758"/>
                <a:ext cx="6307274" cy="377026"/>
              </a:xfrm>
              <a:prstGeom prst="rect">
                <a:avLst/>
              </a:prstGeom>
              <a:blipFill>
                <a:blip r:embed="rId8"/>
                <a:stretch>
                  <a:fillRect l="-870" t="-8065" b="-274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Rectangle 117"/>
              <p:cNvSpPr/>
              <p:nvPr/>
            </p:nvSpPr>
            <p:spPr>
              <a:xfrm>
                <a:off x="499630" y="4739922"/>
                <a:ext cx="6527677" cy="6776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14:m>
                  <m:oMath xmlns:m="http://schemas.openxmlformats.org/officeDocument/2006/math">
                    <m:r>
                      <a:rPr lang="vi-VN" sz="18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vi-VN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Gạch chéo nửa mặt phẳng bờ l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185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1850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18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vi-VN" sz="18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vi-VN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không chứa điểm </a:t>
                </a:r>
                <a14:m>
                  <m:oMath xmlns:m="http://schemas.openxmlformats.org/officeDocument/2006/math">
                    <m:r>
                      <a:rPr lang="en-US" sz="18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𝑂</m:t>
                    </m:r>
                    <m:r>
                      <a:rPr lang="en-US" sz="18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1850" i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vi-VN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Miền nghiệm của (2) là miền</a:t>
                </a:r>
                <a:r>
                  <a:rPr lang="en-US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185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không bị gạch</a:t>
                </a:r>
                <a:r>
                  <a:rPr lang="vi-VN" sz="1850" i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8" name="Rectangle 1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630" y="4739922"/>
                <a:ext cx="6527677" cy="677686"/>
              </a:xfrm>
              <a:prstGeom prst="rect">
                <a:avLst/>
              </a:prstGeom>
              <a:blipFill>
                <a:blip r:embed="rId9"/>
                <a:stretch>
                  <a:fillRect l="-840" t="-4505" r="-560" b="-144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xmlns="" id="{AE72E6D1-4812-4FB0-92CA-4AB526321E29}"/>
              </a:ext>
            </a:extLst>
          </p:cNvPr>
          <p:cNvCxnSpPr>
            <a:cxnSpLocks/>
          </p:cNvCxnSpPr>
          <p:nvPr/>
        </p:nvCxnSpPr>
        <p:spPr>
          <a:xfrm flipV="1">
            <a:off x="8978381" y="2809346"/>
            <a:ext cx="0" cy="410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Rectangle 119">
                <a:extLst>
                  <a:ext uri="{FF2B5EF4-FFF2-40B4-BE49-F238E27FC236}">
                    <a16:creationId xmlns:a16="http://schemas.microsoft.com/office/drawing/2014/main" xmlns="" id="{336FBCC4-4251-4486-8616-441E8D481BEA}"/>
                  </a:ext>
                </a:extLst>
              </p:cNvPr>
              <p:cNvSpPr/>
              <p:nvPr/>
            </p:nvSpPr>
            <p:spPr>
              <a:xfrm>
                <a:off x="156757" y="5714573"/>
                <a:ext cx="11791137" cy="11994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vi-VN" sz="1900" b="1" u="sng" dirty="0">
                    <a:solidFill>
                      <a:srgbClr val="FF0000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ách 2 </a:t>
                </a:r>
                <a:r>
                  <a:rPr lang="en-US" sz="1900" b="1" u="sng" dirty="0">
                    <a:solidFill>
                      <a:srgbClr val="FF0000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1900" dirty="0">
                    <a:solidFill>
                      <a:srgbClr val="FF0000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3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𝑦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&lt;5 (1)​​​​​​</m:t>
                            </m:r>
                          </m:e>
                          <m:e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vi-VN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𝑦</m:t>
                            </m:r>
                            <m:r>
                              <a:rPr lang="vi-VN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&lt;5​​​​​​​​   (2)</m:t>
                            </m:r>
                          </m:e>
                        </m:eqArr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⟺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eqArr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+3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&lt;5    (1)</m:t>
                                </m:r>
                              </m:e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+3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&lt;10  (2)</m:t>
                                </m:r>
                              </m:e>
                            </m:eqArr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</m:d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d>
                  </m:oMath>
                </a14:m>
                <a:endParaRPr lang="vi-VN" sz="2000" dirty="0">
                  <a:solidFill>
                    <a:prstClr val="black"/>
                  </a:solidFill>
                  <a:latin typeface="Palatino Linotype" panose="02040502050505030304" pitchFamily="18" charset="0"/>
                </a:endParaRPr>
              </a:p>
              <a:p>
                <a:pPr defTabSz="1088421"/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</a:rPr>
                  <a:t> </a:t>
                </a:r>
                <a:r>
                  <a:rPr lang="en-US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Dễ </a:t>
                </a:r>
                <a:r>
                  <a:rPr lang="en-US" sz="200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thấy</a:t>
                </a:r>
                <a:r>
                  <a:rPr lang="en-US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mọi</a:t>
                </a:r>
                <a:r>
                  <a:rPr lang="en-US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(1) </a:t>
                </a:r>
                <a:r>
                  <a:rPr lang="en-US" sz="200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(2). </a:t>
                </a:r>
                <a:r>
                  <a:rPr lang="en-US" sz="2000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vi-VN" sz="2000" i="1">
                        <a:solidFill>
                          <a:prstClr val="black"/>
                        </a:solidFill>
                        <a:latin typeface="Cambria Math"/>
                      </a:rPr>
                      <m:t>⊂</m:t>
                    </m:r>
                    <m:sSub>
                      <m:sSub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vi-VN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2000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anose="02020603050405020304" pitchFamily="18" charset="0"/>
                  </a:rPr>
                  <a:t>.</a:t>
                </a:r>
                <a:endParaRPr lang="vi-VN" sz="2000" dirty="0">
                  <a:solidFill>
                    <a:prstClr val="black"/>
                  </a:solidFill>
                  <a:latin typeface="Palatino Linotype" panose="02040502050505030304" pitchFamily="18" charset="0"/>
                </a:endParaRPr>
              </a:p>
            </p:txBody>
          </p:sp>
        </mc:Choice>
        <mc:Fallback xmlns="">
          <p:sp>
            <p:nvSpPr>
              <p:cNvPr id="120" name="Rectangle 119">
                <a:extLst>
                  <a:ext uri="{FF2B5EF4-FFF2-40B4-BE49-F238E27FC236}">
                    <a16:creationId xmlns:a16="http://schemas.microsoft.com/office/drawing/2014/main" id="{336FBCC4-4251-4486-8616-441E8D481B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757" y="5714573"/>
                <a:ext cx="11791137" cy="1199496"/>
              </a:xfrm>
              <a:prstGeom prst="rect">
                <a:avLst/>
              </a:prstGeom>
              <a:blipFill>
                <a:blip r:embed="rId10"/>
                <a:stretch>
                  <a:fillRect l="-517" b="-81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Rectangle 120">
                <a:extLst>
                  <a:ext uri="{FF2B5EF4-FFF2-40B4-BE49-F238E27FC236}">
                    <a16:creationId xmlns:a16="http://schemas.microsoft.com/office/drawing/2014/main" xmlns="" id="{E0208181-BEB6-4F0D-BE00-17CC35DEA8BC}"/>
                  </a:ext>
                </a:extLst>
              </p:cNvPr>
              <p:cNvSpPr/>
              <p:nvPr/>
            </p:nvSpPr>
            <p:spPr>
              <a:xfrm>
                <a:off x="1056023" y="172203"/>
                <a:ext cx="10912673" cy="13826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>
                  <a:spcBef>
                    <a:spcPts val="600"/>
                  </a:spcBef>
                </a:pPr>
                <a:r>
                  <a:rPr lang="vi-VN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Cho hệ</a:t>
                </a:r>
                <a:r>
                  <a:rPr lang="en-SG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0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vi-VN" sz="20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vi-VN" sz="20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vi-VN" sz="20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vi-VN" sz="20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𝟑</m:t>
                            </m:r>
                            <m:r>
                              <a:rPr lang="vi-VN" sz="20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𝒚</m:t>
                            </m:r>
                            <m:r>
                              <a:rPr lang="vi-VN" sz="20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&lt;</m:t>
                            </m:r>
                            <m:r>
                              <a:rPr lang="vi-VN" sz="20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𝟓</m:t>
                            </m:r>
                            <m:r>
                              <a:rPr lang="vi-VN" sz="20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​​​​​​(</m:t>
                            </m:r>
                            <m:r>
                              <a:rPr lang="vi-VN" sz="20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𝟏</m:t>
                            </m:r>
                            <m:r>
                              <a:rPr lang="vi-VN" sz="20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)</m:t>
                            </m:r>
                          </m:e>
                          <m:e>
                            <m:r>
                              <a:rPr lang="vi-VN" sz="20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vi-VN" sz="20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0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vi-VN" sz="20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𝟑</m:t>
                                </m:r>
                              </m:num>
                              <m:den>
                                <m:r>
                                  <a:rPr lang="vi-VN" sz="20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lang="vi-VN" sz="20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𝒚</m:t>
                            </m:r>
                            <m:r>
                              <a:rPr lang="vi-VN" sz="20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&lt;</m:t>
                            </m:r>
                            <m:r>
                              <a:rPr lang="vi-VN" sz="20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𝟓</m:t>
                            </m:r>
                            <m:r>
                              <a:rPr lang="vi-VN" sz="20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​​​​​​​​  (</m:t>
                            </m:r>
                            <m:r>
                              <a:rPr lang="vi-VN" sz="20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vi-VN" sz="20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)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 . Gọ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𝑺</m:t>
                        </m:r>
                      </m:e>
                      <m:sub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𝑺</m:t>
                        </m:r>
                      </m:e>
                      <m:sub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lần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lượt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vi-VN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là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miền</a:t>
                </a:r>
                <a:r>
                  <a:rPr lang="vi-VN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nghiệm của 2 bất phương trình (1), (2)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. So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sánh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hai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miền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nghiệm</a:t>
                </a:r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𝑺</m:t>
                        </m:r>
                      </m:e>
                      <m:sub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 </a:t>
                </a:r>
                <a:r>
                  <a:rPr lang="vi-VN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𝑺</m:t>
                        </m:r>
                      </m:e>
                      <m:sub>
                        <m:r>
                          <a:rPr lang="en-US" sz="20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000" b="1" dirty="0">
                    <a:solidFill>
                      <a:prstClr val="black"/>
                    </a:solidFill>
                    <a:latin typeface="Palatino Linotype" panose="02040502050505030304" pitchFamily="18" charset="0"/>
                    <a:cs typeface="Times New Roman" pitchFamily="18" charset="0"/>
                  </a:rPr>
                  <a:t>.</a:t>
                </a:r>
                <a:endParaRPr lang="en-US" sz="2000" b="1" dirty="0">
                  <a:solidFill>
                    <a:prstClr val="black"/>
                  </a:solidFill>
                  <a:latin typeface="Palatino Linotype" panose="02040502050505030304" pitchFamily="18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21" name="Rectangle 120">
                <a:extLst>
                  <a:ext uri="{FF2B5EF4-FFF2-40B4-BE49-F238E27FC236}">
                    <a16:creationId xmlns:a16="http://schemas.microsoft.com/office/drawing/2014/main" id="{E0208181-BEB6-4F0D-BE00-17CC35DEA8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6023" y="172203"/>
                <a:ext cx="10912673" cy="1382686"/>
              </a:xfrm>
              <a:prstGeom prst="rect">
                <a:avLst/>
              </a:prstGeom>
              <a:blipFill>
                <a:blip r:embed="rId11"/>
                <a:stretch>
                  <a:fillRect l="-559" r="-168" b="-70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2" name="Picture 12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7307" y="2025007"/>
            <a:ext cx="4794403" cy="4067383"/>
          </a:xfrm>
          <a:prstGeom prst="rect">
            <a:avLst/>
          </a:prstGeom>
          <a:ln w="3175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42552295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" grpId="0"/>
      <p:bldP spid="114" grpId="0"/>
      <p:bldP spid="115" grpId="0"/>
      <p:bldP spid="116" grpId="0"/>
      <p:bldP spid="117" grpId="0"/>
      <p:bldP spid="1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10">
            <a:extLst>
              <a:ext uri="{FF2B5EF4-FFF2-40B4-BE49-F238E27FC236}">
                <a16:creationId xmlns:a16="http://schemas.microsoft.com/office/drawing/2014/main" xmlns="" id="{A808085C-F1A0-470D-8ADE-669C2AC5FC97}"/>
              </a:ext>
            </a:extLst>
          </p:cNvPr>
          <p:cNvGrpSpPr/>
          <p:nvPr/>
        </p:nvGrpSpPr>
        <p:grpSpPr>
          <a:xfrm>
            <a:off x="84028" y="3425767"/>
            <a:ext cx="11987944" cy="3351218"/>
            <a:chOff x="1270511" y="5867400"/>
            <a:chExt cx="21819676" cy="8308150"/>
          </a:xfrm>
        </p:grpSpPr>
        <p:sp>
          <p:nvSpPr>
            <p:cNvPr id="32" name="Rounded Rectangle 52">
              <a:extLst>
                <a:ext uri="{FF2B5EF4-FFF2-40B4-BE49-F238E27FC236}">
                  <a16:creationId xmlns:a16="http://schemas.microsoft.com/office/drawing/2014/main" xmlns="" id="{7E1FF019-A7F0-4189-A7E0-3EE73337A210}"/>
                </a:ext>
              </a:extLst>
            </p:cNvPr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33" name="Group 60">
              <a:extLst>
                <a:ext uri="{FF2B5EF4-FFF2-40B4-BE49-F238E27FC236}">
                  <a16:creationId xmlns:a16="http://schemas.microsoft.com/office/drawing/2014/main" xmlns="" id="{01AE9843-7FFA-4934-8DCF-85FD41B494C1}"/>
                </a:ext>
              </a:extLst>
            </p:cNvPr>
            <p:cNvGrpSpPr/>
            <p:nvPr/>
          </p:nvGrpSpPr>
          <p:grpSpPr>
            <a:xfrm>
              <a:off x="1270511" y="5867400"/>
              <a:ext cx="3568118" cy="1168249"/>
              <a:chOff x="1224541" y="6305967"/>
              <a:chExt cx="3568118" cy="1168249"/>
            </a:xfrm>
          </p:grpSpPr>
          <p:sp>
            <p:nvSpPr>
              <p:cNvPr id="34" name="Freeform 20">
                <a:extLst>
                  <a:ext uri="{FF2B5EF4-FFF2-40B4-BE49-F238E27FC236}">
                    <a16:creationId xmlns:a16="http://schemas.microsoft.com/office/drawing/2014/main" xmlns="" id="{07F177AA-D942-4F6E-ACDF-ED47E4E3CAF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18747" y="5400303"/>
                <a:ext cx="1151420" cy="2996405"/>
              </a:xfrm>
              <a:prstGeom prst="round1Rect">
                <a:avLst/>
              </a:prstGeom>
              <a:solidFill>
                <a:schemeClr val="bg1"/>
              </a:solidFill>
              <a:ln w="28575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xmlns="" id="{9CFD433B-56A4-44A0-8E36-C7AA77B52EE4}"/>
                  </a:ext>
                </a:extLst>
              </p:cNvPr>
              <p:cNvSpPr txBox="1"/>
              <p:nvPr/>
            </p:nvSpPr>
            <p:spPr>
              <a:xfrm>
                <a:off x="2296329" y="6305967"/>
                <a:ext cx="2331811" cy="110638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pPr defTabSz="1088421"/>
                <a:r>
                  <a:rPr lang="vi-VN" sz="23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23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Round Diagonal Corner Rectangle 58">
                <a:extLst>
                  <a:ext uri="{FF2B5EF4-FFF2-40B4-BE49-F238E27FC236}">
                    <a16:creationId xmlns:a16="http://schemas.microsoft.com/office/drawing/2014/main" xmlns="" id="{699A2C22-DC4B-4F01-8630-1EB3E47D2AF7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28575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421"/>
                <a:endParaRPr lang="en-US" sz="215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37" name="Freeform 15">
                <a:extLst>
                  <a:ext uri="{FF2B5EF4-FFF2-40B4-BE49-F238E27FC236}">
                    <a16:creationId xmlns:a16="http://schemas.microsoft.com/office/drawing/2014/main" xmlns="" id="{F78B13E2-7FD9-486B-A9F0-2F6E2C338AD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7" y="6448783"/>
                <a:ext cx="501902" cy="680423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bg1"/>
                </a:solidFill>
              </a:ln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</p:grpSp>
      <p:grpSp>
        <p:nvGrpSpPr>
          <p:cNvPr id="38" name="Group 54">
            <a:extLst>
              <a:ext uri="{FF2B5EF4-FFF2-40B4-BE49-F238E27FC236}">
                <a16:creationId xmlns:a16="http://schemas.microsoft.com/office/drawing/2014/main" xmlns="" id="{59237B59-45D2-4490-B887-45CCCC65C96C}"/>
              </a:ext>
            </a:extLst>
          </p:cNvPr>
          <p:cNvGrpSpPr/>
          <p:nvPr/>
        </p:nvGrpSpPr>
        <p:grpSpPr>
          <a:xfrm>
            <a:off x="84028" y="1341010"/>
            <a:ext cx="11987011" cy="1989487"/>
            <a:chOff x="1268078" y="3405486"/>
            <a:chExt cx="21841827" cy="3961834"/>
          </a:xfrm>
        </p:grpSpPr>
        <p:sp>
          <p:nvSpPr>
            <p:cNvPr id="39" name="Rounded Rectangle 61">
              <a:extLst>
                <a:ext uri="{FF2B5EF4-FFF2-40B4-BE49-F238E27FC236}">
                  <a16:creationId xmlns:a16="http://schemas.microsoft.com/office/drawing/2014/main" xmlns="" id="{AA456EE3-E719-4020-A9D7-2C994D97B262}"/>
                </a:ext>
              </a:extLst>
            </p:cNvPr>
            <p:cNvSpPr/>
            <p:nvPr/>
          </p:nvSpPr>
          <p:spPr>
            <a:xfrm>
              <a:off x="1268078" y="3410062"/>
              <a:ext cx="21841827" cy="395725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150" dirty="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40" name="Group 67">
              <a:extLst>
                <a:ext uri="{FF2B5EF4-FFF2-40B4-BE49-F238E27FC236}">
                  <a16:creationId xmlns:a16="http://schemas.microsoft.com/office/drawing/2014/main" xmlns="" id="{FE240621-314B-4581-BF65-BDEA47C0BCE7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1010387"/>
              <a:chOff x="1311958" y="3405486"/>
              <a:chExt cx="3251532" cy="1010387"/>
            </a:xfrm>
          </p:grpSpPr>
          <p:sp>
            <p:nvSpPr>
              <p:cNvPr id="41" name="Freeform 20">
                <a:extLst>
                  <a:ext uri="{FF2B5EF4-FFF2-40B4-BE49-F238E27FC236}">
                    <a16:creationId xmlns:a16="http://schemas.microsoft.com/office/drawing/2014/main" xmlns="" id="{FF9394A9-3F70-4EBA-84C8-6108EA8B8311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15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xmlns="" id="{284E822C-CD28-47FC-91EE-4144E7F51B73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007223" cy="8887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421"/>
                <a:r>
                  <a:rPr lang="en-US" sz="23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23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300" b="1" dirty="0" err="1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2300" b="1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5</a:t>
                </a:r>
                <a:endParaRPr lang="en-US" sz="23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3" name="Group 70">
                <a:extLst>
                  <a:ext uri="{FF2B5EF4-FFF2-40B4-BE49-F238E27FC236}">
                    <a16:creationId xmlns:a16="http://schemas.microsoft.com/office/drawing/2014/main" xmlns="" id="{4712DCFA-96E3-4685-9CB5-69DC9F7F31DE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id="{A1FDFD10-04C3-481B-8A35-B292A9CFB5B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421"/>
                  <a:endParaRPr lang="en-US" sz="215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45" name="Freeform 13">
                  <a:extLst>
                    <a:ext uri="{FF2B5EF4-FFF2-40B4-BE49-F238E27FC236}">
                      <a16:creationId xmlns:a16="http://schemas.microsoft.com/office/drawing/2014/main" xmlns="" id="{6F40C740-39AF-4900-BBCB-3571C2A7E8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6" name="Freeform 14">
                  <a:extLst>
                    <a:ext uri="{FF2B5EF4-FFF2-40B4-BE49-F238E27FC236}">
                      <a16:creationId xmlns:a16="http://schemas.microsoft.com/office/drawing/2014/main" xmlns="" id="{3AEF1533-A04B-439A-95B5-B5C93F34197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7" name="Freeform 15">
                  <a:extLst>
                    <a:ext uri="{FF2B5EF4-FFF2-40B4-BE49-F238E27FC236}">
                      <a16:creationId xmlns:a16="http://schemas.microsoft.com/office/drawing/2014/main" xmlns="" id="{029C1080-B88F-4E4F-A92A-3949838C164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8" name="Freeform 16">
                  <a:extLst>
                    <a:ext uri="{FF2B5EF4-FFF2-40B4-BE49-F238E27FC236}">
                      <a16:creationId xmlns:a16="http://schemas.microsoft.com/office/drawing/2014/main" xmlns="" id="{76DC9ECC-C295-4CD2-8870-51537625CA2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49" name="Freeform 17">
                  <a:extLst>
                    <a:ext uri="{FF2B5EF4-FFF2-40B4-BE49-F238E27FC236}">
                      <a16:creationId xmlns:a16="http://schemas.microsoft.com/office/drawing/2014/main" xmlns="" id="{51CBD9CC-E67B-402E-BD7F-42D56621012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0" name="Freeform 18">
                  <a:extLst>
                    <a:ext uri="{FF2B5EF4-FFF2-40B4-BE49-F238E27FC236}">
                      <a16:creationId xmlns:a16="http://schemas.microsoft.com/office/drawing/2014/main" xmlns="" id="{7B8B9A61-C072-439A-A155-8BB76865D44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1" name="Freeform 19">
                  <a:extLst>
                    <a:ext uri="{FF2B5EF4-FFF2-40B4-BE49-F238E27FC236}">
                      <a16:creationId xmlns:a16="http://schemas.microsoft.com/office/drawing/2014/main" xmlns="" id="{0AF8AF5E-15F7-4D99-9F9E-97D352D614D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2" name="Freeform 20">
                  <a:extLst>
                    <a:ext uri="{FF2B5EF4-FFF2-40B4-BE49-F238E27FC236}">
                      <a16:creationId xmlns:a16="http://schemas.microsoft.com/office/drawing/2014/main" xmlns="" id="{609B449D-64E2-49C0-A643-A9416AC4178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3" name="Freeform 21">
                  <a:extLst>
                    <a:ext uri="{FF2B5EF4-FFF2-40B4-BE49-F238E27FC236}">
                      <a16:creationId xmlns:a16="http://schemas.microsoft.com/office/drawing/2014/main" xmlns="" id="{4C136A88-277E-4088-950C-ED7AFF121F0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4" name="Freeform 22">
                  <a:extLst>
                    <a:ext uri="{FF2B5EF4-FFF2-40B4-BE49-F238E27FC236}">
                      <a16:creationId xmlns:a16="http://schemas.microsoft.com/office/drawing/2014/main" xmlns="" id="{E5886AE3-A2A7-4ABF-B605-CC3AD96AB74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5" name="Freeform 23">
                  <a:extLst>
                    <a:ext uri="{FF2B5EF4-FFF2-40B4-BE49-F238E27FC236}">
                      <a16:creationId xmlns:a16="http://schemas.microsoft.com/office/drawing/2014/main" xmlns="" id="{A3FEF1D1-47E7-4FE3-B421-E0EAE5E8B5F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6" name="Freeform 24">
                  <a:extLst>
                    <a:ext uri="{FF2B5EF4-FFF2-40B4-BE49-F238E27FC236}">
                      <a16:creationId xmlns:a16="http://schemas.microsoft.com/office/drawing/2014/main" xmlns="" id="{AD519FEC-DFF9-4F8D-9441-6AEE8013CFD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7" name="Freeform 25">
                  <a:extLst>
                    <a:ext uri="{FF2B5EF4-FFF2-40B4-BE49-F238E27FC236}">
                      <a16:creationId xmlns:a16="http://schemas.microsoft.com/office/drawing/2014/main" xmlns="" id="{57B2883C-5247-46CB-A623-3419C44061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8" name="Freeform 26">
                  <a:extLst>
                    <a:ext uri="{FF2B5EF4-FFF2-40B4-BE49-F238E27FC236}">
                      <a16:creationId xmlns:a16="http://schemas.microsoft.com/office/drawing/2014/main" xmlns="" id="{97F23E32-2544-47C6-9F2A-DCD1FC91A1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59" name="Freeform 27">
                  <a:extLst>
                    <a:ext uri="{FF2B5EF4-FFF2-40B4-BE49-F238E27FC236}">
                      <a16:creationId xmlns:a16="http://schemas.microsoft.com/office/drawing/2014/main" xmlns="" id="{5ED6533F-B843-4DE9-8868-18BAFBF14E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61" name="Freeform 28">
                  <a:extLst>
                    <a:ext uri="{FF2B5EF4-FFF2-40B4-BE49-F238E27FC236}">
                      <a16:creationId xmlns:a16="http://schemas.microsoft.com/office/drawing/2014/main" xmlns="" id="{782ADBF2-E3C3-4327-AC2E-321331C8BC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63" name="Freeform 29">
                  <a:extLst>
                    <a:ext uri="{FF2B5EF4-FFF2-40B4-BE49-F238E27FC236}">
                      <a16:creationId xmlns:a16="http://schemas.microsoft.com/office/drawing/2014/main" xmlns="" id="{91271704-A917-457E-B5E3-E244161E38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66" name="Freeform 30">
                  <a:extLst>
                    <a:ext uri="{FF2B5EF4-FFF2-40B4-BE49-F238E27FC236}">
                      <a16:creationId xmlns:a16="http://schemas.microsoft.com/office/drawing/2014/main" xmlns="" id="{81B358AB-8B1D-43B0-A982-FD290D8079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67" name="Freeform 31">
                  <a:extLst>
                    <a:ext uri="{FF2B5EF4-FFF2-40B4-BE49-F238E27FC236}">
                      <a16:creationId xmlns:a16="http://schemas.microsoft.com/office/drawing/2014/main" xmlns="" id="{2053F368-2B85-4CCB-B074-83EA3652B1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68" name="Freeform 32">
                  <a:extLst>
                    <a:ext uri="{FF2B5EF4-FFF2-40B4-BE49-F238E27FC236}">
                      <a16:creationId xmlns:a16="http://schemas.microsoft.com/office/drawing/2014/main" xmlns="" id="{F694E4FA-91CA-4274-8300-17255210DB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0" name="Freeform 33">
                  <a:extLst>
                    <a:ext uri="{FF2B5EF4-FFF2-40B4-BE49-F238E27FC236}">
                      <a16:creationId xmlns:a16="http://schemas.microsoft.com/office/drawing/2014/main" xmlns="" id="{A11AAC21-EED3-4155-A49E-546205CDD2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1" name="Freeform 34">
                  <a:extLst>
                    <a:ext uri="{FF2B5EF4-FFF2-40B4-BE49-F238E27FC236}">
                      <a16:creationId xmlns:a16="http://schemas.microsoft.com/office/drawing/2014/main" xmlns="" id="{0BD10DCF-C74A-4747-83EE-370C25187E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2" name="Freeform 35">
                  <a:extLst>
                    <a:ext uri="{FF2B5EF4-FFF2-40B4-BE49-F238E27FC236}">
                      <a16:creationId xmlns:a16="http://schemas.microsoft.com/office/drawing/2014/main" xmlns="" id="{805F6081-38EE-408B-9F75-06DA2D5971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sp>
              <p:nvSpPr>
                <p:cNvPr id="73" name="Freeform 36">
                  <a:extLst>
                    <a:ext uri="{FF2B5EF4-FFF2-40B4-BE49-F238E27FC236}">
                      <a16:creationId xmlns:a16="http://schemas.microsoft.com/office/drawing/2014/main" xmlns="" id="{9B84DB4A-C3B4-4758-BC73-3ACBB69A0F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15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xmlns="" id="{E0208181-BEB6-4F0D-BE00-17CC35DEA8BC}"/>
                  </a:ext>
                </a:extLst>
              </p:cNvPr>
              <p:cNvSpPr/>
              <p:nvPr/>
            </p:nvSpPr>
            <p:spPr>
              <a:xfrm>
                <a:off x="252842" y="1269011"/>
                <a:ext cx="12189530" cy="18292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421"/>
                <a:r>
                  <a:rPr lang="vi-V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Miền nghiệm của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pt</a:t>
                </a:r>
                <a:r>
                  <a:rPr lang="vi-V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  <m: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2</m:t>
                            </m:r>
                            <m: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𝑦</m:t>
                            </m:r>
                            <m: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6≥0</m:t>
                            </m:r>
                          </m:e>
                          <m:e>
                            <m: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(</m:t>
                            </m:r>
                            <m: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1)+</m:t>
                            </m:r>
                            <m:f>
                              <m:fPr>
                                <m:ctrlP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vi-VN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𝑦</m:t>
                            </m:r>
                            <m: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≤4</m:t>
                            </m:r>
                          </m:e>
                          <m:e>
                            <m: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vi-VN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≥0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hông chứa điểm nào sau đây?</a:t>
                </a:r>
                <a:endParaRPr lang="en-SG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defTabSz="1088421">
                  <a:tabLst>
                    <a:tab pos="1434020" algn="l"/>
                    <a:tab pos="2868833" algn="l"/>
                    <a:tab pos="4302852" algn="l"/>
                  </a:tabLst>
                </a:pPr>
                <a:r>
                  <a:rPr lang="vi-VN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.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prstClr val="black"/>
                        </a:solidFill>
                        <a:latin typeface="Cambria Math"/>
                      </a:rPr>
                      <m:t>𝐴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/>
                      </a:rPr>
                      <m:t>(2;−2)</m:t>
                    </m:r>
                  </m:oMath>
                </a14:m>
                <a:r>
                  <a:rPr lang="vi-V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</a:t>
                </a:r>
                <a:r>
                  <a:rPr lang="en-SG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prstClr val="black"/>
                        </a:solidFill>
                        <a:latin typeface="Cambria Math"/>
                      </a:rPr>
                      <m:t>𝐵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/>
                      </a:rPr>
                      <m:t>(1;−1)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prstClr val="black"/>
                        </a:solidFill>
                        <a:latin typeface="Cambria Math"/>
                      </a:rPr>
                      <m:t>𝐶</m:t>
                    </m:r>
                    <m:d>
                      <m:d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vi-VN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;0</m:t>
                        </m:r>
                      </m:e>
                    </m:d>
                  </m:oMath>
                </a14:m>
                <a:r>
                  <a:rPr lang="vi-VN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SG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14:m>
                  <m:oMath xmlns:m="http://schemas.openxmlformats.org/officeDocument/2006/math">
                    <m:r>
                      <a:rPr lang="en-US" sz="2400" b="1">
                        <a:solidFill>
                          <a:prstClr val="black"/>
                        </a:solidFill>
                        <a:latin typeface="Cambria Math"/>
                      </a:rPr>
                      <m:t>  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/>
                      </a:rPr>
                      <m:t>𝐷</m:t>
                    </m:r>
                    <m:r>
                      <a:rPr lang="vi-VN" sz="2400" i="1">
                        <a:solidFill>
                          <a:prstClr val="black"/>
                        </a:solidFill>
                        <a:latin typeface="Cambria Math"/>
                      </a:rPr>
                      <m:t>(2;−3)</m:t>
                    </m:r>
                  </m:oMath>
                </a14:m>
                <a:endParaRPr lang="en-US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E0208181-BEB6-4F0D-BE00-17CC35DEA8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842" y="1269011"/>
                <a:ext cx="12189530" cy="1829219"/>
              </a:xfrm>
              <a:prstGeom prst="rect">
                <a:avLst/>
              </a:prstGeom>
              <a:blipFill>
                <a:blip r:embed="rId3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Oval 59">
            <a:extLst>
              <a:ext uri="{FF2B5EF4-FFF2-40B4-BE49-F238E27FC236}">
                <a16:creationId xmlns:a16="http://schemas.microsoft.com/office/drawing/2014/main" xmlns="" id="{33F4E1CE-D02A-4D32-853C-F4224EE0E6F8}"/>
              </a:ext>
            </a:extLst>
          </p:cNvPr>
          <p:cNvSpPr/>
          <p:nvPr/>
        </p:nvSpPr>
        <p:spPr>
          <a:xfrm>
            <a:off x="4491316" y="2617695"/>
            <a:ext cx="488829" cy="47232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421"/>
            <a:endParaRPr lang="en-US" sz="215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xmlns="" id="{123E00A0-DD0C-4455-ABF3-79EC303E90A5}"/>
                  </a:ext>
                </a:extLst>
              </p:cNvPr>
              <p:cNvSpPr/>
              <p:nvPr/>
            </p:nvSpPr>
            <p:spPr>
              <a:xfrm>
                <a:off x="159596" y="3650910"/>
                <a:ext cx="11536771" cy="29669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831" indent="-342831" defTabSz="1088421">
                  <a:buFont typeface="Wingdings" panose="05000000000000000000" pitchFamily="2" charset="2"/>
                  <a:buChar char="Ø"/>
                </a:pPr>
                <a:r>
                  <a:rPr lang="vi-VN" sz="21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 tọa độ </a:t>
                </a:r>
                <a14:m>
                  <m:oMath xmlns:m="http://schemas.openxmlformats.org/officeDocument/2006/math">
                    <m:r>
                      <a:rPr lang="vi-VN" sz="2100" i="1">
                        <a:solidFill>
                          <a:prstClr val="black"/>
                        </a:solidFill>
                        <a:latin typeface="Cambria Math"/>
                      </a:rPr>
                      <m:t>𝐴</m:t>
                    </m:r>
                    <m:d>
                      <m:dPr>
                        <m:ctrlPr>
                          <a:rPr lang="vi-VN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vi-VN" sz="21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;−2</m:t>
                        </m:r>
                      </m:e>
                    </m:d>
                  </m:oMath>
                </a14:m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 </a:t>
                </a:r>
                <a:r>
                  <a:rPr lang="vi-VN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6+4−6≥0</m:t>
                            </m:r>
                          </m:e>
                          <m:e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−3≤4</m:t>
                            </m:r>
                          </m:e>
                          <m:e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≥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ãn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ền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, D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ũng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ền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342831" indent="-342831" defTabSz="1088421">
                  <a:buFont typeface="Wingdings" panose="05000000000000000000" pitchFamily="2" charset="2"/>
                  <a:buChar char="Ø"/>
                </a:pPr>
                <a:r>
                  <a:rPr lang="vi-VN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 tọa độ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1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1;−1)</m:t>
                    </m:r>
                  </m:oMath>
                </a14:m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21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10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+2−6≥0</m:t>
                            </m:r>
                          </m:e>
                          <m:e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−</m:t>
                            </m:r>
                            <m:f>
                              <m:fPr>
                                <m:ctrlPr>
                                  <a:rPr lang="en-US" sz="21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1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sz="21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≤4</m:t>
                            </m:r>
                          </m:e>
                          <m:e>
                            <m:r>
                              <a:rPr lang="en-US" sz="2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≥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ãn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1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ền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</a:t>
                </a:r>
                <a:r>
                  <a:rPr lang="en-US" sz="21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1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</a:p>
            </p:txBody>
          </p:sp>
        </mc:Choice>
        <mc:Fallback xmlns="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123E00A0-DD0C-4455-ABF3-79EC303E90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596" y="3650910"/>
                <a:ext cx="11536771" cy="2966966"/>
              </a:xfrm>
              <a:prstGeom prst="rect">
                <a:avLst/>
              </a:prstGeom>
              <a:blipFill>
                <a:blip r:embed="rId4"/>
                <a:stretch>
                  <a:fillRect l="-528" r="-370" b="-30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Rectangle 63"/>
          <p:cNvSpPr/>
          <p:nvPr/>
        </p:nvSpPr>
        <p:spPr>
          <a:xfrm>
            <a:off x="154735" y="794005"/>
            <a:ext cx="9121213" cy="439585"/>
          </a:xfrm>
          <a:prstGeom prst="rect">
            <a:avLst/>
          </a:prstGeom>
          <a:solidFill>
            <a:srgbClr val="E46C0A"/>
          </a:solidFill>
        </p:spPr>
        <p:txBody>
          <a:bodyPr wrap="square">
            <a:spAutoFit/>
          </a:bodyPr>
          <a:lstStyle/>
          <a:p>
            <a:pPr defTabSz="1088421"/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Dạng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3: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Biểu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diễn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hệ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nhất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200" dirty="0" err="1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ẩn</a:t>
            </a:r>
            <a:r>
              <a:rPr lang="en-US" sz="2200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.</a:t>
            </a:r>
            <a:endParaRPr lang="en-US" sz="2200" dirty="0">
              <a:ln>
                <a:solidFill>
                  <a:schemeClr val="bg1"/>
                </a:solidFill>
              </a:ln>
              <a:solidFill>
                <a:schemeClr val="bg1"/>
              </a:solidFill>
              <a:latin typeface="Palatino Linotype" panose="02040502050505030304" pitchFamily="18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9147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144"/>
          <p:cNvGrpSpPr/>
          <p:nvPr/>
        </p:nvGrpSpPr>
        <p:grpSpPr>
          <a:xfrm>
            <a:off x="308" y="2007578"/>
            <a:ext cx="12081744" cy="4414993"/>
            <a:chOff x="1076414" y="3017241"/>
            <a:chExt cx="21897886" cy="5773608"/>
          </a:xfrm>
        </p:grpSpPr>
        <p:sp>
          <p:nvSpPr>
            <p:cNvPr id="9" name="Rounded Rectangle 8"/>
            <p:cNvSpPr/>
            <p:nvPr/>
          </p:nvSpPr>
          <p:spPr>
            <a:xfrm>
              <a:off x="1312551" y="3491346"/>
              <a:ext cx="21661749" cy="5299503"/>
            </a:xfrm>
            <a:prstGeom prst="roundRect">
              <a:avLst>
                <a:gd name="adj" fmla="val 302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7998" tIns="8999" rIns="17998" bIns="8999" rtlCol="0" anchor="ctr"/>
            <a:lstStyle/>
            <a:p>
              <a:pPr algn="ctr" defTabSz="1088421"/>
              <a:endParaRPr lang="en-US" sz="230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0" name="Group 65"/>
            <p:cNvGrpSpPr/>
            <p:nvPr/>
          </p:nvGrpSpPr>
          <p:grpSpPr>
            <a:xfrm>
              <a:off x="1076414" y="3017241"/>
              <a:ext cx="16853841" cy="1352893"/>
              <a:chOff x="166396" y="8623040"/>
              <a:chExt cx="16853841" cy="1352893"/>
            </a:xfrm>
          </p:grpSpPr>
          <p:sp>
            <p:nvSpPr>
              <p:cNvPr id="11" name="Freeform 20"/>
              <p:cNvSpPr>
                <a:spLocks/>
              </p:cNvSpPr>
              <p:nvPr/>
            </p:nvSpPr>
            <p:spPr bwMode="auto">
              <a:xfrm>
                <a:off x="6449919" y="8623040"/>
                <a:ext cx="10570318" cy="135289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15" tIns="22857" rIns="45715" bIns="22857" numCol="1" anchor="t" anchorCtr="0" compatLnSpc="1">
                <a:prstTxWarp prst="textNoShape">
                  <a:avLst/>
                </a:prstTxWarp>
              </a:bodyPr>
              <a:lstStyle/>
              <a:p>
                <a:pPr defTabSz="1088421"/>
                <a:endParaRPr lang="en-US" sz="230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2" name="Group 11"/>
              <p:cNvGrpSpPr/>
              <p:nvPr/>
            </p:nvGrpSpPr>
            <p:grpSpPr>
              <a:xfrm>
                <a:off x="166396" y="8780572"/>
                <a:ext cx="702538" cy="572234"/>
                <a:chOff x="-145995" y="8633545"/>
                <a:chExt cx="787401" cy="641358"/>
              </a:xfrm>
            </p:grpSpPr>
            <p:sp>
              <p:nvSpPr>
                <p:cNvPr id="14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13"/>
                  <a:ext cx="787400" cy="573090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15" tIns="22857" rIns="45715" bIns="22857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421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34" name="Freeform 20">
            <a:extLst>
              <a:ext uri="{FF2B5EF4-FFF2-40B4-BE49-F238E27FC236}">
                <a16:creationId xmlns:a16="http://schemas.microsoft.com/office/drawing/2014/main" xmlns="" id="{8D2AC46A-C989-4EF0-B49C-64A8AC75C6B2}"/>
              </a:ext>
            </a:extLst>
          </p:cNvPr>
          <p:cNvSpPr>
            <a:spLocks/>
          </p:cNvSpPr>
          <p:nvPr/>
        </p:nvSpPr>
        <p:spPr bwMode="auto">
          <a:xfrm>
            <a:off x="228027" y="3792874"/>
            <a:ext cx="5831973" cy="2422871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45715" tIns="22857" rIns="45715" bIns="22857" numCol="1" anchor="t" anchorCtr="0" compatLnSpc="1">
            <a:prstTxWarp prst="textNoShape">
              <a:avLst/>
            </a:prstTxWarp>
          </a:bodyPr>
          <a:lstStyle/>
          <a:p>
            <a:pPr defTabSz="1088421"/>
            <a:endParaRPr lang="en-US" sz="230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xmlns="" id="{2BD8AF20-7804-4DE9-A9CA-D167F55142A8}"/>
              </a:ext>
            </a:extLst>
          </p:cNvPr>
          <p:cNvSpPr txBox="1"/>
          <p:nvPr/>
        </p:nvSpPr>
        <p:spPr>
          <a:xfrm>
            <a:off x="376979" y="4030424"/>
            <a:ext cx="561597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421">
              <a:spcBef>
                <a:spcPts val="600"/>
              </a:spcBef>
              <a:spcAft>
                <a:spcPts val="600"/>
              </a:spcAft>
            </a:pPr>
            <a:r>
              <a:rPr lang="vi-VN" sz="3000" b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Tìm GTLN, GTNN của biểu</a:t>
            </a:r>
            <a:r>
              <a:rPr lang="en-US" sz="3000" b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3000" b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thức </a:t>
            </a:r>
            <a:r>
              <a:rPr lang="vi-VN" sz="3000" b="1" i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F(x,y)</a:t>
            </a:r>
            <a:r>
              <a:rPr lang="en-US" sz="3000" b="1" i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3000" b="1" i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=</a:t>
            </a:r>
            <a:r>
              <a:rPr lang="en-US" sz="3000" b="1" i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3000" b="1" i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ax</a:t>
            </a:r>
            <a:r>
              <a:rPr lang="en-US" sz="3000" b="1" i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3000" b="1" i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+</a:t>
            </a:r>
            <a:r>
              <a:rPr lang="en-US" sz="3000" b="1" i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3000" b="1" i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by, </a:t>
            </a:r>
            <a:r>
              <a:rPr lang="vi-VN" sz="3000" b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với</a:t>
            </a:r>
            <a:r>
              <a:rPr lang="vi-VN" sz="3000" b="1" i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000" b="1" i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(</a:t>
            </a:r>
            <a:r>
              <a:rPr lang="vi-VN" sz="3000" b="1" i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x</a:t>
            </a:r>
            <a:r>
              <a:rPr lang="en-US" sz="3000" b="1" i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;</a:t>
            </a:r>
            <a:r>
              <a:rPr lang="vi-VN" sz="3000" b="1" i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y</a:t>
            </a:r>
            <a:r>
              <a:rPr lang="en-US" sz="3000" b="1" i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)</a:t>
            </a:r>
            <a:r>
              <a:rPr lang="vi-VN" sz="3000" b="1" i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000" b="1" dirty="0" err="1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thuộc</a:t>
            </a:r>
            <a:r>
              <a:rPr lang="en-US" sz="3000" b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000" b="1" dirty="0" err="1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miền</a:t>
            </a:r>
            <a:r>
              <a:rPr lang="en-US" sz="3000" b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3000" b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nghiệm </a:t>
            </a:r>
            <a:r>
              <a:rPr lang="en-US" sz="3000" b="1" dirty="0" err="1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3000" b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3000" b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hệ</a:t>
            </a:r>
            <a:r>
              <a:rPr lang="en-US" sz="3000" b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3000" b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BPT b</a:t>
            </a:r>
            <a:r>
              <a:rPr lang="en-US" sz="3000" b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ậ</a:t>
            </a:r>
            <a:r>
              <a:rPr lang="vi-VN" sz="3000" b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c nhất 2 ẩn</a:t>
            </a:r>
            <a:r>
              <a:rPr lang="vi-VN" sz="3000" b="1" i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000" b="1" i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.</a:t>
            </a:r>
            <a:endParaRPr lang="en-US" sz="3000" b="1" i="1" dirty="0">
              <a:solidFill>
                <a:prstClr val="white"/>
              </a:solidFill>
              <a:latin typeface="Palatino Linotype" panose="02040502050505030304" pitchFamily="18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6" name="Freeform 20">
            <a:extLst>
              <a:ext uri="{FF2B5EF4-FFF2-40B4-BE49-F238E27FC236}">
                <a16:creationId xmlns:a16="http://schemas.microsoft.com/office/drawing/2014/main" xmlns="" id="{FD83389D-D074-49C2-A301-24D0931D75B3}"/>
              </a:ext>
            </a:extLst>
          </p:cNvPr>
          <p:cNvSpPr>
            <a:spLocks/>
          </p:cNvSpPr>
          <p:nvPr/>
        </p:nvSpPr>
        <p:spPr bwMode="auto">
          <a:xfrm>
            <a:off x="6749143" y="3792873"/>
            <a:ext cx="5142830" cy="2422872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45715" tIns="22857" rIns="45715" bIns="22857" numCol="1" anchor="t" anchorCtr="0" compatLnSpc="1">
            <a:prstTxWarp prst="textNoShape">
              <a:avLst/>
            </a:prstTxWarp>
          </a:bodyPr>
          <a:lstStyle/>
          <a:p>
            <a:pPr defTabSz="1088421"/>
            <a:endParaRPr lang="en-US" sz="230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xmlns="" id="{83141AB1-7F26-4370-AB7C-2100549C2698}"/>
              </a:ext>
            </a:extLst>
          </p:cNvPr>
          <p:cNvSpPr txBox="1"/>
          <p:nvPr/>
        </p:nvSpPr>
        <p:spPr>
          <a:xfrm>
            <a:off x="7171454" y="4117314"/>
            <a:ext cx="431997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421"/>
            <a:r>
              <a:rPr lang="vi-VN" sz="3000" b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Bài </a:t>
            </a:r>
            <a:r>
              <a:rPr lang="vi-VN" sz="3000" b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toán </a:t>
            </a:r>
            <a:r>
              <a:rPr lang="en-US" sz="3000" b="1" dirty="0" err="1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kinh</a:t>
            </a:r>
            <a:r>
              <a:rPr lang="en-US" sz="3000" b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000" b="1" dirty="0" err="1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tế</a:t>
            </a:r>
            <a:r>
              <a:rPr lang="en-US" sz="3000" b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3000" b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tối ưu</a:t>
            </a:r>
            <a:r>
              <a:rPr lang="en-US" sz="3000" b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.</a:t>
            </a:r>
          </a:p>
          <a:p>
            <a:pPr defTabSz="1088421"/>
            <a:r>
              <a:rPr lang="en-US" sz="3000" b="1" i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(Chi </a:t>
            </a:r>
            <a:r>
              <a:rPr lang="en-US" sz="3000" b="1" i="1" dirty="0" err="1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phí</a:t>
            </a:r>
            <a:r>
              <a:rPr lang="en-US" sz="3000" b="1" i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000" b="1" i="1" dirty="0" err="1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thấp</a:t>
            </a:r>
            <a:r>
              <a:rPr lang="en-US" sz="3000" b="1" i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000" b="1" i="1" dirty="0" err="1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nhất</a:t>
            </a:r>
            <a:r>
              <a:rPr lang="en-US" sz="3000" b="1" i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; </a:t>
            </a:r>
            <a:r>
              <a:rPr lang="en-US" sz="3000" b="1" i="1" dirty="0" err="1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Lãi</a:t>
            </a:r>
            <a:r>
              <a:rPr lang="en-US" sz="3000" b="1" i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000" b="1" i="1" dirty="0" err="1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suất</a:t>
            </a:r>
            <a:r>
              <a:rPr lang="en-US" sz="3000" b="1" i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000" b="1" i="1" dirty="0" err="1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cao</a:t>
            </a:r>
            <a:r>
              <a:rPr lang="en-US" sz="3000" b="1" i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000" b="1" i="1" dirty="0" err="1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nhất</a:t>
            </a:r>
            <a:r>
              <a:rPr lang="en-US" sz="3000" b="1" i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;….)</a:t>
            </a:r>
            <a:endParaRPr lang="en-US" sz="3000" b="1" i="1" dirty="0">
              <a:solidFill>
                <a:prstClr val="white"/>
              </a:solidFill>
              <a:latin typeface="Palatino Linotype" panose="02040502050505030304" pitchFamily="18" charset="0"/>
              <a:ea typeface="Tahoma" pitchFamily="34" charset="0"/>
              <a:cs typeface="Tahoma" pitchFamily="34" charset="0"/>
            </a:endParaRP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xmlns="" id="{9FD4EE53-DAE5-428D-930C-1ADAA55CC248}"/>
              </a:ext>
            </a:extLst>
          </p:cNvPr>
          <p:cNvCxnSpPr>
            <a:cxnSpLocks/>
          </p:cNvCxnSpPr>
          <p:nvPr/>
        </p:nvCxnSpPr>
        <p:spPr>
          <a:xfrm flipH="1">
            <a:off x="2568017" y="3027298"/>
            <a:ext cx="2863954" cy="765575"/>
          </a:xfrm>
          <a:prstGeom prst="straightConnector1">
            <a:avLst/>
          </a:prstGeom>
          <a:ln w="762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xmlns="" id="{7FA89AF0-50C2-4D6E-A6F6-3374276982BF}"/>
              </a:ext>
            </a:extLst>
          </p:cNvPr>
          <p:cNvCxnSpPr>
            <a:cxnSpLocks/>
          </p:cNvCxnSpPr>
          <p:nvPr/>
        </p:nvCxnSpPr>
        <p:spPr>
          <a:xfrm>
            <a:off x="6749143" y="2991345"/>
            <a:ext cx="2982840" cy="781742"/>
          </a:xfrm>
          <a:prstGeom prst="straightConnector1">
            <a:avLst/>
          </a:prstGeom>
          <a:ln w="762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xmlns="" id="{7003264C-EEDB-444E-9D4B-CFE564A3FEBB}"/>
              </a:ext>
            </a:extLst>
          </p:cNvPr>
          <p:cNvSpPr txBox="1"/>
          <p:nvPr/>
        </p:nvSpPr>
        <p:spPr>
          <a:xfrm>
            <a:off x="3454620" y="2001042"/>
            <a:ext cx="5683169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088421"/>
            <a:r>
              <a:rPr lang="vi-VN" sz="2600" b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Ứng dụng </a:t>
            </a:r>
            <a:r>
              <a:rPr lang="vi-VN" sz="2600" b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của</a:t>
            </a:r>
            <a:endParaRPr lang="en-US" sz="2600" b="1" dirty="0" smtClean="0">
              <a:solidFill>
                <a:prstClr val="white"/>
              </a:solidFill>
              <a:latin typeface="Palatino Linotype" panose="02040502050505030304" pitchFamily="18" charset="0"/>
              <a:ea typeface="Tahoma" pitchFamily="34" charset="0"/>
              <a:cs typeface="Tahoma" pitchFamily="34" charset="0"/>
            </a:endParaRPr>
          </a:p>
          <a:p>
            <a:pPr algn="ctr" defTabSz="1088421"/>
            <a:r>
              <a:rPr lang="vi-VN" sz="2600" b="1" dirty="0" smtClean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2600" b="1" dirty="0">
                <a:solidFill>
                  <a:prstClr val="white"/>
                </a:solidFill>
                <a:latin typeface="Palatino Linotype" panose="02040502050505030304" pitchFamily="18" charset="0"/>
                <a:ea typeface="Tahoma" pitchFamily="34" charset="0"/>
                <a:cs typeface="Tahoma" pitchFamily="34" charset="0"/>
              </a:rPr>
              <a:t>hệ BPT bậc nhất hai ẩn</a:t>
            </a:r>
            <a:endParaRPr lang="en-US" sz="2600" b="1" dirty="0">
              <a:solidFill>
                <a:prstClr val="white"/>
              </a:solidFill>
              <a:latin typeface="Palatino Linotype" panose="02040502050505030304" pitchFamily="18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44" name="Group 4"/>
          <p:cNvGrpSpPr/>
          <p:nvPr/>
        </p:nvGrpSpPr>
        <p:grpSpPr>
          <a:xfrm>
            <a:off x="194114" y="782272"/>
            <a:ext cx="10903215" cy="514529"/>
            <a:chOff x="-306200" y="1872940"/>
            <a:chExt cx="18582988" cy="939990"/>
          </a:xfrm>
        </p:grpSpPr>
        <p:sp>
          <p:nvSpPr>
            <p:cNvPr id="45" name="Rounded Rectangle 44"/>
            <p:cNvSpPr/>
            <p:nvPr/>
          </p:nvSpPr>
          <p:spPr>
            <a:xfrm>
              <a:off x="-306200" y="1906446"/>
              <a:ext cx="1617915" cy="771500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599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-125281" y="1913524"/>
              <a:ext cx="2000360" cy="8994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599" b="1" dirty="0" smtClean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II.</a:t>
              </a:r>
              <a:endParaRPr lang="en-US" sz="2599" b="1" dirty="0">
                <a:solidFill>
                  <a:prstClr val="white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466166" y="1872940"/>
              <a:ext cx="16810622" cy="8994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599" b="1" dirty="0" smtClean="0">
                  <a:solidFill>
                    <a:schemeClr val="tx2">
                      <a:lumMod val="75000"/>
                    </a:schemeClr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HỆ BẤT PHƯƠNG TRÌNH BẬC NHẤT HAI ẨN</a:t>
              </a:r>
              <a:endParaRPr lang="en-US" sz="2599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8" name="Group 4"/>
          <p:cNvGrpSpPr/>
          <p:nvPr/>
        </p:nvGrpSpPr>
        <p:grpSpPr>
          <a:xfrm>
            <a:off x="187081" y="1392304"/>
            <a:ext cx="11601507" cy="514529"/>
            <a:chOff x="-306200" y="1872940"/>
            <a:chExt cx="19773128" cy="939990"/>
          </a:xfrm>
        </p:grpSpPr>
        <p:sp>
          <p:nvSpPr>
            <p:cNvPr id="49" name="Rounded Rectangle 48"/>
            <p:cNvSpPr/>
            <p:nvPr/>
          </p:nvSpPr>
          <p:spPr>
            <a:xfrm>
              <a:off x="-306200" y="1906446"/>
              <a:ext cx="1617915" cy="771500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421"/>
              <a:endParaRPr lang="en-US" sz="2599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-125281" y="1913524"/>
              <a:ext cx="2000360" cy="8994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599" b="1" dirty="0" smtClean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V.</a:t>
              </a:r>
              <a:endParaRPr lang="en-US" sz="2599" b="1" dirty="0">
                <a:solidFill>
                  <a:prstClr val="white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1466166" y="1872940"/>
              <a:ext cx="18000762" cy="8994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421"/>
              <a:r>
                <a:rPr lang="en-US" sz="2599" b="1" dirty="0" smtClean="0">
                  <a:solidFill>
                    <a:schemeClr val="tx2">
                      <a:lumMod val="75000"/>
                    </a:schemeClr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ỨNG DỤNG CỦA HỆ BẤT PHƯƠNG TRÌNH BẬC NHẤT  HAI ẨN</a:t>
              </a:r>
              <a:endParaRPr lang="en-US" sz="2599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03596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/>
      <p:bldP spid="36" grpId="0" animBg="1"/>
      <p:bldP spid="41" grpId="0"/>
    </p:bld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14</TotalTime>
  <Words>3902</Words>
  <Application>Microsoft Office PowerPoint</Application>
  <PresentationFormat>Custom</PresentationFormat>
  <Paragraphs>266</Paragraphs>
  <Slides>20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Custom Design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Tuyet Hanh</dc:creator>
  <cp:lastModifiedBy>AutoBVT</cp:lastModifiedBy>
  <cp:revision>56</cp:revision>
  <dcterms:created xsi:type="dcterms:W3CDTF">2020-03-10T09:53:50Z</dcterms:created>
  <dcterms:modified xsi:type="dcterms:W3CDTF">2020-03-14T11:27:56Z</dcterms:modified>
</cp:coreProperties>
</file>